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25070189" w:displacedByCustomXml="next"/>
    <w:bookmarkStart w:id="1" w:name="_Toc325070506" w:displacedByCustomXml="next"/>
    <w:sdt>
      <w:sdtPr>
        <w:rPr>
          <w:rFonts w:ascii="Times New Roman" w:hAnsi="Times New Roman" w:cs="Times New Roman"/>
          <w:b w:val="0"/>
          <w:bCs w:val="0"/>
          <w:kern w:val="0"/>
          <w:sz w:val="24"/>
          <w:szCs w:val="24"/>
        </w:rPr>
        <w:id w:val="327414284"/>
        <w:docPartObj>
          <w:docPartGallery w:val="Table of Contents"/>
          <w:docPartUnique/>
        </w:docPartObj>
      </w:sdtPr>
      <w:sdtContent>
        <w:p w:rsidR="00F237B4" w:rsidRDefault="00870B72" w:rsidP="008A4053">
          <w:pPr>
            <w:pStyle w:val="1"/>
            <w:spacing w:line="240" w:lineRule="auto"/>
            <w:ind w:firstLine="708"/>
            <w:rPr>
              <w:noProof/>
            </w:rPr>
          </w:pPr>
          <w:r>
            <w:t>Содержание</w:t>
          </w:r>
          <w:bookmarkEnd w:id="1"/>
          <w:bookmarkEnd w:id="0"/>
          <w:r w:rsidR="002D0F78">
            <w:fldChar w:fldCharType="begin"/>
          </w:r>
          <w:r w:rsidR="00305CF1">
            <w:instrText xml:space="preserve"> TOC \o "1-3" \h \z \u </w:instrText>
          </w:r>
          <w:r w:rsidR="002D0F78">
            <w:fldChar w:fldCharType="separate"/>
          </w:r>
        </w:p>
        <w:p w:rsidR="00F237B4" w:rsidRDefault="002063E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08" w:history="1">
            <w:r w:rsidR="00F237B4" w:rsidRPr="001379A7">
              <w:rPr>
                <w:rStyle w:val="ae"/>
                <w:noProof/>
              </w:rPr>
              <w:t>1. Введени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0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5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09" w:history="1">
            <w:r w:rsidR="00F237B4" w:rsidRPr="001379A7">
              <w:rPr>
                <w:rStyle w:val="ae"/>
                <w:noProof/>
              </w:rPr>
              <w:t>2. Расширенное техническое задани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0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0" w:history="1">
            <w:r w:rsidR="00F237B4" w:rsidRPr="001379A7">
              <w:rPr>
                <w:rStyle w:val="ae"/>
                <w:noProof/>
              </w:rPr>
              <w:t>2.1 Наименование и область применения издел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0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1" w:history="1">
            <w:r w:rsidR="00F237B4" w:rsidRPr="001379A7">
              <w:rPr>
                <w:rStyle w:val="ae"/>
                <w:noProof/>
              </w:rPr>
              <w:t>2.2 Основание для разработк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1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2" w:history="1">
            <w:r w:rsidR="00F237B4" w:rsidRPr="001379A7">
              <w:rPr>
                <w:rStyle w:val="ae"/>
                <w:noProof/>
              </w:rPr>
              <w:t>2.3 Технические требован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3" w:history="1">
            <w:r w:rsidR="00F237B4" w:rsidRPr="001379A7">
              <w:rPr>
                <w:rStyle w:val="ae"/>
                <w:noProof/>
              </w:rPr>
              <w:t>2.3.1 Технические параметры.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4" w:history="1">
            <w:r w:rsidR="00F237B4" w:rsidRPr="001379A7">
              <w:rPr>
                <w:rStyle w:val="ae"/>
                <w:noProof/>
              </w:rPr>
              <w:t>2.3.2 Принцип работы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5" w:history="1">
            <w:r w:rsidR="00F237B4" w:rsidRPr="001379A7">
              <w:rPr>
                <w:rStyle w:val="ae"/>
                <w:noProof/>
              </w:rPr>
              <w:t>2.3.3 Требования к надежност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6" w:history="1">
            <w:r w:rsidR="00F237B4" w:rsidRPr="001379A7">
              <w:rPr>
                <w:rStyle w:val="ae"/>
                <w:noProof/>
              </w:rPr>
              <w:t>2.3.4 Требования к конструкци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7" w:history="1">
            <w:r w:rsidR="00F237B4" w:rsidRPr="001379A7">
              <w:rPr>
                <w:rStyle w:val="ae"/>
                <w:noProof/>
              </w:rPr>
              <w:t>2.3.5 Условия эксплуатации и группа жесткост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8" w:history="1">
            <w:r w:rsidR="00F237B4" w:rsidRPr="001379A7">
              <w:rPr>
                <w:rStyle w:val="ae"/>
                <w:noProof/>
              </w:rPr>
              <w:t>2.3.6 Требования к транспортировке, хранению и маркировк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9" w:history="1">
            <w:r w:rsidR="00F237B4" w:rsidRPr="001379A7">
              <w:rPr>
                <w:rStyle w:val="ae"/>
                <w:noProof/>
              </w:rPr>
              <w:t>2.3.7 Требования к материалам и комплектующим изделиям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0" w:history="1">
            <w:r w:rsidR="00F237B4" w:rsidRPr="001379A7">
              <w:rPr>
                <w:rStyle w:val="ae"/>
                <w:noProof/>
              </w:rPr>
              <w:t>2.3.8 Требования к патентной чистот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0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1" w:history="1">
            <w:r w:rsidR="00F237B4" w:rsidRPr="001379A7">
              <w:rPr>
                <w:rStyle w:val="ae"/>
                <w:noProof/>
              </w:rPr>
              <w:t>2.4 Экономические показател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1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2" w:history="1">
            <w:r w:rsidR="00F237B4" w:rsidRPr="001379A7">
              <w:rPr>
                <w:rStyle w:val="ae"/>
                <w:noProof/>
              </w:rPr>
              <w:t>2.5 Порядок испытан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3" w:history="1">
            <w:r w:rsidR="00F237B4" w:rsidRPr="001379A7">
              <w:rPr>
                <w:rStyle w:val="ae"/>
                <w:noProof/>
              </w:rPr>
              <w:t>Вывод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4" w:history="1">
            <w:r w:rsidR="00F237B4" w:rsidRPr="001379A7">
              <w:rPr>
                <w:rStyle w:val="ae"/>
                <w:noProof/>
              </w:rPr>
              <w:t>3. Схемотехническая часть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1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5" w:history="1">
            <w:r w:rsidR="00F237B4" w:rsidRPr="001379A7">
              <w:rPr>
                <w:rStyle w:val="ae"/>
                <w:noProof/>
              </w:rPr>
              <w:t>3.1 Анализ электрической структурной схемы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1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6" w:history="1">
            <w:r w:rsidR="00F237B4" w:rsidRPr="001379A7">
              <w:rPr>
                <w:rStyle w:val="ae"/>
                <w:noProof/>
              </w:rPr>
              <w:t>3.2 Анализ электрической функциональной схемы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1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7" w:history="1">
            <w:r w:rsidR="00F237B4" w:rsidRPr="001379A7">
              <w:rPr>
                <w:rStyle w:val="ae"/>
                <w:noProof/>
              </w:rPr>
              <w:t>3.3 Анализ электрической принципиальной схемы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1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8" w:history="1">
            <w:r w:rsidR="00F237B4" w:rsidRPr="001379A7">
              <w:rPr>
                <w:rStyle w:val="ae"/>
                <w:noProof/>
              </w:rPr>
              <w:t>3.4 Функциональное предназначение ЭРЭ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1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9" w:history="1">
            <w:r w:rsidR="00F237B4" w:rsidRPr="001379A7">
              <w:rPr>
                <w:rStyle w:val="ae"/>
                <w:noProof/>
              </w:rPr>
              <w:t>3.5 Анализ элементной баз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14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0" w:history="1">
            <w:r w:rsidR="00F237B4" w:rsidRPr="001379A7">
              <w:rPr>
                <w:rStyle w:val="ae"/>
                <w:noProof/>
              </w:rPr>
              <w:t>3.6 Описание работы схемы с помощью временных диаграмм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0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1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1" w:history="1">
            <w:r w:rsidR="00F237B4" w:rsidRPr="001379A7">
              <w:rPr>
                <w:rStyle w:val="ae"/>
                <w:noProof/>
              </w:rPr>
              <w:t>Вывод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1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2" w:history="1">
            <w:r w:rsidR="00F237B4" w:rsidRPr="001379A7">
              <w:rPr>
                <w:rStyle w:val="ae"/>
                <w:noProof/>
              </w:rPr>
              <w:t>4. Конструкторская часть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3" w:history="1">
            <w:r w:rsidR="00F237B4" w:rsidRPr="001379A7">
              <w:rPr>
                <w:rStyle w:val="ae"/>
                <w:noProof/>
              </w:rPr>
              <w:t>4.1 Предварительная разработка и компоновка конструкции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4" w:history="1">
            <w:r w:rsidR="00F237B4" w:rsidRPr="001379A7">
              <w:rPr>
                <w:rStyle w:val="ae"/>
                <w:noProof/>
              </w:rPr>
              <w:t>4.2 Описание конструкции блок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3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5" w:history="1">
            <w:r w:rsidR="00F237B4" w:rsidRPr="001379A7">
              <w:rPr>
                <w:rStyle w:val="ae"/>
                <w:noProof/>
              </w:rPr>
              <w:t>4.3 Анализ и выбор конструкции и материала  ячейк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5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6" w:history="1">
            <w:r w:rsidR="00F237B4" w:rsidRPr="001379A7">
              <w:rPr>
                <w:rStyle w:val="ae"/>
                <w:noProof/>
              </w:rPr>
              <w:t>4.4 Анализ и выбор материала корпуса прибор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7" w:history="1">
            <w:r w:rsidR="00F237B4" w:rsidRPr="001379A7">
              <w:rPr>
                <w:rStyle w:val="ae"/>
                <w:noProof/>
              </w:rPr>
              <w:t>4.4 Выбор механических и электрических соединен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8" w:history="1">
            <w:r w:rsidR="00F237B4" w:rsidRPr="001379A7">
              <w:rPr>
                <w:rStyle w:val="ae"/>
                <w:noProof/>
              </w:rPr>
              <w:t>4.4.1 Выбор механических соединен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9" w:history="1">
            <w:r w:rsidR="00F237B4" w:rsidRPr="001379A7">
              <w:rPr>
                <w:rStyle w:val="ae"/>
                <w:noProof/>
              </w:rPr>
              <w:t>4.4.2 Выбор электрических соединен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0" w:history="1">
            <w:r w:rsidR="00F237B4" w:rsidRPr="001379A7">
              <w:rPr>
                <w:rStyle w:val="ae"/>
                <w:noProof/>
              </w:rPr>
              <w:t>4.5 Выбор способов защиты от внешних воздейств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0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1" w:history="1">
            <w:r w:rsidR="00F237B4" w:rsidRPr="001379A7">
              <w:rPr>
                <w:rStyle w:val="ae"/>
                <w:noProof/>
              </w:rPr>
              <w:t>4.5.1 Тепло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1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2" w:history="1">
            <w:r w:rsidR="00F237B4" w:rsidRPr="001379A7">
              <w:rPr>
                <w:rStyle w:val="ae"/>
                <w:noProof/>
              </w:rPr>
              <w:t>4.5.2 Холод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3" w:history="1">
            <w:r w:rsidR="00F237B4" w:rsidRPr="001379A7">
              <w:rPr>
                <w:rStyle w:val="ae"/>
                <w:noProof/>
              </w:rPr>
              <w:t>4.5.3 Вибрации и удар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4" w:history="1">
            <w:r w:rsidR="00F237B4" w:rsidRPr="001379A7">
              <w:rPr>
                <w:rStyle w:val="ae"/>
                <w:noProof/>
              </w:rPr>
              <w:t>4.5.4 Влажность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2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5" w:history="1">
            <w:r w:rsidR="00F237B4" w:rsidRPr="001379A7">
              <w:rPr>
                <w:rStyle w:val="ae"/>
                <w:noProof/>
              </w:rPr>
              <w:t>4.5.5 Электромагнитные помех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6" w:history="1">
            <w:r w:rsidR="00F237B4" w:rsidRPr="001379A7">
              <w:rPr>
                <w:rStyle w:val="ae"/>
                <w:noProof/>
              </w:rPr>
              <w:t>4.6 Расчет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7" w:history="1">
            <w:r w:rsidR="00F237B4" w:rsidRPr="001379A7">
              <w:rPr>
                <w:rStyle w:val="ae"/>
                <w:noProof/>
              </w:rPr>
              <w:t>4.6.1 Расчет ПП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8" w:history="1">
            <w:r w:rsidR="00F237B4" w:rsidRPr="001379A7">
              <w:rPr>
                <w:rStyle w:val="ae"/>
                <w:noProof/>
              </w:rPr>
              <w:t>4.6.1.1 Расчет печатного монтаж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9" w:history="1">
            <w:r w:rsidR="00F237B4" w:rsidRPr="001379A7">
              <w:rPr>
                <w:rStyle w:val="ae"/>
                <w:noProof/>
              </w:rPr>
              <w:t>4.6.1.2 Расчет по постоянному току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0" w:history="1">
            <w:r w:rsidR="00F237B4" w:rsidRPr="001379A7">
              <w:rPr>
                <w:rStyle w:val="ae"/>
                <w:noProof/>
              </w:rPr>
              <w:t>4.6.1.3 Печатная плат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0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3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1" w:history="1">
            <w:r w:rsidR="00F237B4" w:rsidRPr="001379A7">
              <w:rPr>
                <w:rStyle w:val="ae"/>
                <w:noProof/>
              </w:rPr>
              <w:t>4.6.1.4 Сборочный чертеж электронной ячейк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1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4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2" w:history="1">
            <w:r w:rsidR="00F237B4" w:rsidRPr="001379A7">
              <w:rPr>
                <w:rStyle w:val="ae"/>
                <w:noProof/>
              </w:rPr>
              <w:t>4.6.2 Предварительный расчет надежности электронного узл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5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3" w:history="1">
            <w:r w:rsidR="00F237B4" w:rsidRPr="001379A7">
              <w:rPr>
                <w:rStyle w:val="ae"/>
                <w:noProof/>
              </w:rPr>
              <w:t>4.6.3 Тепловой расчет блок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4" w:history="1">
            <w:r w:rsidR="00F237B4" w:rsidRPr="001379A7">
              <w:rPr>
                <w:rStyle w:val="ae"/>
                <w:noProof/>
              </w:rPr>
              <w:t xml:space="preserve">4.6.3.1 Расчет температуры корпуса </w:t>
            </w:r>
            <w:r w:rsidR="00F237B4" w:rsidRPr="001379A7">
              <w:rPr>
                <w:rStyle w:val="ae"/>
                <w:noProof/>
                <w:lang w:val="en-US"/>
              </w:rPr>
              <w:t>t</w:t>
            </w:r>
            <w:r w:rsidR="00F237B4" w:rsidRPr="001379A7">
              <w:rPr>
                <w:rStyle w:val="ae"/>
                <w:noProof/>
                <w:vertAlign w:val="subscript"/>
              </w:rPr>
              <w:t>К.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5" w:history="1">
            <w:r w:rsidR="00F237B4" w:rsidRPr="001379A7">
              <w:rPr>
                <w:rStyle w:val="ae"/>
                <w:noProof/>
              </w:rPr>
              <w:t>4.6.3.2 Расчет температуры элемент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3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6" w:history="1">
            <w:r w:rsidR="00F237B4" w:rsidRPr="001379A7">
              <w:rPr>
                <w:rStyle w:val="ae"/>
                <w:noProof/>
              </w:rPr>
              <w:t>4.6.4 Расчет на механические воздейств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7" w:history="1">
            <w:r w:rsidR="00F237B4" w:rsidRPr="001379A7">
              <w:rPr>
                <w:rStyle w:val="ae"/>
                <w:noProof/>
              </w:rPr>
              <w:t>4.6.4.1 Расчет на действие вибраци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8" w:history="1">
            <w:r w:rsidR="00F237B4" w:rsidRPr="001379A7">
              <w:rPr>
                <w:rStyle w:val="ae"/>
                <w:noProof/>
              </w:rPr>
              <w:t>4.6.4.2 Расчет на действие удар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3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9" w:history="1">
            <w:r w:rsidR="00F237B4" w:rsidRPr="001379A7">
              <w:rPr>
                <w:rStyle w:val="ae"/>
                <w:noProof/>
              </w:rPr>
              <w:t>4.6.5 Расчет технологичност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4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2" w:history="1">
            <w:r w:rsidR="00F237B4" w:rsidRPr="001379A7">
              <w:rPr>
                <w:rStyle w:val="ae"/>
                <w:noProof/>
              </w:rPr>
              <w:t>4.6.6 Расчет размерной цепи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4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3" w:history="1">
            <w:r w:rsidR="00F237B4" w:rsidRPr="001379A7">
              <w:rPr>
                <w:rStyle w:val="ae"/>
                <w:noProof/>
              </w:rPr>
              <w:t>4.6.7 Расчет надежност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4" w:history="1">
            <w:r w:rsidR="00F237B4" w:rsidRPr="001379A7">
              <w:rPr>
                <w:rStyle w:val="ae"/>
                <w:noProof/>
              </w:rPr>
              <w:t>Заключени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5" w:history="1">
            <w:r w:rsidR="00F237B4" w:rsidRPr="001379A7">
              <w:rPr>
                <w:rStyle w:val="ae"/>
                <w:noProof/>
              </w:rPr>
              <w:t>Приложен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6" w:history="1">
            <w:r w:rsidR="00F237B4" w:rsidRPr="001379A7">
              <w:rPr>
                <w:rStyle w:val="ae"/>
                <w:noProof/>
              </w:rPr>
              <w:t>Приложение А – Схема сборки разрабатываемого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7" w:history="1">
            <w:r w:rsidR="00F237B4" w:rsidRPr="001379A7">
              <w:rPr>
                <w:rStyle w:val="ae"/>
                <w:noProof/>
              </w:rPr>
              <w:t>Приложение Б – Список графических материалов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8" w:history="1">
            <w:r w:rsidR="00F237B4" w:rsidRPr="001379A7">
              <w:rPr>
                <w:rStyle w:val="ae"/>
                <w:noProof/>
              </w:rPr>
              <w:t>Приложение В - Спецификац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4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2063E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9" w:history="1">
            <w:r w:rsidR="00F237B4" w:rsidRPr="001379A7">
              <w:rPr>
                <w:rStyle w:val="ae"/>
                <w:noProof/>
              </w:rPr>
              <w:t>Список использованных источников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F237B4">
              <w:rPr>
                <w:noProof/>
                <w:webHidden/>
              </w:rPr>
              <w:t>5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337DD5" w:rsidRPr="002216E4" w:rsidRDefault="002D0F78" w:rsidP="002216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end"/>
          </w:r>
        </w:p>
      </w:sdtContent>
    </w:sdt>
    <w:p w:rsidR="00F16D32" w:rsidRDefault="00F16D32">
      <w:pPr>
        <w:spacing w:line="240" w:lineRule="auto"/>
        <w:ind w:firstLine="0"/>
        <w:jc w:val="left"/>
        <w:rPr>
          <w:rFonts w:asciiTheme="majorHAnsi" w:hAnsiTheme="majorHAnsi" w:cs="Arial"/>
          <w:b/>
          <w:bCs/>
          <w:kern w:val="32"/>
          <w:sz w:val="32"/>
          <w:szCs w:val="32"/>
        </w:rPr>
      </w:pPr>
      <w:bookmarkStart w:id="2" w:name="_Toc286926457"/>
      <w:r>
        <w:br w:type="page"/>
      </w:r>
    </w:p>
    <w:p w:rsidR="004F4889" w:rsidRDefault="004F4889" w:rsidP="00B00F33">
      <w:pPr>
        <w:pStyle w:val="1"/>
      </w:pPr>
      <w:bookmarkStart w:id="3" w:name="_Toc325070507"/>
      <w:r>
        <w:lastRenderedPageBreak/>
        <w:t>Список условных обозначений, сокращений и терминов</w:t>
      </w:r>
      <w:bookmarkEnd w:id="3"/>
    </w:p>
    <w:p w:rsidR="00D01B0C" w:rsidRPr="00D01B0C" w:rsidRDefault="00D01B0C" w:rsidP="009C264D">
      <w:r>
        <w:rPr>
          <w:lang w:val="en-US"/>
        </w:rPr>
        <w:t>SMD</w:t>
      </w:r>
      <w:r w:rsidRPr="00D01B0C">
        <w:tab/>
        <w:t xml:space="preserve">– </w:t>
      </w:r>
      <w:r w:rsidRPr="00D01B0C">
        <w:rPr>
          <w:lang w:val="en-US"/>
        </w:rPr>
        <w:t>surface</w:t>
      </w:r>
      <w:r w:rsidRPr="00D01B0C">
        <w:t xml:space="preserve"> </w:t>
      </w:r>
      <w:r w:rsidRPr="00D01B0C">
        <w:rPr>
          <w:lang w:val="en-US"/>
        </w:rPr>
        <w:t>mounted</w:t>
      </w:r>
      <w:r w:rsidRPr="00D01B0C">
        <w:t xml:space="preserve"> </w:t>
      </w:r>
      <w:r w:rsidRPr="00D01B0C">
        <w:rPr>
          <w:lang w:val="en-US"/>
        </w:rPr>
        <w:t>device</w:t>
      </w:r>
      <w:r w:rsidRPr="00D01B0C">
        <w:t xml:space="preserve"> (</w:t>
      </w:r>
      <w:r>
        <w:rPr>
          <w:lang w:val="en-US"/>
        </w:rPr>
        <w:t>c</w:t>
      </w:r>
      <w:r w:rsidRPr="00D01B0C">
        <w:t xml:space="preserve"> </w:t>
      </w:r>
      <w:r>
        <w:t>англ</w:t>
      </w:r>
      <w:r w:rsidRPr="00D01B0C">
        <w:t xml:space="preserve">. </w:t>
      </w:r>
      <w:r>
        <w:t>– прибор, монтируемый на поверхность</w:t>
      </w:r>
      <w:r w:rsidRPr="00D01B0C">
        <w:t>)</w:t>
      </w:r>
      <w:r>
        <w:t>;</w:t>
      </w:r>
    </w:p>
    <w:p w:rsidR="00277176" w:rsidRDefault="00277176" w:rsidP="009C264D">
      <w:r>
        <w:t>ДПП</w:t>
      </w:r>
      <w:r>
        <w:tab/>
        <w:t>– двухсторонняя печатная плата;</w:t>
      </w:r>
    </w:p>
    <w:p w:rsidR="00277176" w:rsidRDefault="00277176" w:rsidP="00277176">
      <w:r>
        <w:t>ПП</w:t>
      </w:r>
      <w:r>
        <w:tab/>
        <w:t>–</w:t>
      </w:r>
      <w:r w:rsidRPr="009C264D">
        <w:t xml:space="preserve"> </w:t>
      </w:r>
      <w:r>
        <w:t>печатная плата;</w:t>
      </w:r>
    </w:p>
    <w:p w:rsidR="00277176" w:rsidRDefault="00277176" w:rsidP="00277176">
      <w:r w:rsidRPr="00121E9C">
        <w:t xml:space="preserve">РЭА </w:t>
      </w:r>
      <w:r>
        <w:tab/>
        <w:t>–</w:t>
      </w:r>
      <w:r w:rsidRPr="009C264D">
        <w:t xml:space="preserve"> </w:t>
      </w:r>
      <w:r>
        <w:t>радио электронная аппаратура;</w:t>
      </w:r>
    </w:p>
    <w:p w:rsidR="00277176" w:rsidRDefault="00277176" w:rsidP="00277176">
      <w:r>
        <w:t xml:space="preserve">ТЗ </w:t>
      </w:r>
      <w:r>
        <w:tab/>
        <w:t>– техническое задание;</w:t>
      </w:r>
    </w:p>
    <w:p w:rsidR="00277176" w:rsidRDefault="00870B72" w:rsidP="00870B72">
      <w:r>
        <w:t xml:space="preserve">ТЭЗ </w:t>
      </w:r>
      <w:r>
        <w:tab/>
        <w:t>– типовой элемент замены;</w:t>
      </w:r>
    </w:p>
    <w:p w:rsidR="00277176" w:rsidRDefault="00277176" w:rsidP="00277176">
      <w:r w:rsidRPr="00121E9C">
        <w:t>Э</w:t>
      </w:r>
      <w:r>
        <w:t>РЭ</w:t>
      </w:r>
      <w:r>
        <w:tab/>
        <w:t xml:space="preserve">– </w:t>
      </w:r>
      <w:proofErr w:type="spellStart"/>
      <w:r>
        <w:t>электрорадиоэлемент</w:t>
      </w:r>
      <w:proofErr w:type="spellEnd"/>
      <w:r>
        <w:t>;</w:t>
      </w:r>
    </w:p>
    <w:p w:rsidR="00D01B0C" w:rsidRPr="00F464B3" w:rsidRDefault="004F4889" w:rsidP="00D01B0C">
      <w:r>
        <w:t>ЭС</w:t>
      </w:r>
      <w:r w:rsidR="00277176">
        <w:tab/>
        <w:t>– электронные средства.</w:t>
      </w:r>
    </w:p>
    <w:p w:rsidR="00057A31" w:rsidRPr="009C264D" w:rsidRDefault="00277176" w:rsidP="0027717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174"/>
        </w:tabs>
      </w:pPr>
      <w:r>
        <w:tab/>
      </w:r>
    </w:p>
    <w:p w:rsidR="00B6022C" w:rsidRPr="00F464B3" w:rsidRDefault="004F4889" w:rsidP="00B6022C">
      <w:pPr>
        <w:pStyle w:val="1"/>
      </w:pPr>
      <w:r>
        <w:br w:type="page"/>
      </w:r>
      <w:bookmarkStart w:id="4" w:name="_Toc325070508"/>
      <w:r w:rsidR="00B6022C">
        <w:lastRenderedPageBreak/>
        <w:t>1. Введение</w:t>
      </w:r>
      <w:bookmarkEnd w:id="4"/>
    </w:p>
    <w:p w:rsidR="00B6022C" w:rsidRPr="007C4614" w:rsidRDefault="00B6022C" w:rsidP="00B6022C">
      <w:pPr>
        <w:ind w:firstLine="567"/>
      </w:pPr>
      <w:r>
        <w:t>Работа посвящена разработке</w:t>
      </w:r>
      <w:r w:rsidRPr="007C4614">
        <w:t xml:space="preserve"> комплекта конструкторской документации для изготовления устройства</w:t>
      </w:r>
      <w:r>
        <w:t xml:space="preserve"> обнаружения скрытых видеокамер</w:t>
      </w:r>
      <w:r w:rsidRPr="007C4614">
        <w:t xml:space="preserve"> «</w:t>
      </w:r>
      <w:r>
        <w:t>Гранат</w:t>
      </w:r>
      <w:r w:rsidRPr="007C4614">
        <w:t>».</w:t>
      </w:r>
    </w:p>
    <w:p w:rsidR="00B6022C" w:rsidRPr="007C4614" w:rsidRDefault="00B6022C" w:rsidP="00B6022C">
      <w:pPr>
        <w:ind w:firstLine="567"/>
      </w:pPr>
      <w:r w:rsidRPr="007C4614">
        <w:t>Исходными данными для разработки являются электрическая принципиальная схема устройства и требования расширенного технического задания.</w:t>
      </w:r>
    </w:p>
    <w:p w:rsidR="00B6022C" w:rsidRPr="007C4614" w:rsidRDefault="00B6022C" w:rsidP="00B6022C">
      <w:pPr>
        <w:ind w:firstLine="567"/>
      </w:pPr>
      <w:r w:rsidRPr="007C4614">
        <w:t>Целью разработки является создание работоспособного устройства с заданными характеристиками. Для ее достижения были поставлены следующие задачи:</w:t>
      </w:r>
    </w:p>
    <w:p w:rsidR="00B6022C" w:rsidRPr="007C4614" w:rsidRDefault="00B6022C" w:rsidP="00923D08">
      <w:pPr>
        <w:numPr>
          <w:ilvl w:val="0"/>
          <w:numId w:val="8"/>
        </w:numPr>
        <w:ind w:left="0" w:firstLine="567"/>
      </w:pPr>
      <w:r>
        <w:t xml:space="preserve"> </w:t>
      </w:r>
      <w:r w:rsidRPr="007C4614">
        <w:t>анализ исходных данных;</w:t>
      </w:r>
    </w:p>
    <w:p w:rsidR="00B6022C" w:rsidRPr="007C4614" w:rsidRDefault="00B6022C" w:rsidP="00923D08">
      <w:pPr>
        <w:numPr>
          <w:ilvl w:val="0"/>
          <w:numId w:val="8"/>
        </w:numPr>
        <w:ind w:left="0" w:firstLine="567"/>
      </w:pPr>
      <w:r>
        <w:t xml:space="preserve"> </w:t>
      </w:r>
      <w:r w:rsidRPr="007C4614">
        <w:t>выбор элементной базы, конструкции и материалов;</w:t>
      </w:r>
    </w:p>
    <w:p w:rsidR="00B6022C" w:rsidRDefault="00B6022C" w:rsidP="00923D08">
      <w:pPr>
        <w:numPr>
          <w:ilvl w:val="0"/>
          <w:numId w:val="8"/>
        </w:numPr>
        <w:spacing w:after="120"/>
        <w:ind w:left="0" w:firstLine="567"/>
      </w:pPr>
      <w:r>
        <w:t xml:space="preserve"> </w:t>
      </w:r>
      <w:r w:rsidRPr="007C4614">
        <w:t>проведение необходимых расчетов.</w:t>
      </w:r>
    </w:p>
    <w:p w:rsidR="00B6022C" w:rsidRDefault="00B6022C" w:rsidP="00B6022C">
      <w:pPr>
        <w:ind w:firstLine="567"/>
      </w:pPr>
      <w:r>
        <w:t>Актуальность работы определяется необходимостью в настоящее время разработки средств защиты человека от нежелательной слежки, шантажа, промышленного шпионажа и др.</w:t>
      </w:r>
    </w:p>
    <w:p w:rsidR="00B6022C" w:rsidRPr="007C4614" w:rsidRDefault="00B6022C" w:rsidP="00B6022C">
      <w:pPr>
        <w:ind w:firstLine="567"/>
      </w:pPr>
      <w:r w:rsidRPr="007C4614">
        <w:t xml:space="preserve">Результатом выполнения работы является разработанный комплект конструкторской документации для устройства </w:t>
      </w:r>
      <w:r>
        <w:t xml:space="preserve">обнаружения скрытых видеокамер </w:t>
      </w:r>
      <w:r w:rsidRPr="007C4614">
        <w:t>«</w:t>
      </w:r>
      <w:r>
        <w:t>Гранат</w:t>
      </w:r>
      <w:r w:rsidRPr="007C4614">
        <w:t>».</w:t>
      </w:r>
    </w:p>
    <w:p w:rsidR="00B6022C" w:rsidRDefault="00B6022C">
      <w:pPr>
        <w:spacing w:line="240" w:lineRule="auto"/>
        <w:ind w:firstLine="0"/>
        <w:jc w:val="left"/>
      </w:pPr>
      <w:r>
        <w:br w:type="page"/>
      </w:r>
    </w:p>
    <w:p w:rsidR="00C14D66" w:rsidRDefault="00B6022C" w:rsidP="00B00F33">
      <w:pPr>
        <w:pStyle w:val="1"/>
      </w:pPr>
      <w:bookmarkStart w:id="5" w:name="_Toc325070509"/>
      <w:r>
        <w:lastRenderedPageBreak/>
        <w:t xml:space="preserve">2. </w:t>
      </w:r>
      <w:r w:rsidR="00C14D66">
        <w:t>Расширенное техническое задание</w:t>
      </w:r>
      <w:bookmarkEnd w:id="2"/>
      <w:bookmarkEnd w:id="5"/>
    </w:p>
    <w:p w:rsidR="00E00EAA" w:rsidRDefault="00B6022C" w:rsidP="00E20E62">
      <w:pPr>
        <w:pStyle w:val="2"/>
      </w:pPr>
      <w:bookmarkStart w:id="6" w:name="_Toc286926458"/>
      <w:bookmarkStart w:id="7" w:name="_Toc325070510"/>
      <w:r>
        <w:t>2</w:t>
      </w:r>
      <w:r w:rsidR="00921612">
        <w:t xml:space="preserve">.1 </w:t>
      </w:r>
      <w:r w:rsidR="00E00EAA">
        <w:t xml:space="preserve">Наименование и </w:t>
      </w:r>
      <w:r w:rsidR="00C14D66">
        <w:t>область применения изделия</w:t>
      </w:r>
      <w:bookmarkEnd w:id="6"/>
      <w:bookmarkEnd w:id="7"/>
    </w:p>
    <w:p w:rsidR="007852A0" w:rsidRDefault="00265359" w:rsidP="00265359">
      <w:pPr>
        <w:ind w:firstLine="567"/>
      </w:pPr>
      <w:r>
        <w:t>Прибор обнаружения скрытых видеокамер «Гранат» п</w:t>
      </w:r>
      <w:r w:rsidRPr="00265359">
        <w:t>озволяет обнаружить ка</w:t>
      </w:r>
      <w:r>
        <w:t>меры, спрятанные в стене или ме</w:t>
      </w:r>
      <w:r w:rsidR="00CB368A">
        <w:t xml:space="preserve">бели </w:t>
      </w:r>
      <w:r w:rsidR="00A333B7">
        <w:t>в любых помещениях</w:t>
      </w:r>
      <w:r w:rsidR="00CB368A">
        <w:t xml:space="preserve">, </w:t>
      </w:r>
      <w:r>
        <w:t>с</w:t>
      </w:r>
      <w:r w:rsidR="00CB368A">
        <w:t xml:space="preserve"> </w:t>
      </w:r>
      <w:r>
        <w:t xml:space="preserve">обычным </w:t>
      </w:r>
      <w:r w:rsidRPr="00265359">
        <w:t xml:space="preserve">объективом или </w:t>
      </w:r>
      <w:proofErr w:type="spellStart"/>
      <w:r w:rsidRPr="00265359">
        <w:t>микрообъективом</w:t>
      </w:r>
      <w:proofErr w:type="spellEnd"/>
      <w:r w:rsidRPr="00265359">
        <w:t xml:space="preserve"> (типа </w:t>
      </w:r>
      <w:r w:rsidRPr="00265359">
        <w:rPr>
          <w:lang w:val="en-US"/>
        </w:rPr>
        <w:t>pin</w:t>
      </w:r>
      <w:r w:rsidRPr="00265359">
        <w:t>-</w:t>
      </w:r>
      <w:r w:rsidRPr="00265359">
        <w:rPr>
          <w:lang w:val="en-US"/>
        </w:rPr>
        <w:t>hole</w:t>
      </w:r>
      <w:r w:rsidR="00A333B7">
        <w:t>)</w:t>
      </w:r>
      <w:r w:rsidR="00B35F67">
        <w:t xml:space="preserve"> с</w:t>
      </w:r>
      <w:r w:rsidR="00B35F67" w:rsidRPr="00B35F67">
        <w:t xml:space="preserve"> </w:t>
      </w:r>
      <w:r w:rsidR="00B35F67">
        <w:t>диаметром зрачка от 1 мм</w:t>
      </w:r>
      <w:r w:rsidR="00A333B7">
        <w:t xml:space="preserve">, включённые или выключенные, передающие </w:t>
      </w:r>
      <w:r w:rsidRPr="00265359">
        <w:t>изображ</w:t>
      </w:r>
      <w:r w:rsidR="00A333B7">
        <w:t>ение  по  проводам или по</w:t>
      </w:r>
      <w:r>
        <w:t xml:space="preserve"> ра</w:t>
      </w:r>
      <w:r w:rsidR="00A333B7">
        <w:t xml:space="preserve">диоканалу. </w:t>
      </w:r>
      <w:r w:rsidR="00CB368A">
        <w:t xml:space="preserve">Основное предназначение </w:t>
      </w:r>
      <w:r w:rsidR="008E00E2">
        <w:t>обнаружителя</w:t>
      </w:r>
      <w:r w:rsidR="00CB368A">
        <w:t xml:space="preserve"> - защита </w:t>
      </w:r>
      <w:r w:rsidR="004B04BF">
        <w:t xml:space="preserve">от </w:t>
      </w:r>
      <w:r w:rsidR="00A333B7">
        <w:t xml:space="preserve">шантажа, промышленного </w:t>
      </w:r>
      <w:r w:rsidRPr="00265359">
        <w:t>шпионажа, слежки</w:t>
      </w:r>
      <w:r w:rsidR="00CB368A">
        <w:t xml:space="preserve"> и др.</w:t>
      </w:r>
    </w:p>
    <w:p w:rsidR="00305CF1" w:rsidRDefault="00B6022C" w:rsidP="00305CF1">
      <w:pPr>
        <w:pStyle w:val="2"/>
      </w:pPr>
      <w:bookmarkStart w:id="8" w:name="_Toc325070511"/>
      <w:r>
        <w:t>2</w:t>
      </w:r>
      <w:r w:rsidR="00305CF1">
        <w:t>.2 Основание для разработки</w:t>
      </w:r>
      <w:bookmarkEnd w:id="8"/>
    </w:p>
    <w:p w:rsidR="00921612" w:rsidRDefault="00921612" w:rsidP="001B4D9D">
      <w:pPr>
        <w:ind w:firstLine="708"/>
      </w:pPr>
      <w:r>
        <w:t>Основанием для разработки</w:t>
      </w:r>
      <w:r w:rsidR="00FF5D97">
        <w:t xml:space="preserve"> устройства скрытых видеокамер "Гранат"</w:t>
      </w:r>
      <w:r>
        <w:t xml:space="preserve"> является задание на курсовой проект по курсу «Конструкторское проектирование ЭС».</w:t>
      </w:r>
    </w:p>
    <w:p w:rsidR="00E00EAA" w:rsidRDefault="00B6022C" w:rsidP="00C14D66">
      <w:pPr>
        <w:pStyle w:val="2"/>
      </w:pPr>
      <w:bookmarkStart w:id="9" w:name="_Toc286926460"/>
      <w:bookmarkStart w:id="10" w:name="_Toc325070512"/>
      <w:r>
        <w:t>2</w:t>
      </w:r>
      <w:r w:rsidR="00305CF1">
        <w:t>.</w:t>
      </w:r>
      <w:r w:rsidR="00F67ED5">
        <w:t>3</w:t>
      </w:r>
      <w:r w:rsidR="00C14D66">
        <w:t xml:space="preserve"> </w:t>
      </w:r>
      <w:r w:rsidR="000E2B8A">
        <w:t>Т</w:t>
      </w:r>
      <w:r w:rsidR="00E00EAA">
        <w:t>ехнические требования</w:t>
      </w:r>
      <w:bookmarkEnd w:id="9"/>
      <w:bookmarkEnd w:id="10"/>
    </w:p>
    <w:p w:rsidR="00677B3A" w:rsidRDefault="00B6022C" w:rsidP="00305CF1">
      <w:pPr>
        <w:pStyle w:val="3"/>
      </w:pPr>
      <w:bookmarkStart w:id="11" w:name="_Toc286926461"/>
      <w:bookmarkStart w:id="12" w:name="_Toc325070513"/>
      <w:r>
        <w:t>2</w:t>
      </w:r>
      <w:r w:rsidR="00305CF1">
        <w:t>.</w:t>
      </w:r>
      <w:r w:rsidR="00F67ED5">
        <w:t>3</w:t>
      </w:r>
      <w:r w:rsidR="00C14D66">
        <w:t xml:space="preserve">.1 </w:t>
      </w:r>
      <w:r w:rsidR="00677B3A">
        <w:t>Технические параметры.</w:t>
      </w:r>
      <w:bookmarkEnd w:id="11"/>
      <w:bookmarkEnd w:id="12"/>
    </w:p>
    <w:p w:rsidR="00C42C9D" w:rsidRDefault="00C42C9D" w:rsidP="00C42C9D">
      <w:r>
        <w:t xml:space="preserve">В табл. </w:t>
      </w:r>
      <w:r w:rsidR="00FF5D97">
        <w:t>2</w:t>
      </w:r>
      <w:r>
        <w:t>.</w:t>
      </w:r>
      <w:r w:rsidR="00230D17">
        <w:t>3</w:t>
      </w:r>
      <w:r>
        <w:t xml:space="preserve">.1.1 представлены технические характеристики </w:t>
      </w:r>
      <w:r w:rsidR="008E00E2">
        <w:t>обнаружителя</w:t>
      </w:r>
      <w:r>
        <w:t>:</w:t>
      </w:r>
    </w:p>
    <w:p w:rsidR="002A0586" w:rsidRPr="00700ABF" w:rsidRDefault="002A0586" w:rsidP="00FF5D97">
      <w:pPr>
        <w:ind w:firstLine="0"/>
        <w:jc w:val="right"/>
        <w:rPr>
          <w:bCs/>
          <w:sz w:val="22"/>
        </w:rPr>
      </w:pPr>
    </w:p>
    <w:p w:rsidR="00C42C9D" w:rsidRPr="00F62683" w:rsidRDefault="00C42C9D" w:rsidP="00FF5D97">
      <w:pPr>
        <w:ind w:firstLine="0"/>
        <w:jc w:val="right"/>
      </w:pPr>
      <w:r w:rsidRPr="00F16D32">
        <w:rPr>
          <w:bCs/>
          <w:sz w:val="22"/>
        </w:rPr>
        <w:t xml:space="preserve">Таблица </w:t>
      </w:r>
      <w:r w:rsidR="00FF5D97" w:rsidRPr="00F16D32">
        <w:rPr>
          <w:bCs/>
          <w:sz w:val="22"/>
        </w:rPr>
        <w:t>2</w:t>
      </w:r>
      <w:r w:rsidRPr="00F16D32">
        <w:rPr>
          <w:bCs/>
          <w:sz w:val="22"/>
        </w:rPr>
        <w:t>.</w:t>
      </w:r>
      <w:r w:rsidR="00230D17">
        <w:rPr>
          <w:bCs/>
          <w:sz w:val="22"/>
        </w:rPr>
        <w:t>3</w:t>
      </w:r>
      <w:r w:rsidRPr="00F16D32">
        <w:rPr>
          <w:bCs/>
          <w:sz w:val="22"/>
        </w:rPr>
        <w:t>.1.1 -</w:t>
      </w:r>
      <w:r w:rsidRPr="00F16D32">
        <w:rPr>
          <w:b/>
          <w:bCs/>
          <w:sz w:val="22"/>
        </w:rPr>
        <w:t xml:space="preserve"> </w:t>
      </w:r>
      <w:r w:rsidRPr="00F16D32">
        <w:rPr>
          <w:sz w:val="22"/>
        </w:rPr>
        <w:t>Технические параметры.</w:t>
      </w:r>
      <w:r w:rsidRPr="00F62683">
        <w:rPr>
          <w:b/>
        </w:rPr>
        <w:t xml:space="preserve"> 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5920"/>
        <w:gridCol w:w="4218"/>
      </w:tblGrid>
      <w:tr w:rsidR="00C42C9D" w:rsidTr="00B35F67">
        <w:tc>
          <w:tcPr>
            <w:tcW w:w="5920" w:type="dxa"/>
            <w:vAlign w:val="center"/>
          </w:tcPr>
          <w:p w:rsidR="00C42C9D" w:rsidRPr="000A22CE" w:rsidRDefault="00C42C9D" w:rsidP="003513C4">
            <w:pPr>
              <w:ind w:firstLine="0"/>
              <w:jc w:val="left"/>
              <w:rPr>
                <w:b/>
              </w:rPr>
            </w:pPr>
            <w:r w:rsidRPr="000A22CE">
              <w:rPr>
                <w:b/>
              </w:rPr>
              <w:t>Наименование параметра</w:t>
            </w:r>
          </w:p>
        </w:tc>
        <w:tc>
          <w:tcPr>
            <w:tcW w:w="4218" w:type="dxa"/>
            <w:vAlign w:val="center"/>
          </w:tcPr>
          <w:p w:rsidR="00C42C9D" w:rsidRPr="000A22CE" w:rsidRDefault="00C42C9D" w:rsidP="003513C4">
            <w:pPr>
              <w:ind w:firstLine="0"/>
              <w:jc w:val="center"/>
              <w:rPr>
                <w:b/>
              </w:rPr>
            </w:pPr>
            <w:r w:rsidRPr="000A22CE">
              <w:rPr>
                <w:b/>
              </w:rPr>
              <w:t>Значение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C42C9D" w:rsidP="003513C4">
            <w:pPr>
              <w:ind w:firstLine="0"/>
              <w:jc w:val="left"/>
            </w:pPr>
            <w:r>
              <w:t xml:space="preserve">Напряжение питания, </w:t>
            </w:r>
            <w:proofErr w:type="gramStart"/>
            <w:r>
              <w:t>В</w:t>
            </w:r>
            <w:proofErr w:type="gramEnd"/>
          </w:p>
        </w:tc>
        <w:tc>
          <w:tcPr>
            <w:tcW w:w="4218" w:type="dxa"/>
            <w:vAlign w:val="center"/>
          </w:tcPr>
          <w:p w:rsidR="00FF5D97" w:rsidRDefault="00C42C9D" w:rsidP="003513C4">
            <w:pPr>
              <w:ind w:firstLine="0"/>
              <w:jc w:val="center"/>
            </w:pPr>
            <w:r>
              <w:t>1,5 (</w:t>
            </w:r>
            <w:r w:rsidRPr="00CB368A">
              <w:t xml:space="preserve">2 </w:t>
            </w:r>
            <w:r>
              <w:t>элемента питания типа ААА)</w:t>
            </w:r>
          </w:p>
        </w:tc>
      </w:tr>
      <w:tr w:rsidR="00FF5D97" w:rsidTr="00B35F67">
        <w:tc>
          <w:tcPr>
            <w:tcW w:w="5920" w:type="dxa"/>
            <w:vAlign w:val="center"/>
          </w:tcPr>
          <w:p w:rsidR="00FF5D97" w:rsidRDefault="00FF5D97" w:rsidP="003513C4">
            <w:pPr>
              <w:ind w:firstLine="0"/>
              <w:jc w:val="left"/>
            </w:pPr>
            <w:r>
              <w:t>Потребляемый ток не более, мА</w:t>
            </w:r>
          </w:p>
        </w:tc>
        <w:tc>
          <w:tcPr>
            <w:tcW w:w="4218" w:type="dxa"/>
            <w:vAlign w:val="center"/>
          </w:tcPr>
          <w:p w:rsidR="00FF5D97" w:rsidRDefault="00FF5D97" w:rsidP="003513C4">
            <w:pPr>
              <w:ind w:firstLine="0"/>
              <w:jc w:val="center"/>
            </w:pPr>
            <w:r>
              <w:t>2</w:t>
            </w:r>
            <w:r w:rsidR="00F67ED5">
              <w:t>00</w:t>
            </w:r>
          </w:p>
        </w:tc>
      </w:tr>
      <w:tr w:rsidR="0051014D" w:rsidTr="00B35F67">
        <w:tc>
          <w:tcPr>
            <w:tcW w:w="5920" w:type="dxa"/>
            <w:vAlign w:val="center"/>
          </w:tcPr>
          <w:p w:rsidR="0051014D" w:rsidRPr="0051014D" w:rsidRDefault="0051014D" w:rsidP="003513C4">
            <w:pPr>
              <w:ind w:firstLine="0"/>
              <w:jc w:val="left"/>
            </w:pPr>
            <w:r>
              <w:t>Рабочий ток одного светодиода, мА</w:t>
            </w:r>
          </w:p>
        </w:tc>
        <w:tc>
          <w:tcPr>
            <w:tcW w:w="4218" w:type="dxa"/>
            <w:vAlign w:val="center"/>
          </w:tcPr>
          <w:p w:rsidR="0051014D" w:rsidRDefault="00413D7A" w:rsidP="003513C4">
            <w:pPr>
              <w:ind w:firstLine="0"/>
              <w:jc w:val="center"/>
            </w:pPr>
            <w:r>
              <w:t>15</w:t>
            </w:r>
            <w:r w:rsidR="0051014D">
              <w:t>..25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C42C9D" w:rsidP="00B35F67">
            <w:pPr>
              <w:spacing w:line="276" w:lineRule="auto"/>
              <w:ind w:firstLine="0"/>
              <w:jc w:val="left"/>
            </w:pPr>
            <w:r>
              <w:t>Расстояние обнаружения зрачков скрытых видеокамер</w:t>
            </w:r>
            <w:r w:rsidR="00B35F67">
              <w:t>:</w:t>
            </w:r>
            <w:r>
              <w:t xml:space="preserve"> </w:t>
            </w:r>
          </w:p>
        </w:tc>
        <w:tc>
          <w:tcPr>
            <w:tcW w:w="4218" w:type="dxa"/>
            <w:vAlign w:val="center"/>
          </w:tcPr>
          <w:p w:rsidR="00C42C9D" w:rsidRDefault="00C42C9D" w:rsidP="003513C4">
            <w:pPr>
              <w:ind w:firstLine="0"/>
              <w:jc w:val="center"/>
            </w:pP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C42C9D" w:rsidP="003513C4">
            <w:pPr>
              <w:ind w:firstLine="0"/>
              <w:jc w:val="left"/>
            </w:pPr>
            <w:r>
              <w:t>- минимальное</w:t>
            </w:r>
            <w:r w:rsidR="000A22CE">
              <w:t xml:space="preserve">, </w:t>
            </w:r>
            <w:proofErr w:type="gramStart"/>
            <w:r w:rsidR="000A22CE">
              <w:t>м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Default="000A22CE" w:rsidP="003513C4">
            <w:pPr>
              <w:ind w:firstLine="0"/>
              <w:jc w:val="center"/>
            </w:pPr>
            <w:r>
              <w:t>0,2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C42C9D" w:rsidP="003513C4">
            <w:pPr>
              <w:ind w:firstLine="0"/>
              <w:jc w:val="left"/>
            </w:pPr>
            <w:r>
              <w:t>- максимальное</w:t>
            </w:r>
            <w:r w:rsidR="000A22CE">
              <w:t xml:space="preserve">, </w:t>
            </w:r>
            <w:proofErr w:type="gramStart"/>
            <w:r w:rsidR="000A22CE">
              <w:t>м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Default="000A22CE" w:rsidP="003513C4">
            <w:pPr>
              <w:ind w:firstLine="0"/>
              <w:jc w:val="center"/>
            </w:pPr>
            <w:r>
              <w:t>10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Pr="000A22CE" w:rsidRDefault="003513C4" w:rsidP="003513C4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</w:pPr>
            <w:r>
              <w:rPr>
                <w:szCs w:val="20"/>
              </w:rPr>
              <w:t>Среднее в</w:t>
            </w:r>
            <w:r w:rsidR="000A22CE" w:rsidRPr="000A22CE">
              <w:rPr>
                <w:szCs w:val="20"/>
              </w:rPr>
              <w:t xml:space="preserve">ремя непрерывной работы от аккумулятора не менее, </w:t>
            </w:r>
            <w:proofErr w:type="gramStart"/>
            <w:r w:rsidR="000A22CE" w:rsidRPr="000A22CE">
              <w:rPr>
                <w:szCs w:val="20"/>
              </w:rPr>
              <w:t>ч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Pr="00A333B7" w:rsidRDefault="000A22CE" w:rsidP="003513C4">
            <w:pPr>
              <w:ind w:firstLine="0"/>
              <w:jc w:val="center"/>
              <w:rPr>
                <w:lang w:val="en-US"/>
              </w:rPr>
            </w:pPr>
            <w:r>
              <w:t>5</w:t>
            </w:r>
          </w:p>
        </w:tc>
      </w:tr>
      <w:tr w:rsidR="00A333B7" w:rsidTr="00B35F67">
        <w:tc>
          <w:tcPr>
            <w:tcW w:w="5920" w:type="dxa"/>
            <w:vAlign w:val="center"/>
          </w:tcPr>
          <w:p w:rsidR="00A333B7" w:rsidRPr="00A333B7" w:rsidRDefault="00AF5F7F" w:rsidP="003513C4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szCs w:val="20"/>
                <w:lang w:val="en-US"/>
              </w:rPr>
            </w:pPr>
            <w:r>
              <w:t xml:space="preserve">Уровень </w:t>
            </w:r>
            <w:proofErr w:type="spellStart"/>
            <w:r>
              <w:t>светоиндикации</w:t>
            </w:r>
            <w:proofErr w:type="spellEnd"/>
            <w:r>
              <w:t>, Кд</w:t>
            </w:r>
          </w:p>
        </w:tc>
        <w:tc>
          <w:tcPr>
            <w:tcW w:w="4218" w:type="dxa"/>
            <w:vAlign w:val="center"/>
          </w:tcPr>
          <w:p w:rsidR="00A333B7" w:rsidRPr="00AF5F7F" w:rsidRDefault="00AF5F7F" w:rsidP="003513C4">
            <w:pPr>
              <w:ind w:firstLine="0"/>
              <w:jc w:val="center"/>
            </w:pPr>
            <w:r>
              <w:t>9..10</w:t>
            </w:r>
          </w:p>
        </w:tc>
      </w:tr>
      <w:tr w:rsidR="00AF5F7F" w:rsidTr="00B35F67">
        <w:tc>
          <w:tcPr>
            <w:tcW w:w="5920" w:type="dxa"/>
            <w:vAlign w:val="center"/>
          </w:tcPr>
          <w:p w:rsidR="00AF5F7F" w:rsidRDefault="00AF5F7F" w:rsidP="003513C4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</w:pPr>
            <w:r w:rsidRPr="004C2754">
              <w:t xml:space="preserve">Цвет </w:t>
            </w:r>
            <w:proofErr w:type="spellStart"/>
            <w:r w:rsidRPr="004C2754">
              <w:t>светоиндикации</w:t>
            </w:r>
            <w:proofErr w:type="spellEnd"/>
          </w:p>
        </w:tc>
        <w:tc>
          <w:tcPr>
            <w:tcW w:w="4218" w:type="dxa"/>
            <w:vAlign w:val="center"/>
          </w:tcPr>
          <w:p w:rsidR="00AF5F7F" w:rsidRDefault="00AF5F7F" w:rsidP="003513C4">
            <w:pPr>
              <w:ind w:firstLine="0"/>
              <w:jc w:val="center"/>
            </w:pPr>
            <w:r>
              <w:t>Красный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0A22CE" w:rsidP="003513C4">
            <w:pPr>
              <w:ind w:firstLine="0"/>
              <w:jc w:val="left"/>
            </w:pPr>
            <w:r>
              <w:t xml:space="preserve">Размер печатной платы, </w:t>
            </w:r>
            <w:proofErr w:type="gramStart"/>
            <w:r>
              <w:t>мм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Default="000A22CE" w:rsidP="00F67ED5">
            <w:pPr>
              <w:ind w:firstLine="0"/>
              <w:jc w:val="center"/>
            </w:pPr>
            <w:r>
              <w:t xml:space="preserve">не более </w:t>
            </w:r>
            <w:r w:rsidR="00F67ED5">
              <w:t>5</w:t>
            </w:r>
            <w:r w:rsidR="003513C4">
              <w:t>0</w:t>
            </w:r>
            <w:r>
              <w:t>х</w:t>
            </w:r>
            <w:r w:rsidR="00F67ED5">
              <w:t>25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0A22CE" w:rsidP="003513C4">
            <w:pPr>
              <w:ind w:firstLine="0"/>
              <w:jc w:val="left"/>
            </w:pPr>
            <w:r>
              <w:t xml:space="preserve">Габаритные размеры, </w:t>
            </w:r>
            <w:proofErr w:type="gramStart"/>
            <w:r>
              <w:t>мм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Default="007746E2" w:rsidP="003513C4">
            <w:pPr>
              <w:ind w:firstLine="0"/>
              <w:jc w:val="center"/>
            </w:pPr>
            <w:r>
              <w:t>120х40х20</w:t>
            </w:r>
          </w:p>
        </w:tc>
      </w:tr>
      <w:tr w:rsidR="000A22CE" w:rsidTr="00B35F67">
        <w:tc>
          <w:tcPr>
            <w:tcW w:w="5920" w:type="dxa"/>
            <w:vAlign w:val="center"/>
          </w:tcPr>
          <w:p w:rsidR="000A22CE" w:rsidRDefault="000A22CE" w:rsidP="003513C4">
            <w:pPr>
              <w:ind w:firstLine="0"/>
              <w:jc w:val="left"/>
            </w:pPr>
            <w:r>
              <w:t>Масса</w:t>
            </w:r>
            <w:r w:rsidR="003513C4">
              <w:t xml:space="preserve"> (вместе с элементами питания), </w:t>
            </w:r>
            <w:proofErr w:type="gramStart"/>
            <w:r w:rsidR="003513C4">
              <w:t>г</w:t>
            </w:r>
            <w:proofErr w:type="gramEnd"/>
          </w:p>
        </w:tc>
        <w:tc>
          <w:tcPr>
            <w:tcW w:w="4218" w:type="dxa"/>
            <w:vAlign w:val="center"/>
          </w:tcPr>
          <w:p w:rsidR="000A22CE" w:rsidRDefault="000A22CE" w:rsidP="003513C4">
            <w:pPr>
              <w:ind w:firstLine="0"/>
              <w:jc w:val="center"/>
            </w:pPr>
            <w:r>
              <w:t>60</w:t>
            </w:r>
          </w:p>
        </w:tc>
      </w:tr>
    </w:tbl>
    <w:p w:rsidR="00F67ED5" w:rsidRPr="00F67ED5" w:rsidRDefault="00F67ED5" w:rsidP="00F67ED5">
      <w:bookmarkStart w:id="13" w:name="_Toc286926462"/>
    </w:p>
    <w:p w:rsidR="00FF5D97" w:rsidRDefault="00FF5D97" w:rsidP="00FF5D97">
      <w:pPr>
        <w:pStyle w:val="3"/>
      </w:pPr>
      <w:bookmarkStart w:id="14" w:name="_Toc325070514"/>
      <w:r>
        <w:lastRenderedPageBreak/>
        <w:t>2.</w:t>
      </w:r>
      <w:r w:rsidR="00F67ED5">
        <w:t>3</w:t>
      </w:r>
      <w:r>
        <w:t>.2 Принцип работы устройства</w:t>
      </w:r>
      <w:bookmarkEnd w:id="14"/>
    </w:p>
    <w:p w:rsidR="00FF5D97" w:rsidRDefault="00FF5D97" w:rsidP="00FF5D97">
      <w:r>
        <w:t xml:space="preserve">В основу принципа работы обнаружителя скрытых видеокамер положен эффект </w:t>
      </w:r>
      <w:proofErr w:type="spellStart"/>
      <w:r>
        <w:t>световозвращения</w:t>
      </w:r>
      <w:proofErr w:type="spellEnd"/>
      <w:r>
        <w:t>, заключающийся в способности оптических объектов отражать зондирующее излучение в обратном направлении под углом, близким к углу его падения. Источником зондирующего излучения служат мигающие светодиоды красного цвета. Отраженный сигнал воспринимается визуально через окно с красным фильтром на приборе.</w:t>
      </w:r>
    </w:p>
    <w:p w:rsidR="00FF5D97" w:rsidRDefault="00FF5D97" w:rsidP="00FF5D97">
      <w:r>
        <w:t xml:space="preserve">Примером подобного устройства является описываемый ниже </w:t>
      </w:r>
      <w:r w:rsidR="008E00E2">
        <w:t xml:space="preserve">обнаружитель </w:t>
      </w:r>
      <w:r>
        <w:t>«Гранат».</w:t>
      </w:r>
    </w:p>
    <w:p w:rsidR="00FF5D97" w:rsidRDefault="00FF5D97" w:rsidP="00FF5D97">
      <w:pPr>
        <w:pStyle w:val="3"/>
      </w:pPr>
      <w:bookmarkStart w:id="15" w:name="_Toc286926463"/>
      <w:bookmarkStart w:id="16" w:name="_Toc325070515"/>
      <w:r>
        <w:t>2.</w:t>
      </w:r>
      <w:r w:rsidR="003C20F0">
        <w:t>3</w:t>
      </w:r>
      <w:r>
        <w:t>.3 Требования к надежности</w:t>
      </w:r>
      <w:bookmarkEnd w:id="15"/>
      <w:bookmarkEnd w:id="16"/>
    </w:p>
    <w:p w:rsidR="00FF5D97" w:rsidRDefault="00FF5D97" w:rsidP="00FF5D97">
      <w:r>
        <w:t xml:space="preserve">Время работы прибора 1000 часов с гарантированной надежностью </w:t>
      </w:r>
      <w:proofErr w:type="spellStart"/>
      <w:r>
        <w:t>Р</w:t>
      </w:r>
      <w:r>
        <w:rPr>
          <w:vertAlign w:val="subscript"/>
        </w:rPr>
        <w:t>г</w:t>
      </w:r>
      <w:proofErr w:type="spellEnd"/>
      <w:r>
        <w:rPr>
          <w:vertAlign w:val="subscript"/>
        </w:rPr>
        <w:t xml:space="preserve"> </w:t>
      </w:r>
      <w:r w:rsidR="00D66E50">
        <w:t>= 0,90</w:t>
      </w:r>
      <w:r>
        <w:t xml:space="preserve"> </w:t>
      </w:r>
      <w:r w:rsidRPr="008751A2">
        <w:t>в соответствии с ГОСТ</w:t>
      </w:r>
      <w:r w:rsidRPr="008751A2">
        <w:rPr>
          <w:noProof/>
        </w:rPr>
        <w:t xml:space="preserve"> 13216-94</w:t>
      </w:r>
      <w:r>
        <w:t>.</w:t>
      </w:r>
    </w:p>
    <w:p w:rsidR="00FF5D97" w:rsidRPr="008751A2" w:rsidRDefault="00FF5D97" w:rsidP="00FF5D97">
      <w:r w:rsidRPr="008751A2">
        <w:t>Га</w:t>
      </w:r>
      <w:r>
        <w:t>рантийный срок эксплуатации - 36 месяцев со дня ввода устройства</w:t>
      </w:r>
      <w:r w:rsidRPr="008751A2">
        <w:t xml:space="preserve"> в эксплуатацию. </w:t>
      </w:r>
    </w:p>
    <w:p w:rsidR="00FF5D97" w:rsidRDefault="00FF5D97" w:rsidP="00FF5D97">
      <w:r>
        <w:t>Гарантийный срок хранения - 12</w:t>
      </w:r>
      <w:r w:rsidRPr="008751A2">
        <w:t xml:space="preserve"> месяцев со дня </w:t>
      </w:r>
      <w:r>
        <w:t>изготовления устройства</w:t>
      </w:r>
      <w:r w:rsidRPr="008751A2">
        <w:t>.</w:t>
      </w:r>
    </w:p>
    <w:p w:rsidR="00677B3A" w:rsidRDefault="00B6022C" w:rsidP="00305CF1">
      <w:pPr>
        <w:pStyle w:val="3"/>
      </w:pPr>
      <w:bookmarkStart w:id="17" w:name="_Toc325070516"/>
      <w:r>
        <w:t>2</w:t>
      </w:r>
      <w:r w:rsidR="00305CF1">
        <w:t>.</w:t>
      </w:r>
      <w:r w:rsidR="003C20F0">
        <w:t>3</w:t>
      </w:r>
      <w:r w:rsidR="00C14D66">
        <w:t>.</w:t>
      </w:r>
      <w:r w:rsidR="00FF5D97">
        <w:t>4</w:t>
      </w:r>
      <w:r w:rsidR="00C14D66">
        <w:t xml:space="preserve"> </w:t>
      </w:r>
      <w:r w:rsidR="00677B3A">
        <w:t>Требования к конструкции</w:t>
      </w:r>
      <w:bookmarkEnd w:id="13"/>
      <w:bookmarkEnd w:id="17"/>
    </w:p>
    <w:p w:rsidR="00E90D61" w:rsidRDefault="00305CF1" w:rsidP="00EA1E86">
      <w:r>
        <w:t>Разрабатываемое устройство выполняется в виде одноплатного Т</w:t>
      </w:r>
      <w:r w:rsidR="003513C4">
        <w:t>ЭЗ, заключенного в</w:t>
      </w:r>
      <w:r>
        <w:t xml:space="preserve"> плас</w:t>
      </w:r>
      <w:r w:rsidR="003513C4">
        <w:t xml:space="preserve">тмассовый корпус. </w:t>
      </w:r>
      <w:r w:rsidR="0037577E">
        <w:t xml:space="preserve">ТЭЗ </w:t>
      </w:r>
      <w:r w:rsidR="00E90D61">
        <w:t>крепится</w:t>
      </w:r>
      <w:r w:rsidR="00DB5A32">
        <w:t xml:space="preserve"> к основанию корпуса винтом,</w:t>
      </w:r>
      <w:r w:rsidR="0037577E">
        <w:t xml:space="preserve"> </w:t>
      </w:r>
      <w:r w:rsidR="00DB5A32">
        <w:t>а выводы для блока питания припаиваются к батарейным клеммам</w:t>
      </w:r>
      <w:r w:rsidR="0037577E">
        <w:t xml:space="preserve">. </w:t>
      </w:r>
    </w:p>
    <w:p w:rsidR="0037577E" w:rsidRPr="00E20E62" w:rsidRDefault="00E90D61" w:rsidP="00EA1E86">
      <w:r>
        <w:t>П</w:t>
      </w:r>
      <w:r w:rsidR="007954B9">
        <w:t xml:space="preserve">рибор «Гранат» относится к классу носимой аппаратуры, а значит – является мобильным, </w:t>
      </w:r>
      <w:r w:rsidR="00D8484F">
        <w:t xml:space="preserve">малогабаритным и </w:t>
      </w:r>
      <w:r w:rsidR="007954B9">
        <w:t xml:space="preserve">легким </w:t>
      </w:r>
      <w:r w:rsidR="00347842">
        <w:t>устройством</w:t>
      </w:r>
      <w:r w:rsidR="00D8484F">
        <w:t>, предназначенным для ручного пользования, так как целью его использования является</w:t>
      </w:r>
      <w:r w:rsidR="00D8484F" w:rsidRPr="00347842">
        <w:t xml:space="preserve"> </w:t>
      </w:r>
      <w:r w:rsidR="00D8484F">
        <w:t xml:space="preserve">максимальный визуальный охват помещения для выявления скрытых объективов. </w:t>
      </w:r>
      <w:r w:rsidR="003513C4">
        <w:t>Г</w:t>
      </w:r>
      <w:r w:rsidR="00305CF1">
        <w:t>абаритные размеры изделия</w:t>
      </w:r>
      <w:r w:rsidR="00A911BB">
        <w:t xml:space="preserve"> </w:t>
      </w:r>
      <w:r w:rsidR="00305CF1">
        <w:rPr>
          <w:snapToGrid w:val="0"/>
        </w:rPr>
        <w:t>(</w:t>
      </w:r>
      <w:r w:rsidR="003513C4">
        <w:rPr>
          <w:snapToGrid w:val="0"/>
        </w:rPr>
        <w:t>длина</w:t>
      </w:r>
      <w:r w:rsidR="00305CF1">
        <w:rPr>
          <w:snapToGrid w:val="0"/>
        </w:rPr>
        <w:t xml:space="preserve"> </w:t>
      </w:r>
      <w:r w:rsidR="00305CF1">
        <w:rPr>
          <w:snapToGrid w:val="0"/>
        </w:rPr>
        <w:sym w:font="Symbol" w:char="F0B4"/>
      </w:r>
      <w:r w:rsidR="00305CF1">
        <w:rPr>
          <w:snapToGrid w:val="0"/>
        </w:rPr>
        <w:t xml:space="preserve"> </w:t>
      </w:r>
      <w:r w:rsidR="003513C4">
        <w:rPr>
          <w:snapToGrid w:val="0"/>
        </w:rPr>
        <w:t xml:space="preserve">ширина </w:t>
      </w:r>
      <w:r w:rsidR="00305CF1">
        <w:rPr>
          <w:snapToGrid w:val="0"/>
        </w:rPr>
        <w:sym w:font="Symbol" w:char="F0B4"/>
      </w:r>
      <w:r w:rsidR="00305CF1">
        <w:rPr>
          <w:snapToGrid w:val="0"/>
        </w:rPr>
        <w:t xml:space="preserve"> </w:t>
      </w:r>
      <w:r w:rsidR="003513C4">
        <w:rPr>
          <w:snapToGrid w:val="0"/>
        </w:rPr>
        <w:t>высота</w:t>
      </w:r>
      <w:r w:rsidR="00305CF1">
        <w:rPr>
          <w:snapToGrid w:val="0"/>
        </w:rPr>
        <w:t xml:space="preserve">) </w:t>
      </w:r>
      <w:r w:rsidR="00305CF1">
        <w:t xml:space="preserve"> </w:t>
      </w:r>
      <w:r w:rsidR="003513C4">
        <w:t xml:space="preserve">составляют </w:t>
      </w:r>
      <w:r w:rsidR="003513C4" w:rsidRPr="009D2B57">
        <w:t>115х32х18</w:t>
      </w:r>
      <w:r w:rsidR="00305CF1">
        <w:t xml:space="preserve"> мм</w:t>
      </w:r>
      <w:r w:rsidR="003513C4">
        <w:t xml:space="preserve"> при массе 60 г</w:t>
      </w:r>
      <w:r w:rsidR="0037577E">
        <w:t>.</w:t>
      </w:r>
    </w:p>
    <w:p w:rsidR="00305CF1" w:rsidRDefault="0037577E" w:rsidP="00EA1E86">
      <w:r>
        <w:t>Блок питания изготовляется в виде отсека для двух</w:t>
      </w:r>
      <w:r w:rsidR="00DB5A32">
        <w:t xml:space="preserve"> элементов питания типа ААА</w:t>
      </w:r>
      <w:r w:rsidR="00347842">
        <w:t>,</w:t>
      </w:r>
      <w:r w:rsidR="00DB5A32">
        <w:t xml:space="preserve"> и в </w:t>
      </w:r>
      <w:r>
        <w:t>соответствующих местах</w:t>
      </w:r>
      <w:r w:rsidR="004A5B87">
        <w:t xml:space="preserve"> должны быть</w:t>
      </w:r>
      <w:r>
        <w:t xml:space="preserve"> установлены батарейные клеммы.</w:t>
      </w:r>
      <w:r w:rsidR="004A5B87">
        <w:t xml:space="preserve"> Также к</w:t>
      </w:r>
      <w:r w:rsidR="00B83B2E">
        <w:t>онструкция должна предусматривать зрительное отверстие для установки фильтра</w:t>
      </w:r>
      <w:r w:rsidR="004A5B87">
        <w:t xml:space="preserve"> и симметричное расположение светодиодов</w:t>
      </w:r>
      <w:r w:rsidR="00B83B2E">
        <w:t>.</w:t>
      </w:r>
      <w:r>
        <w:t xml:space="preserve"> </w:t>
      </w:r>
      <w:r w:rsidR="00A911BB">
        <w:t xml:space="preserve">Устройство должно быстро и безошибочно определять </w:t>
      </w:r>
      <w:r w:rsidR="00FF5D97">
        <w:t>з</w:t>
      </w:r>
      <w:r w:rsidR="00A911BB">
        <w:t>ажатую кнопку</w:t>
      </w:r>
      <w:r w:rsidR="00A333B7" w:rsidRPr="00A333B7">
        <w:t xml:space="preserve"> </w:t>
      </w:r>
      <w:r w:rsidR="00A333B7">
        <w:t>включения</w:t>
      </w:r>
      <w:r w:rsidR="00A911BB">
        <w:t>.</w:t>
      </w:r>
      <w:r w:rsidR="004A5B87">
        <w:t xml:space="preserve"> </w:t>
      </w:r>
      <w:r w:rsidR="007D253C">
        <w:t xml:space="preserve">Прибор должен </w:t>
      </w:r>
      <w:r w:rsidR="00A71B3D">
        <w:t>иметь правильную компоновку фильтра, кнопки и</w:t>
      </w:r>
      <w:r w:rsidR="00A333B7">
        <w:t xml:space="preserve"> </w:t>
      </w:r>
      <w:r w:rsidR="00A71B3D">
        <w:t>мигающих светодиодов, учитывая при этом</w:t>
      </w:r>
      <w:r w:rsidR="007D253C">
        <w:t xml:space="preserve"> анатомические</w:t>
      </w:r>
      <w:r w:rsidR="00A71B3D">
        <w:t xml:space="preserve"> особенности</w:t>
      </w:r>
      <w:r w:rsidR="007D253C" w:rsidRPr="007D253C">
        <w:t xml:space="preserve"> </w:t>
      </w:r>
      <w:r w:rsidR="00A71B3D">
        <w:t>человеческого тела, его размеры, возможности</w:t>
      </w:r>
      <w:r w:rsidR="007D253C" w:rsidRPr="007D253C">
        <w:t xml:space="preserve"> движения с учетом рабочего положения и </w:t>
      </w:r>
      <w:r w:rsidR="00FF5D97">
        <w:t xml:space="preserve">условий </w:t>
      </w:r>
      <w:r w:rsidR="007D253C" w:rsidRPr="007D253C">
        <w:t xml:space="preserve">пользования </w:t>
      </w:r>
      <w:r w:rsidR="007D253C">
        <w:t>устройством</w:t>
      </w:r>
      <w:r w:rsidR="007D253C" w:rsidRPr="007D253C">
        <w:t>.</w:t>
      </w:r>
    </w:p>
    <w:p w:rsidR="00A71B3D" w:rsidRDefault="00FF5D97" w:rsidP="00A71B3D">
      <w:pPr>
        <w:pStyle w:val="3"/>
      </w:pPr>
      <w:bookmarkStart w:id="18" w:name="_Toc286926464"/>
      <w:bookmarkStart w:id="19" w:name="_Toc325070517"/>
      <w:r>
        <w:t>2</w:t>
      </w:r>
      <w:r w:rsidR="00A71B3D">
        <w:t>.</w:t>
      </w:r>
      <w:r w:rsidR="003C20F0">
        <w:t>3</w:t>
      </w:r>
      <w:r w:rsidR="00A71B3D">
        <w:t>.</w:t>
      </w:r>
      <w:r>
        <w:t>5</w:t>
      </w:r>
      <w:r w:rsidR="00A71B3D">
        <w:t xml:space="preserve"> Условия эксплуатации</w:t>
      </w:r>
      <w:bookmarkEnd w:id="18"/>
      <w:r w:rsidR="00A71B3D">
        <w:t xml:space="preserve"> и </w:t>
      </w:r>
      <w:r w:rsidR="004B04BF">
        <w:t>группа жесткости</w:t>
      </w:r>
      <w:bookmarkEnd w:id="19"/>
    </w:p>
    <w:p w:rsidR="00A71B3D" w:rsidRDefault="00A71B3D" w:rsidP="00A71B3D">
      <w:r>
        <w:t>Устройство "Гранат" должен соответствовать требованиям технического задания при воздействии следующих условий:</w:t>
      </w:r>
    </w:p>
    <w:p w:rsidR="00A71B3D" w:rsidRDefault="00A71B3D" w:rsidP="00923D08">
      <w:pPr>
        <w:pStyle w:val="a4"/>
        <w:numPr>
          <w:ilvl w:val="0"/>
          <w:numId w:val="1"/>
        </w:numPr>
      </w:pPr>
      <w:r>
        <w:lastRenderedPageBreak/>
        <w:t>напряжение питания прибора: постоянное 1,5х2</w:t>
      </w:r>
      <w:proofErr w:type="gramStart"/>
      <w:r>
        <w:t xml:space="preserve"> В</w:t>
      </w:r>
      <w:proofErr w:type="gramEnd"/>
      <w:r>
        <w:t xml:space="preserve"> ±10%;</w:t>
      </w:r>
    </w:p>
    <w:p w:rsidR="00A71B3D" w:rsidRDefault="00A71B3D" w:rsidP="00923D08">
      <w:pPr>
        <w:pStyle w:val="a4"/>
        <w:numPr>
          <w:ilvl w:val="0"/>
          <w:numId w:val="1"/>
        </w:numPr>
      </w:pPr>
      <w:r>
        <w:t>многократные удары: 5</w:t>
      </w:r>
      <w:r w:rsidRPr="00A20903">
        <w:rPr>
          <w:lang w:val="en-US"/>
        </w:rPr>
        <w:t>g</w:t>
      </w:r>
      <w:r>
        <w:t xml:space="preserve"> длительностью 5 </w:t>
      </w:r>
      <w:proofErr w:type="spellStart"/>
      <w:r>
        <w:t>мс</w:t>
      </w:r>
      <w:proofErr w:type="spellEnd"/>
      <w:r w:rsidRPr="00B80242">
        <w:t>;</w:t>
      </w:r>
    </w:p>
    <w:p w:rsidR="003C20F0" w:rsidRDefault="003C20F0" w:rsidP="00923D08">
      <w:pPr>
        <w:pStyle w:val="a4"/>
        <w:numPr>
          <w:ilvl w:val="0"/>
          <w:numId w:val="1"/>
        </w:numPr>
      </w:pPr>
      <w:r>
        <w:t>вибрация до 1</w:t>
      </w:r>
      <w:r w:rsidRPr="009751D7">
        <w:t>00 Гц с ускорением до 10</w:t>
      </w:r>
      <w:r w:rsidRPr="009751D7">
        <w:rPr>
          <w:lang w:val="en-US"/>
        </w:rPr>
        <w:t>g</w:t>
      </w:r>
      <w:r w:rsidRPr="009751D7">
        <w:t>;</w:t>
      </w:r>
    </w:p>
    <w:p w:rsidR="00A71B3D" w:rsidRDefault="003C20F0" w:rsidP="00923D08">
      <w:pPr>
        <w:pStyle w:val="a4"/>
        <w:numPr>
          <w:ilvl w:val="0"/>
          <w:numId w:val="1"/>
        </w:numPr>
      </w:pPr>
      <w:r>
        <w:t>климатическое исполнение: УХЛ 3.1</w:t>
      </w:r>
    </w:p>
    <w:p w:rsidR="00A71B3D" w:rsidRDefault="00A71B3D" w:rsidP="00923D08">
      <w:pPr>
        <w:pStyle w:val="a4"/>
        <w:numPr>
          <w:ilvl w:val="0"/>
          <w:numId w:val="1"/>
        </w:numPr>
      </w:pPr>
      <w:r>
        <w:t>относительная влажность воздуха: 85% при температуре 2</w:t>
      </w:r>
      <w:r w:rsidR="00B77A02">
        <w:t>5</w:t>
      </w:r>
      <w:r w:rsidRPr="00A20903">
        <w:rPr>
          <w:vertAlign w:val="superscript"/>
        </w:rPr>
        <w:t>0</w:t>
      </w:r>
      <w:r>
        <w:t>С;</w:t>
      </w:r>
    </w:p>
    <w:p w:rsidR="00A71B3D" w:rsidRPr="009751D7" w:rsidRDefault="00A71B3D" w:rsidP="00923D08">
      <w:pPr>
        <w:pStyle w:val="a4"/>
        <w:numPr>
          <w:ilvl w:val="0"/>
          <w:numId w:val="1"/>
        </w:numPr>
      </w:pPr>
      <w:r>
        <w:t>температура окружающей среды: от -</w:t>
      </w:r>
      <w:r w:rsidR="00B35F67">
        <w:t>10</w:t>
      </w:r>
      <w:proofErr w:type="gramStart"/>
      <w:r w:rsidR="00B35F67">
        <w:rPr>
          <w:szCs w:val="20"/>
          <w:lang w:val="en-US"/>
        </w:rPr>
        <w:sym w:font="Symbol" w:char="F0B0"/>
      </w:r>
      <w:r>
        <w:t>С</w:t>
      </w:r>
      <w:proofErr w:type="gramEnd"/>
      <w:r>
        <w:t xml:space="preserve"> до +</w:t>
      </w:r>
      <w:r w:rsidR="003C20F0">
        <w:t>45</w:t>
      </w:r>
      <w:r w:rsidR="00B35F67">
        <w:rPr>
          <w:szCs w:val="20"/>
          <w:lang w:val="en-US"/>
        </w:rPr>
        <w:sym w:font="Symbol" w:char="F0B0"/>
      </w:r>
      <w:r>
        <w:t>С;</w:t>
      </w:r>
    </w:p>
    <w:p w:rsidR="00A71B3D" w:rsidRDefault="00A71B3D" w:rsidP="00923D08">
      <w:pPr>
        <w:pStyle w:val="a4"/>
        <w:numPr>
          <w:ilvl w:val="0"/>
          <w:numId w:val="1"/>
        </w:numPr>
      </w:pPr>
      <w:r>
        <w:t>атмосферное давление 10</w:t>
      </w:r>
      <w:r w:rsidRPr="00A20903">
        <w:rPr>
          <w:vertAlign w:val="superscript"/>
        </w:rPr>
        <w:t xml:space="preserve">5 </w:t>
      </w:r>
      <w:r>
        <w:t>Па.</w:t>
      </w:r>
    </w:p>
    <w:p w:rsidR="00AF5F7F" w:rsidRDefault="00B35F67" w:rsidP="00B35F67">
      <w:pPr>
        <w:pStyle w:val="a4"/>
        <w:ind w:left="0"/>
      </w:pPr>
      <w:r>
        <w:t>Согласно ГОСТ 23752-79</w:t>
      </w:r>
      <w:r w:rsidR="007852A0">
        <w:t xml:space="preserve"> для</w:t>
      </w:r>
      <w:r>
        <w:t xml:space="preserve"> устройств</w:t>
      </w:r>
      <w:r w:rsidR="007852A0">
        <w:t>а</w:t>
      </w:r>
      <w:r>
        <w:t xml:space="preserve"> определяется 1-ая группа жесткости.</w:t>
      </w:r>
    </w:p>
    <w:p w:rsidR="00921612" w:rsidRDefault="00FF5D97" w:rsidP="00A977DE">
      <w:pPr>
        <w:pStyle w:val="3"/>
      </w:pPr>
      <w:bookmarkStart w:id="20" w:name="_Toc325070518"/>
      <w:r>
        <w:t>2</w:t>
      </w:r>
      <w:r w:rsidR="00A977DE">
        <w:t>.</w:t>
      </w:r>
      <w:r w:rsidR="003C20F0">
        <w:t>3</w:t>
      </w:r>
      <w:r w:rsidR="00A977DE">
        <w:t>.</w:t>
      </w:r>
      <w:r>
        <w:t>6</w:t>
      </w:r>
      <w:r w:rsidR="00A977DE">
        <w:t xml:space="preserve"> </w:t>
      </w:r>
      <w:r w:rsidR="00B6022C">
        <w:t xml:space="preserve">Требования к транспортировке, </w:t>
      </w:r>
      <w:r w:rsidR="00A977DE" w:rsidRPr="00A977DE">
        <w:t>хранению</w:t>
      </w:r>
      <w:r w:rsidR="00B6022C" w:rsidRPr="00B6022C">
        <w:t xml:space="preserve"> </w:t>
      </w:r>
      <w:r w:rsidR="00B6022C">
        <w:t>и маркировке</w:t>
      </w:r>
      <w:bookmarkEnd w:id="20"/>
    </w:p>
    <w:p w:rsidR="00E92E85" w:rsidRDefault="007852A0" w:rsidP="00E92E85">
      <w:r>
        <w:t>В силу своего предназначения, а, следовательно, конструкции, устройство относится к классу носимой ЭА.</w:t>
      </w:r>
      <w:r w:rsidR="0037577E">
        <w:t xml:space="preserve"> </w:t>
      </w:r>
      <w:r w:rsidR="00A41C59">
        <w:t>Устройств</w:t>
      </w:r>
      <w:r w:rsidR="0037577E">
        <w:t>о</w:t>
      </w:r>
      <w:r w:rsidR="00A41C59">
        <w:t xml:space="preserve"> "Гранат"</w:t>
      </w:r>
      <w:r w:rsidR="00E92E85">
        <w:t xml:space="preserve"> долж</w:t>
      </w:r>
      <w:r w:rsidR="00A41C59">
        <w:t>ен</w:t>
      </w:r>
      <w:r w:rsidR="00E92E85">
        <w:t xml:space="preserve"> соот</w:t>
      </w:r>
      <w:r w:rsidR="00A41C59">
        <w:t xml:space="preserve">ветствовать требованиям </w:t>
      </w:r>
      <w:r w:rsidR="00E92E85">
        <w:t>технического задания при воздействии следующих условий при транспортировке:</w:t>
      </w:r>
    </w:p>
    <w:p w:rsidR="00E92E85" w:rsidRDefault="00E92E85" w:rsidP="00923D08">
      <w:pPr>
        <w:pStyle w:val="a4"/>
        <w:numPr>
          <w:ilvl w:val="0"/>
          <w:numId w:val="1"/>
        </w:numPr>
      </w:pPr>
      <w:r>
        <w:t xml:space="preserve">многократные удары: </w:t>
      </w:r>
      <w:r w:rsidR="00B83B2E">
        <w:t>5</w:t>
      </w:r>
      <w:r w:rsidRPr="00A20903">
        <w:rPr>
          <w:lang w:val="en-US"/>
        </w:rPr>
        <w:t>g</w:t>
      </w:r>
      <w:r>
        <w:t xml:space="preserve"> длительностью 5 </w:t>
      </w:r>
      <w:proofErr w:type="spellStart"/>
      <w:r>
        <w:t>мс</w:t>
      </w:r>
      <w:proofErr w:type="spellEnd"/>
      <w:r w:rsidRPr="00B80242">
        <w:t>;</w:t>
      </w:r>
    </w:p>
    <w:p w:rsidR="00E92E85" w:rsidRPr="009751D7" w:rsidRDefault="00E92E85" w:rsidP="00923D08">
      <w:pPr>
        <w:pStyle w:val="a4"/>
        <w:numPr>
          <w:ilvl w:val="0"/>
          <w:numId w:val="1"/>
        </w:numPr>
      </w:pPr>
      <w:r>
        <w:t>тем</w:t>
      </w:r>
      <w:r w:rsidR="000F2B63">
        <w:t>пература окружающей среды: от -2</w:t>
      </w:r>
      <w:r>
        <w:t>0</w:t>
      </w:r>
      <w:r w:rsidRPr="00A20903">
        <w:rPr>
          <w:vertAlign w:val="superscript"/>
        </w:rPr>
        <w:t>0</w:t>
      </w:r>
      <w:r>
        <w:t>С до +</w:t>
      </w:r>
      <w:r w:rsidR="00B95A6E">
        <w:t>45</w:t>
      </w:r>
      <w:r w:rsidRPr="00A20903">
        <w:rPr>
          <w:vertAlign w:val="superscript"/>
        </w:rPr>
        <w:t>0</w:t>
      </w:r>
      <w:r>
        <w:t>С;</w:t>
      </w:r>
    </w:p>
    <w:p w:rsidR="00E92E85" w:rsidRDefault="00E92E85" w:rsidP="00923D08">
      <w:pPr>
        <w:pStyle w:val="a4"/>
        <w:numPr>
          <w:ilvl w:val="0"/>
          <w:numId w:val="1"/>
        </w:numPr>
      </w:pPr>
      <w:r w:rsidRPr="009751D7">
        <w:t xml:space="preserve">вибрация до </w:t>
      </w:r>
      <w:r w:rsidR="0037577E">
        <w:t>2</w:t>
      </w:r>
      <w:r w:rsidRPr="009751D7">
        <w:t>00 Гц с ускорением до 10</w:t>
      </w:r>
      <w:r w:rsidRPr="009751D7">
        <w:rPr>
          <w:lang w:val="en-US"/>
        </w:rPr>
        <w:t>g</w:t>
      </w:r>
      <w:r w:rsidRPr="009751D7">
        <w:t>;</w:t>
      </w:r>
    </w:p>
    <w:p w:rsidR="00A41C59" w:rsidRPr="009751D7" w:rsidRDefault="00A41C59" w:rsidP="00923D08">
      <w:pPr>
        <w:pStyle w:val="a4"/>
        <w:numPr>
          <w:ilvl w:val="0"/>
          <w:numId w:val="1"/>
        </w:numPr>
      </w:pPr>
      <w:r>
        <w:t>относительная влажность воздуха: 85% при температуре 25</w:t>
      </w:r>
      <w:r w:rsidRPr="00A20903">
        <w:rPr>
          <w:vertAlign w:val="superscript"/>
        </w:rPr>
        <w:t>0</w:t>
      </w:r>
      <w:r>
        <w:t>С;</w:t>
      </w:r>
    </w:p>
    <w:p w:rsidR="00E92E85" w:rsidRDefault="00E92E85" w:rsidP="00923D08">
      <w:pPr>
        <w:pStyle w:val="a4"/>
        <w:numPr>
          <w:ilvl w:val="0"/>
          <w:numId w:val="1"/>
        </w:numPr>
      </w:pPr>
      <w:r>
        <w:t>атмосферное давление 10</w:t>
      </w:r>
      <w:r w:rsidRPr="00A20903">
        <w:rPr>
          <w:vertAlign w:val="superscript"/>
        </w:rPr>
        <w:t xml:space="preserve">5 </w:t>
      </w:r>
      <w:r>
        <w:t>Па;</w:t>
      </w:r>
    </w:p>
    <w:p w:rsidR="00E92E85" w:rsidRDefault="00B77A02" w:rsidP="00E92E85">
      <w:r>
        <w:t xml:space="preserve">Так как </w:t>
      </w:r>
      <w:r w:rsidR="008E00E2">
        <w:t>обнаружитель</w:t>
      </w:r>
      <w:r>
        <w:t xml:space="preserve"> относится к устройствам с оптическими элементами, то </w:t>
      </w:r>
      <w:r w:rsidR="00A41C59">
        <w:t xml:space="preserve">при хранении должен быть упакован в защитный полиэтиленовый мешок согласно </w:t>
      </w:r>
      <w:r w:rsidR="00A41C59" w:rsidRPr="00A41C59">
        <w:t>ГОСТ 19360-74</w:t>
      </w:r>
      <w:r w:rsidR="00AB0771">
        <w:t>, уложен в поролоновую укладку</w:t>
      </w:r>
      <w:r w:rsidR="00A41C59">
        <w:t xml:space="preserve"> внутри упаковки из гофрированного картона по </w:t>
      </w:r>
      <w:r w:rsidR="00A41C59" w:rsidRPr="00A41C59">
        <w:t>ГОСТ 9142-90</w:t>
      </w:r>
      <w:r w:rsidR="00AB0771">
        <w:t xml:space="preserve">. Хранение осуществлять </w:t>
      </w:r>
      <w:r w:rsidR="00921612">
        <w:t xml:space="preserve">на стеллажах в сухом помещении </w:t>
      </w:r>
      <w:r w:rsidR="00B30C92">
        <w:t>(</w:t>
      </w:r>
      <w:r w:rsidR="00921612">
        <w:t>в соответствии с усл</w:t>
      </w:r>
      <w:r w:rsidR="00A41C59">
        <w:t>овиями хранения по ГОСТ 15150-</w:t>
      </w:r>
      <w:r w:rsidR="00921612">
        <w:t>69</w:t>
      </w:r>
      <w:r w:rsidR="00B30C92">
        <w:t>)</w:t>
      </w:r>
      <w:r w:rsidR="00921612">
        <w:t>. В помещении для хранения не должно</w:t>
      </w:r>
      <w:r w:rsidR="005403C2">
        <w:t xml:space="preserve"> быть </w:t>
      </w:r>
      <w:r w:rsidR="00921612">
        <w:t>паров кислот и щелочей, а также газов, вызывающих коррозию и разрушающих изоляцию (условия хранения аппаратуры 5 группы по ГОСТ</w:t>
      </w:r>
      <w:r w:rsidR="007D253C">
        <w:t xml:space="preserve"> </w:t>
      </w:r>
      <w:r w:rsidR="00921612">
        <w:t>15150-69).</w:t>
      </w:r>
    </w:p>
    <w:p w:rsidR="00A00DFC" w:rsidRDefault="00A00DFC" w:rsidP="00E92E85">
      <w:r>
        <w:t>Для маркиро</w:t>
      </w:r>
      <w:r w:rsidR="00517C6F">
        <w:t xml:space="preserve">вки прибора используется </w:t>
      </w:r>
      <w:proofErr w:type="spellStart"/>
      <w:r w:rsidR="00517C6F">
        <w:t>шильд</w:t>
      </w:r>
      <w:proofErr w:type="spellEnd"/>
      <w:r>
        <w:t xml:space="preserve"> (объемная наклейка), содержащий надпись наименования прибора ("Гранат") и логотип компании</w:t>
      </w:r>
      <w:r w:rsidR="0037577E">
        <w:t>, выпускающей данную продукцию</w:t>
      </w:r>
      <w:r>
        <w:t>. Наклейка наносится на фронтальную часть корпуса.</w:t>
      </w:r>
    </w:p>
    <w:p w:rsidR="00B6022C" w:rsidRDefault="00B6022C" w:rsidP="00E92E85">
      <w:r w:rsidRPr="004D31CF">
        <w:t>Контроль внешнего вида маркировки, ее разборчивость и четкость проводят внешним осмотром. Контроль качества размеров маркировки следует проводить универсальным измерительным инструментом. Качество маркировки на стойкость к механическим и климатическим воздействиям проверяют в процессе испытания изделия.</w:t>
      </w:r>
    </w:p>
    <w:p w:rsidR="00677B3A" w:rsidRDefault="00FF5D97" w:rsidP="00305CF1">
      <w:pPr>
        <w:pStyle w:val="3"/>
      </w:pPr>
      <w:bookmarkStart w:id="21" w:name="_Toc286926465"/>
      <w:bookmarkStart w:id="22" w:name="_Toc325070519"/>
      <w:r>
        <w:lastRenderedPageBreak/>
        <w:t>2</w:t>
      </w:r>
      <w:r w:rsidR="00C14D66">
        <w:t>.</w:t>
      </w:r>
      <w:r w:rsidR="003C20F0">
        <w:t>3</w:t>
      </w:r>
      <w:r w:rsidR="00C14D66">
        <w:t>.</w:t>
      </w:r>
      <w:r w:rsidR="00D63505" w:rsidRPr="00D63505">
        <w:t>7</w:t>
      </w:r>
      <w:r w:rsidR="00C14D66">
        <w:t xml:space="preserve"> </w:t>
      </w:r>
      <w:r w:rsidR="00677B3A">
        <w:t>Требования к материалам и комплектующим изделиям</w:t>
      </w:r>
      <w:bookmarkEnd w:id="21"/>
      <w:bookmarkEnd w:id="22"/>
    </w:p>
    <w:p w:rsidR="00305CF1" w:rsidRPr="00DB5A32" w:rsidRDefault="00305CF1" w:rsidP="00336B8B">
      <w:r>
        <w:t>Используемые материалы и готовые изделия на момент их использования должны иметь сроки хранения и сроки эксплуатации, соответствующие техническому заданию.</w:t>
      </w:r>
    </w:p>
    <w:p w:rsidR="004565DD" w:rsidRDefault="00FF5D97" w:rsidP="004565DD">
      <w:pPr>
        <w:pStyle w:val="3"/>
      </w:pPr>
      <w:bookmarkStart w:id="23" w:name="_Toc325070520"/>
      <w:r>
        <w:t>2</w:t>
      </w:r>
      <w:r w:rsidR="004565DD">
        <w:t>.</w:t>
      </w:r>
      <w:r w:rsidR="003C20F0">
        <w:t>3</w:t>
      </w:r>
      <w:r w:rsidR="004565DD">
        <w:t>.</w:t>
      </w:r>
      <w:r w:rsidR="004565DD" w:rsidRPr="004565DD">
        <w:t>8</w:t>
      </w:r>
      <w:r w:rsidR="004565DD">
        <w:t xml:space="preserve"> Требования к патентной чистоте</w:t>
      </w:r>
      <w:bookmarkEnd w:id="23"/>
    </w:p>
    <w:p w:rsidR="004565DD" w:rsidRPr="004565DD" w:rsidRDefault="004565DD" w:rsidP="00336B8B">
      <w:r w:rsidRPr="004565DD">
        <w:t xml:space="preserve">Патентная чистота должна быть обеспечена в отношении Российской </w:t>
      </w:r>
      <w:r w:rsidR="003C20F0">
        <w:t>Ф</w:t>
      </w:r>
      <w:r w:rsidRPr="004565DD">
        <w:t>едерации и стран СНГ.</w:t>
      </w:r>
    </w:p>
    <w:p w:rsidR="00A06CA1" w:rsidRDefault="003C20F0" w:rsidP="00E20E62">
      <w:pPr>
        <w:pStyle w:val="2"/>
      </w:pPr>
      <w:bookmarkStart w:id="24" w:name="_Toc286926466"/>
      <w:bookmarkStart w:id="25" w:name="_Toc325070521"/>
      <w:r>
        <w:t>2</w:t>
      </w:r>
      <w:r w:rsidR="00305CF1">
        <w:t>.</w:t>
      </w:r>
      <w:r>
        <w:t>4</w:t>
      </w:r>
      <w:r w:rsidR="00C14D66">
        <w:t xml:space="preserve"> </w:t>
      </w:r>
      <w:bookmarkEnd w:id="24"/>
      <w:r w:rsidR="004565DD">
        <w:t>Экономические показатели</w:t>
      </w:r>
      <w:bookmarkEnd w:id="25"/>
    </w:p>
    <w:p w:rsidR="00921612" w:rsidRDefault="00B83B2E" w:rsidP="00336B8B">
      <w:r>
        <w:t>Для выпуска прибора "Гранат" установлен т</w:t>
      </w:r>
      <w:r w:rsidR="00A00DFC">
        <w:t>ип производства  - мелкосерийн</w:t>
      </w:r>
      <w:r>
        <w:t>ый</w:t>
      </w:r>
      <w:r w:rsidR="00A00DFC">
        <w:t xml:space="preserve"> с годовой программой выпуска 200 шт.</w:t>
      </w:r>
    </w:p>
    <w:p w:rsidR="00EC34CB" w:rsidRDefault="003C20F0" w:rsidP="00EC34CB">
      <w:pPr>
        <w:pStyle w:val="2"/>
      </w:pPr>
      <w:bookmarkStart w:id="26" w:name="_Toc325070522"/>
      <w:r>
        <w:t>2</w:t>
      </w:r>
      <w:r w:rsidR="00EC34CB">
        <w:t>.</w:t>
      </w:r>
      <w:r>
        <w:t>5</w:t>
      </w:r>
      <w:r w:rsidR="00EC34CB">
        <w:t xml:space="preserve"> Порядок испытаний</w:t>
      </w:r>
      <w:bookmarkEnd w:id="26"/>
    </w:p>
    <w:p w:rsidR="003C20F0" w:rsidRDefault="003C20F0" w:rsidP="003C20F0">
      <w:r>
        <w:t xml:space="preserve">Объект испытаний – разрабатываемый обнаружитель видеокамер "Гранат". </w:t>
      </w:r>
    </w:p>
    <w:p w:rsidR="003C20F0" w:rsidRDefault="003C20F0" w:rsidP="003C20F0">
      <w:r>
        <w:t xml:space="preserve">Цель испытаний – </w:t>
      </w:r>
      <w:r w:rsidRPr="008B315F">
        <w:t>проверка соотве</w:t>
      </w:r>
      <w:r>
        <w:t>т</w:t>
      </w:r>
      <w:r w:rsidRPr="008B315F">
        <w:t>ствия характеристик разработанно</w:t>
      </w:r>
      <w:r>
        <w:t>го</w:t>
      </w:r>
      <w:r w:rsidRPr="008B315F">
        <w:t xml:space="preserve"> </w:t>
      </w:r>
      <w:r>
        <w:t>устройства</w:t>
      </w:r>
      <w:r w:rsidRPr="008B315F">
        <w:t xml:space="preserve"> функциональным и отдельным иным видам требований, изложенным в </w:t>
      </w:r>
      <w:r>
        <w:t>т</w:t>
      </w:r>
      <w:r w:rsidRPr="008B315F">
        <w:t>ехническо</w:t>
      </w:r>
      <w:r>
        <w:t>м</w:t>
      </w:r>
      <w:r w:rsidRPr="008B315F">
        <w:t xml:space="preserve"> задани</w:t>
      </w:r>
      <w:r>
        <w:t>и</w:t>
      </w:r>
      <w:r w:rsidRPr="008B315F">
        <w:t>.</w:t>
      </w:r>
    </w:p>
    <w:p w:rsidR="003C20F0" w:rsidRDefault="003C20F0" w:rsidP="003C20F0">
      <w:r>
        <w:t>Количественные характеристики, подлежащие испытанию:</w:t>
      </w:r>
    </w:p>
    <w:p w:rsidR="003C20F0" w:rsidRPr="00B635C1" w:rsidRDefault="003C20F0" w:rsidP="00923D08">
      <w:pPr>
        <w:pStyle w:val="a4"/>
        <w:numPr>
          <w:ilvl w:val="0"/>
          <w:numId w:val="12"/>
        </w:numPr>
        <w:jc w:val="left"/>
      </w:pPr>
      <w:r>
        <w:t>сила тока на стоке полевого транзистора (не более 200мА)</w:t>
      </w:r>
      <w:r w:rsidRPr="00B635C1">
        <w:t>.</w:t>
      </w:r>
    </w:p>
    <w:p w:rsidR="003C20F0" w:rsidRDefault="003C20F0" w:rsidP="003C20F0">
      <w:r>
        <w:t>Качественные характеристики, подлежащие испытанию:</w:t>
      </w:r>
    </w:p>
    <w:p w:rsidR="003C20F0" w:rsidRPr="00B635C1" w:rsidRDefault="003C20F0" w:rsidP="00923D08">
      <w:pPr>
        <w:pStyle w:val="a4"/>
        <w:numPr>
          <w:ilvl w:val="0"/>
          <w:numId w:val="13"/>
        </w:numPr>
        <w:jc w:val="left"/>
      </w:pPr>
      <w:r w:rsidRPr="00B635C1">
        <w:t xml:space="preserve">качество </w:t>
      </w:r>
      <w:r>
        <w:t>визуального обнаружения зрачков объективов в диапазоне расстояний, указанных в технических требованиях</w:t>
      </w:r>
      <w:r w:rsidRPr="00B635C1">
        <w:t>.</w:t>
      </w:r>
    </w:p>
    <w:p w:rsidR="002F28A2" w:rsidRDefault="002F28A2" w:rsidP="00B0590E">
      <w:pPr>
        <w:pStyle w:val="2"/>
      </w:pPr>
    </w:p>
    <w:p w:rsidR="00B0590E" w:rsidRDefault="00B0590E" w:rsidP="00B0590E">
      <w:pPr>
        <w:pStyle w:val="2"/>
      </w:pPr>
      <w:bookmarkStart w:id="27" w:name="_Toc325070523"/>
      <w:r>
        <w:t>Выводы</w:t>
      </w:r>
      <w:bookmarkEnd w:id="27"/>
    </w:p>
    <w:p w:rsidR="003C20F0" w:rsidRDefault="00837E00" w:rsidP="00B0590E">
      <w:pPr>
        <w:rPr>
          <w:rFonts w:asciiTheme="majorHAnsi" w:hAnsiTheme="majorHAnsi" w:cs="Arial"/>
          <w:b/>
          <w:bCs/>
          <w:kern w:val="32"/>
          <w:sz w:val="32"/>
          <w:szCs w:val="32"/>
        </w:rPr>
      </w:pPr>
      <w:r>
        <w:t xml:space="preserve">Разработанное расширенное ТЗ полностью удовлетворяет требованиям ГОСТ </w:t>
      </w:r>
      <w:r w:rsidRPr="00837E00">
        <w:t>25123-82</w:t>
      </w:r>
      <w:r>
        <w:t xml:space="preserve">, учитывающий порядок построения, изложения и оформления технического задания. В данном разделе были </w:t>
      </w:r>
      <w:r w:rsidRPr="00837E00">
        <w:t xml:space="preserve"> </w:t>
      </w:r>
      <w:r>
        <w:t>перечислены</w:t>
      </w:r>
      <w:r w:rsidR="00DB3625">
        <w:t xml:space="preserve"> технические параметры прибора обнаружения скрытых видеокамер «Гранат»; изложен принцип работы устройства; были разработаны требования к надежности, эксплуатации, транспортировке, хранению, маркировке, требования к материалам и компонентам, требования к конструкции и к патентной чистоте. В экономических показателях была дана годовая программа выпуска прибора, в заключение был приведен порядок испытаний прибора на соответствие характеристик требованиям, перечисленным в ТЗ.</w:t>
      </w:r>
      <w:r w:rsidR="003C20F0">
        <w:br w:type="page"/>
      </w:r>
    </w:p>
    <w:p w:rsidR="00327AEE" w:rsidRDefault="00512144" w:rsidP="003E49B3">
      <w:pPr>
        <w:pStyle w:val="1"/>
      </w:pPr>
      <w:bookmarkStart w:id="28" w:name="_Toc325070524"/>
      <w:r>
        <w:lastRenderedPageBreak/>
        <w:t>3.</w:t>
      </w:r>
      <w:r w:rsidR="003E49B3">
        <w:t xml:space="preserve"> Схемотехническая часть</w:t>
      </w:r>
      <w:bookmarkEnd w:id="28"/>
    </w:p>
    <w:p w:rsidR="009A5BD1" w:rsidRPr="009A5BD1" w:rsidRDefault="00512144" w:rsidP="009A5BD1">
      <w:pPr>
        <w:pStyle w:val="2"/>
      </w:pPr>
      <w:bookmarkStart w:id="29" w:name="_Toc325070525"/>
      <w:r>
        <w:t>3</w:t>
      </w:r>
      <w:r w:rsidR="009A5BD1">
        <w:t>.1 Анализ</w:t>
      </w:r>
      <w:r w:rsidR="00747944">
        <w:t xml:space="preserve"> электрической</w:t>
      </w:r>
      <w:r w:rsidR="009A5BD1">
        <w:t xml:space="preserve"> структурной схемы</w:t>
      </w:r>
      <w:r w:rsidR="00C23A55">
        <w:t xml:space="preserve"> устройства</w:t>
      </w:r>
      <w:bookmarkEnd w:id="29"/>
    </w:p>
    <w:p w:rsidR="009A5BD1" w:rsidRDefault="009A5BD1" w:rsidP="009A5BD1">
      <w:r>
        <w:t>У</w:t>
      </w:r>
      <w:r w:rsidR="00B17B1A">
        <w:t>стройство</w:t>
      </w:r>
      <w:r w:rsidR="00512144">
        <w:t xml:space="preserve"> обнаружения скрытых видеокамер "Гранат"</w:t>
      </w:r>
      <w:r w:rsidR="00B17B1A">
        <w:t xml:space="preserve"> </w:t>
      </w:r>
      <w:r>
        <w:t xml:space="preserve">можно </w:t>
      </w:r>
      <w:r w:rsidR="0046613D">
        <w:t xml:space="preserve">структурно </w:t>
      </w:r>
      <w:r>
        <w:t xml:space="preserve">разделить на несколько основных частей: </w:t>
      </w:r>
    </w:p>
    <w:p w:rsidR="009A5BD1" w:rsidRDefault="009A5BD1" w:rsidP="00923D08">
      <w:pPr>
        <w:pStyle w:val="a4"/>
        <w:numPr>
          <w:ilvl w:val="0"/>
          <w:numId w:val="11"/>
        </w:numPr>
      </w:pPr>
      <w:r>
        <w:t>Микроконтроллер</w:t>
      </w:r>
      <w:r w:rsidR="0046613D">
        <w:t xml:space="preserve"> (генератор);</w:t>
      </w:r>
    </w:p>
    <w:p w:rsidR="009A5BD1" w:rsidRDefault="009A5BD1" w:rsidP="00923D08">
      <w:pPr>
        <w:pStyle w:val="a4"/>
        <w:numPr>
          <w:ilvl w:val="0"/>
          <w:numId w:val="11"/>
        </w:numPr>
      </w:pPr>
      <w:r>
        <w:t xml:space="preserve">Разъем для программирования; </w:t>
      </w:r>
    </w:p>
    <w:p w:rsidR="009A5BD1" w:rsidRDefault="0046613D" w:rsidP="00923D08">
      <w:pPr>
        <w:pStyle w:val="a4"/>
        <w:numPr>
          <w:ilvl w:val="0"/>
          <w:numId w:val="11"/>
        </w:numPr>
      </w:pPr>
      <w:r>
        <w:t>Нагрузка (</w:t>
      </w:r>
      <w:r w:rsidR="009A5BD1">
        <w:t>светодиодов</w:t>
      </w:r>
      <w:r>
        <w:t>)</w:t>
      </w:r>
      <w:r w:rsidR="009A5BD1">
        <w:t xml:space="preserve">. </w:t>
      </w:r>
    </w:p>
    <w:p w:rsidR="0046613D" w:rsidRDefault="00D33523" w:rsidP="00230D17">
      <w:r>
        <w:t>Э</w:t>
      </w:r>
      <w:r w:rsidR="0046613D">
        <w:t xml:space="preserve">лектрическая </w:t>
      </w:r>
      <w:r>
        <w:t xml:space="preserve">структурная </w:t>
      </w:r>
      <w:r w:rsidR="002A3816">
        <w:t xml:space="preserve">схема </w:t>
      </w:r>
      <w:r>
        <w:t xml:space="preserve">устройства </w:t>
      </w:r>
      <w:r w:rsidR="002A3816">
        <w:t>(ИУ</w:t>
      </w:r>
      <w:proofErr w:type="gramStart"/>
      <w:r w:rsidR="002A3816">
        <w:t>4</w:t>
      </w:r>
      <w:proofErr w:type="gramEnd"/>
      <w:r w:rsidR="002A3816">
        <w:t>.02.0</w:t>
      </w:r>
      <w:r w:rsidR="00870B72">
        <w:t>1</w:t>
      </w:r>
      <w:r w:rsidR="002A3816">
        <w:t xml:space="preserve">.00 Э1) </w:t>
      </w:r>
      <w:r w:rsidR="009A5BD1">
        <w:t xml:space="preserve">представлена на рис. </w:t>
      </w:r>
      <w:r w:rsidR="00B95A6E">
        <w:t>3</w:t>
      </w:r>
      <w:r w:rsidR="0046613D">
        <w:t>.1.1</w:t>
      </w:r>
      <w:r w:rsidR="00230D17">
        <w:t xml:space="preserve">: </w:t>
      </w:r>
    </w:p>
    <w:p w:rsidR="00230D17" w:rsidRDefault="00230D17" w:rsidP="00230D17"/>
    <w:p w:rsidR="00B17B1A" w:rsidRDefault="00230D17" w:rsidP="00256FFB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2A94757E" wp14:editId="2EA450AC">
            <wp:extent cx="6152515" cy="2244090"/>
            <wp:effectExtent l="0" t="0" r="63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244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:rsidR="009A5BD1" w:rsidRPr="00F16D32" w:rsidRDefault="009A5BD1" w:rsidP="00B17B1A">
      <w:pPr>
        <w:jc w:val="center"/>
        <w:rPr>
          <w:sz w:val="22"/>
        </w:rPr>
      </w:pPr>
      <w:r w:rsidRPr="00F16D32">
        <w:rPr>
          <w:sz w:val="22"/>
        </w:rPr>
        <w:t xml:space="preserve">Рис. </w:t>
      </w:r>
      <w:r w:rsidR="00B95A6E" w:rsidRPr="00F16D32">
        <w:rPr>
          <w:sz w:val="22"/>
        </w:rPr>
        <w:t>3</w:t>
      </w:r>
      <w:r w:rsidR="00B17B1A" w:rsidRPr="00F16D32">
        <w:rPr>
          <w:sz w:val="22"/>
        </w:rPr>
        <w:t>.1.1</w:t>
      </w:r>
      <w:r w:rsidRPr="00F16D32">
        <w:rPr>
          <w:sz w:val="22"/>
        </w:rPr>
        <w:t xml:space="preserve">. </w:t>
      </w:r>
      <w:r w:rsidR="007256BE" w:rsidRPr="00F16D32">
        <w:rPr>
          <w:sz w:val="22"/>
        </w:rPr>
        <w:t xml:space="preserve">Схема </w:t>
      </w:r>
      <w:r w:rsidR="00B17B1A" w:rsidRPr="00F16D32">
        <w:rPr>
          <w:sz w:val="22"/>
        </w:rPr>
        <w:t xml:space="preserve">электрическая </w:t>
      </w:r>
      <w:r w:rsidR="00D33523">
        <w:rPr>
          <w:sz w:val="22"/>
        </w:rPr>
        <w:t xml:space="preserve">структурная </w:t>
      </w:r>
      <w:r w:rsidRPr="00F16D32">
        <w:rPr>
          <w:sz w:val="22"/>
        </w:rPr>
        <w:t>устройства</w:t>
      </w:r>
    </w:p>
    <w:p w:rsidR="006E7653" w:rsidRPr="00B00F33" w:rsidRDefault="006E7653" w:rsidP="00B17B1A">
      <w:pPr>
        <w:jc w:val="center"/>
      </w:pPr>
    </w:p>
    <w:p w:rsidR="009A5BD1" w:rsidRDefault="00B17B1A" w:rsidP="00A330BD">
      <w:r>
        <w:t xml:space="preserve">Микроконтроллер выступает в качестве </w:t>
      </w:r>
      <w:r w:rsidR="009A5BD1">
        <w:t xml:space="preserve">генератора прямоугольных импульсов с </w:t>
      </w:r>
      <w:r>
        <w:t xml:space="preserve">определенными </w:t>
      </w:r>
      <w:r w:rsidR="009A5BD1">
        <w:t>вр</w:t>
      </w:r>
      <w:r>
        <w:t>еменными характеристиками. Он программируется через специальный</w:t>
      </w:r>
      <w:r w:rsidR="00512144">
        <w:t xml:space="preserve"> </w:t>
      </w:r>
      <w:r>
        <w:t xml:space="preserve">разъем </w:t>
      </w:r>
      <w:r w:rsidR="00A330BD">
        <w:t xml:space="preserve">через </w:t>
      </w:r>
      <w:r>
        <w:t>прогр</w:t>
      </w:r>
      <w:r w:rsidR="00A330BD">
        <w:t xml:space="preserve">амматор </w:t>
      </w:r>
      <w:r w:rsidR="00A330BD">
        <w:rPr>
          <w:lang w:val="en-US"/>
        </w:rPr>
        <w:t>AVR</w:t>
      </w:r>
      <w:r w:rsidR="00A330BD" w:rsidRPr="00A330BD">
        <w:t xml:space="preserve"> </w:t>
      </w:r>
      <w:r w:rsidR="00A330BD">
        <w:rPr>
          <w:lang w:val="en-US"/>
        </w:rPr>
        <w:t>ISP</w:t>
      </w:r>
      <w:r w:rsidR="00A330BD">
        <w:t xml:space="preserve">. </w:t>
      </w:r>
      <w:r>
        <w:t xml:space="preserve">Программа </w:t>
      </w:r>
      <w:r w:rsidR="00A330BD">
        <w:t xml:space="preserve">(написанная на языке </w:t>
      </w:r>
      <w:r w:rsidR="00A330BD">
        <w:rPr>
          <w:lang w:val="en-US"/>
        </w:rPr>
        <w:t>Assembler</w:t>
      </w:r>
      <w:r w:rsidR="00A330BD">
        <w:t xml:space="preserve">) содержит данные о портах вывода и </w:t>
      </w:r>
      <w:r>
        <w:t>временных задержках</w:t>
      </w:r>
      <w:r w:rsidR="00A330BD">
        <w:t>.</w:t>
      </w:r>
    </w:p>
    <w:p w:rsidR="00230D17" w:rsidRDefault="00A330BD" w:rsidP="00230D17">
      <w:r>
        <w:t xml:space="preserve">Группа из восьми светодиодов </w:t>
      </w:r>
      <w:r w:rsidR="009A5BD1">
        <w:t>яв</w:t>
      </w:r>
      <w:r>
        <w:t>ляются нагрузкой данной схемы, выполняющей</w:t>
      </w:r>
      <w:r w:rsidR="009A5BD1">
        <w:t xml:space="preserve"> основное</w:t>
      </w:r>
      <w:r>
        <w:t xml:space="preserve"> </w:t>
      </w:r>
      <w:r w:rsidR="009A5BD1">
        <w:t>функциональное предназначение устройства</w:t>
      </w:r>
      <w:r>
        <w:t>.</w:t>
      </w:r>
    </w:p>
    <w:p w:rsidR="003C420F" w:rsidRPr="009A5BD1" w:rsidRDefault="003C420F" w:rsidP="003C420F">
      <w:pPr>
        <w:pStyle w:val="2"/>
      </w:pPr>
      <w:bookmarkStart w:id="30" w:name="_Toc325070526"/>
      <w:r>
        <w:t xml:space="preserve">3.2 Анализ </w:t>
      </w:r>
      <w:r w:rsidR="00747944">
        <w:t xml:space="preserve">электрической </w:t>
      </w:r>
      <w:r>
        <w:t>функциональной схемы устройства</w:t>
      </w:r>
      <w:bookmarkEnd w:id="30"/>
    </w:p>
    <w:p w:rsidR="003C420F" w:rsidRPr="003C420F" w:rsidRDefault="00D33523" w:rsidP="003C420F">
      <w:r>
        <w:t>Электрическая ф</w:t>
      </w:r>
      <w:r w:rsidR="003C420F" w:rsidRPr="003C420F">
        <w:t xml:space="preserve">ункциональная схема устройства </w:t>
      </w:r>
      <w:r>
        <w:t>(ИУ</w:t>
      </w:r>
      <w:proofErr w:type="gramStart"/>
      <w:r>
        <w:t>4</w:t>
      </w:r>
      <w:proofErr w:type="gramEnd"/>
      <w:r>
        <w:t>.02.0</w:t>
      </w:r>
      <w:r w:rsidR="00870B72">
        <w:t>1</w:t>
      </w:r>
      <w:r>
        <w:t>.00 Э</w:t>
      </w:r>
      <w:r w:rsidRPr="00D33523">
        <w:t>2</w:t>
      </w:r>
      <w:r>
        <w:t xml:space="preserve">) </w:t>
      </w:r>
      <w:r w:rsidR="003C420F" w:rsidRPr="003C420F">
        <w:t>представлена</w:t>
      </w:r>
      <w:r w:rsidR="003C420F" w:rsidRPr="003C420F">
        <w:rPr>
          <w:sz w:val="22"/>
        </w:rPr>
        <w:t xml:space="preserve"> </w:t>
      </w:r>
      <w:r w:rsidR="003C420F" w:rsidRPr="003C420F">
        <w:t xml:space="preserve">на рис. </w:t>
      </w:r>
      <w:r w:rsidR="003C420F">
        <w:t>3.2</w:t>
      </w:r>
      <w:r w:rsidR="003C420F" w:rsidRPr="003C420F">
        <w:t>.</w:t>
      </w:r>
      <w:r w:rsidR="00A5212D">
        <w:t>1</w:t>
      </w:r>
      <w:r w:rsidR="003C420F" w:rsidRPr="003C420F">
        <w:t>.</w:t>
      </w:r>
    </w:p>
    <w:p w:rsidR="003C420F" w:rsidRPr="00DB5A32" w:rsidRDefault="003C420F" w:rsidP="009A5BD1"/>
    <w:p w:rsidR="00256FFB" w:rsidRDefault="00256FFB">
      <w:pPr>
        <w:spacing w:line="240" w:lineRule="auto"/>
        <w:ind w:firstLine="0"/>
        <w:jc w:val="left"/>
      </w:pPr>
      <w:r>
        <w:br w:type="page"/>
      </w:r>
      <w:r w:rsidR="00230D17">
        <w:rPr>
          <w:noProof/>
          <w:lang w:val="en-US" w:eastAsia="en-US"/>
        </w:rPr>
        <w:lastRenderedPageBreak/>
        <w:drawing>
          <wp:inline distT="0" distB="0" distL="0" distR="0" wp14:anchorId="0A7DC784" wp14:editId="57B61434">
            <wp:extent cx="6143625" cy="36671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43625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D17" w:rsidRPr="00F16D32" w:rsidRDefault="00230D17" w:rsidP="00230D17">
      <w:pPr>
        <w:ind w:firstLine="0"/>
        <w:jc w:val="center"/>
        <w:rPr>
          <w:sz w:val="22"/>
        </w:rPr>
      </w:pPr>
      <w:r w:rsidRPr="00F16D32">
        <w:rPr>
          <w:sz w:val="22"/>
        </w:rPr>
        <w:t xml:space="preserve">Рисунок 3.2.1. Схема </w:t>
      </w:r>
      <w:r w:rsidR="00D33523" w:rsidRPr="00F16D32">
        <w:rPr>
          <w:sz w:val="22"/>
        </w:rPr>
        <w:t xml:space="preserve">электрическая </w:t>
      </w:r>
      <w:r>
        <w:rPr>
          <w:sz w:val="22"/>
        </w:rPr>
        <w:t>функциональная</w:t>
      </w:r>
      <w:r w:rsidRPr="00F16D32">
        <w:rPr>
          <w:sz w:val="22"/>
        </w:rPr>
        <w:t xml:space="preserve"> устройства</w:t>
      </w:r>
    </w:p>
    <w:p w:rsidR="00230D17" w:rsidRPr="00B00F33" w:rsidRDefault="00230D17" w:rsidP="00230D17">
      <w:pPr>
        <w:ind w:firstLine="0"/>
        <w:jc w:val="center"/>
      </w:pPr>
    </w:p>
    <w:p w:rsidR="00230D17" w:rsidRDefault="00747944" w:rsidP="00230D17">
      <w:pPr>
        <w:rPr>
          <w:rFonts w:asciiTheme="majorHAnsi" w:eastAsiaTheme="majorEastAsia" w:hAnsiTheme="majorHAnsi" w:cstheme="majorBidi"/>
          <w:b/>
          <w:bCs/>
          <w:sz w:val="28"/>
          <w:szCs w:val="26"/>
        </w:rPr>
      </w:pPr>
      <w:r>
        <w:t>На вход схемы поступает постоянное напряжение питания +3В, которое питает программируемый микроконтроллер. В свою очередь микроконтроллер является генератором прямоугольных импульсов с периодом и скважностью, заданных в программе. Сигнал с генератора поступает на группу из светодиодов.</w:t>
      </w:r>
    </w:p>
    <w:p w:rsidR="003E49B3" w:rsidRDefault="00A5212D" w:rsidP="003E49B3">
      <w:pPr>
        <w:pStyle w:val="2"/>
      </w:pPr>
      <w:bookmarkStart w:id="31" w:name="_Toc325070527"/>
      <w:r>
        <w:t>3</w:t>
      </w:r>
      <w:r w:rsidR="009A5BD1">
        <w:t>.</w:t>
      </w:r>
      <w:r>
        <w:t>3</w:t>
      </w:r>
      <w:r w:rsidR="003E49B3">
        <w:t xml:space="preserve"> Анализ </w:t>
      </w:r>
      <w:r w:rsidR="004F4889">
        <w:t xml:space="preserve">электрической </w:t>
      </w:r>
      <w:r w:rsidR="003E49B3">
        <w:t>принципиальной схемы</w:t>
      </w:r>
      <w:r w:rsidR="00C23A55">
        <w:t xml:space="preserve"> устройства</w:t>
      </w:r>
      <w:bookmarkEnd w:id="31"/>
    </w:p>
    <w:p w:rsidR="00256FFB" w:rsidRDefault="004F4889" w:rsidP="00747944">
      <w:r>
        <w:t>Электрическая принципиальная схема (ИУ</w:t>
      </w:r>
      <w:proofErr w:type="gramStart"/>
      <w:r>
        <w:t>4</w:t>
      </w:r>
      <w:proofErr w:type="gramEnd"/>
      <w:r>
        <w:t>.</w:t>
      </w:r>
      <w:r w:rsidR="00517C6F">
        <w:t>02</w:t>
      </w:r>
      <w:r>
        <w:t>.</w:t>
      </w:r>
      <w:r w:rsidR="00517C6F">
        <w:t>0</w:t>
      </w:r>
      <w:r w:rsidR="00870B72">
        <w:t>1</w:t>
      </w:r>
      <w:r w:rsidR="00517C6F">
        <w:t xml:space="preserve">.00 Э3) представлена на рис. </w:t>
      </w:r>
      <w:r w:rsidR="00B95A6E">
        <w:t>3</w:t>
      </w:r>
      <w:r w:rsidR="00A330BD">
        <w:t>.</w:t>
      </w:r>
      <w:r w:rsidR="00A5212D">
        <w:t>3</w:t>
      </w:r>
      <w:r>
        <w:t>.1.</w:t>
      </w:r>
    </w:p>
    <w:p w:rsidR="002A3816" w:rsidRPr="005D6BE3" w:rsidRDefault="00230D17" w:rsidP="00E34046">
      <w:pPr>
        <w:spacing w:line="480" w:lineRule="auto"/>
        <w:ind w:firstLine="0"/>
        <w:jc w:val="center"/>
        <w:rPr>
          <w:noProof/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00D608CA" wp14:editId="4C017F9A">
            <wp:extent cx="6152515" cy="2838450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889" w:rsidRPr="00F16D32" w:rsidRDefault="004F4889" w:rsidP="006E7653">
      <w:pPr>
        <w:ind w:firstLine="0"/>
        <w:jc w:val="center"/>
        <w:rPr>
          <w:sz w:val="22"/>
        </w:rPr>
      </w:pPr>
      <w:r w:rsidRPr="00F16D32">
        <w:rPr>
          <w:sz w:val="22"/>
        </w:rPr>
        <w:t xml:space="preserve">Рисунок </w:t>
      </w:r>
      <w:r w:rsidR="00B95A6E" w:rsidRPr="00F16D32">
        <w:rPr>
          <w:sz w:val="22"/>
        </w:rPr>
        <w:t>3</w:t>
      </w:r>
      <w:r w:rsidRPr="00F16D32">
        <w:rPr>
          <w:sz w:val="22"/>
        </w:rPr>
        <w:t>.</w:t>
      </w:r>
      <w:r w:rsidR="00230D17">
        <w:rPr>
          <w:sz w:val="22"/>
        </w:rPr>
        <w:t>3</w:t>
      </w:r>
      <w:r w:rsidR="00B95A6E" w:rsidRPr="00F16D32">
        <w:rPr>
          <w:sz w:val="22"/>
        </w:rPr>
        <w:t>.1.</w:t>
      </w:r>
      <w:r w:rsidRPr="00F16D32">
        <w:rPr>
          <w:sz w:val="22"/>
        </w:rPr>
        <w:t xml:space="preserve"> </w:t>
      </w:r>
      <w:r w:rsidR="007256BE" w:rsidRPr="00F16D32">
        <w:rPr>
          <w:sz w:val="22"/>
        </w:rPr>
        <w:t xml:space="preserve">Схема </w:t>
      </w:r>
      <w:r w:rsidR="00D33523" w:rsidRPr="00F16D32">
        <w:rPr>
          <w:sz w:val="22"/>
        </w:rPr>
        <w:t xml:space="preserve">электрическая </w:t>
      </w:r>
      <w:r w:rsidRPr="00F16D32">
        <w:rPr>
          <w:sz w:val="22"/>
        </w:rPr>
        <w:t xml:space="preserve">принципиальная </w:t>
      </w:r>
      <w:r w:rsidR="00B17B1A" w:rsidRPr="00F16D32">
        <w:rPr>
          <w:sz w:val="22"/>
        </w:rPr>
        <w:t>устройства</w:t>
      </w:r>
    </w:p>
    <w:p w:rsidR="006E7653" w:rsidRPr="00B00F33" w:rsidRDefault="006E7653" w:rsidP="006E7653">
      <w:pPr>
        <w:ind w:firstLine="0"/>
        <w:jc w:val="center"/>
      </w:pPr>
    </w:p>
    <w:p w:rsidR="00B7088E" w:rsidRDefault="00B7088E" w:rsidP="009751D7">
      <w:pPr>
        <w:ind w:firstLine="708"/>
      </w:pPr>
      <w:r>
        <w:t>Для реализации эффекта мигания светодиодов</w:t>
      </w:r>
      <w:r w:rsidRPr="00C1606F">
        <w:t xml:space="preserve"> </w:t>
      </w:r>
      <w:r>
        <w:t xml:space="preserve">в приборе применяется микроконтроллер </w:t>
      </w:r>
      <w:r>
        <w:rPr>
          <w:lang w:val="en-US"/>
        </w:rPr>
        <w:t>DD</w:t>
      </w:r>
      <w:r w:rsidRPr="00B7088E">
        <w:t>1,</w:t>
      </w:r>
      <w:r>
        <w:t xml:space="preserve">  который питается от двух элементов типа ААА с напряжением питания 1,5В.  Согласно записанной программе, микроконтроллер генерирует сигналы прямоугольных импульсов на выходном порту </w:t>
      </w:r>
      <w:r>
        <w:rPr>
          <w:lang w:val="en-US"/>
        </w:rPr>
        <w:t>PB</w:t>
      </w:r>
      <w:r w:rsidRPr="00B7088E">
        <w:t xml:space="preserve">4. </w:t>
      </w:r>
      <w:r>
        <w:t xml:space="preserve">Вывод этого порта подключен через делитель напряжения </w:t>
      </w:r>
      <w:r>
        <w:rPr>
          <w:lang w:val="en-US"/>
        </w:rPr>
        <w:t>R</w:t>
      </w:r>
      <w:r w:rsidRPr="00B7088E">
        <w:t>2,</w:t>
      </w:r>
      <w:r>
        <w:t xml:space="preserve"> </w:t>
      </w:r>
      <w:r>
        <w:rPr>
          <w:lang w:val="en-US"/>
        </w:rPr>
        <w:t>R</w:t>
      </w:r>
      <w:r w:rsidRPr="00B7088E">
        <w:t>3</w:t>
      </w:r>
      <w:r>
        <w:t xml:space="preserve"> к затвору </w:t>
      </w:r>
      <w:r w:rsidR="00BD5F49">
        <w:rPr>
          <w:lang w:val="en-US"/>
        </w:rPr>
        <w:t>n</w:t>
      </w:r>
      <w:r w:rsidR="00BD5F49" w:rsidRPr="00BD5F49">
        <w:t>-</w:t>
      </w:r>
      <w:r w:rsidR="00BD5F49">
        <w:t xml:space="preserve">канального </w:t>
      </w:r>
      <w:r>
        <w:t xml:space="preserve">полевого транзистора </w:t>
      </w:r>
      <w:r>
        <w:rPr>
          <w:lang w:val="en-US"/>
        </w:rPr>
        <w:t>VT</w:t>
      </w:r>
      <w:r w:rsidRPr="00B7088E">
        <w:t xml:space="preserve">1. </w:t>
      </w:r>
      <w:r w:rsidR="00BD5F49">
        <w:t>Сток транзистора через нагрузку подключен источнику питания +3В. Нагрузка представляет собой восемь параллельно подключенных светодиодов и один последовательно подключенный ограничительный резистор.</w:t>
      </w:r>
    </w:p>
    <w:p w:rsidR="00BD5F49" w:rsidRDefault="00BD5F49" w:rsidP="00BD5F49">
      <w:pPr>
        <w:ind w:firstLine="708"/>
      </w:pPr>
      <w:r>
        <w:t>Отладка программы производится с помощью программатора, который подключается специальным контактом в разъём</w:t>
      </w:r>
      <w:r w:rsidR="008A5B14">
        <w:t xml:space="preserve"> Х</w:t>
      </w:r>
      <w:proofErr w:type="gramStart"/>
      <w:r w:rsidR="008A5B14">
        <w:t>2</w:t>
      </w:r>
      <w:proofErr w:type="gramEnd"/>
      <w:r>
        <w:t xml:space="preserve"> для программирования,</w:t>
      </w:r>
      <w:r w:rsidRPr="00BD5F49">
        <w:t xml:space="preserve"> </w:t>
      </w:r>
      <w:r>
        <w:t>который после процедуры записи программы вынимается из разъёма.</w:t>
      </w:r>
    </w:p>
    <w:p w:rsidR="00BD5F49" w:rsidRPr="00CB299C" w:rsidRDefault="00BD5F49" w:rsidP="00BD5F49">
      <w:pPr>
        <w:ind w:firstLine="708"/>
      </w:pPr>
      <w:r>
        <w:t xml:space="preserve">На входе схемы стоит диодная защита и защита </w:t>
      </w:r>
      <w:r w:rsidR="008A5B14">
        <w:t xml:space="preserve">от </w:t>
      </w:r>
      <w:r>
        <w:t xml:space="preserve">помех (диод </w:t>
      </w:r>
      <w:proofErr w:type="spellStart"/>
      <w:r w:rsidR="008A5B14">
        <w:t>Шоттки</w:t>
      </w:r>
      <w:proofErr w:type="spellEnd"/>
      <w:r w:rsidR="008A5B14">
        <w:t xml:space="preserve"> </w:t>
      </w:r>
      <w:r>
        <w:rPr>
          <w:lang w:val="en-US"/>
        </w:rPr>
        <w:t>VD</w:t>
      </w:r>
      <w:r w:rsidRPr="00BD5F49">
        <w:t>1</w:t>
      </w:r>
      <w:r w:rsidR="00CB299C" w:rsidRPr="00CB299C">
        <w:t xml:space="preserve"> </w:t>
      </w:r>
      <w:r w:rsidR="00CB299C">
        <w:t xml:space="preserve">и конденсатор </w:t>
      </w:r>
      <w:r w:rsidR="00CB299C">
        <w:rPr>
          <w:lang w:val="en-US"/>
        </w:rPr>
        <w:t>C</w:t>
      </w:r>
      <w:r w:rsidR="00CB299C" w:rsidRPr="00CB299C">
        <w:t>1</w:t>
      </w:r>
      <w:r w:rsidR="00CB299C">
        <w:t xml:space="preserve">), а также кнопка без фиксации </w:t>
      </w:r>
      <w:r w:rsidR="00CB299C">
        <w:rPr>
          <w:lang w:val="en-US"/>
        </w:rPr>
        <w:t>SW</w:t>
      </w:r>
      <w:r w:rsidR="00CB299C" w:rsidRPr="00CB299C">
        <w:t>1</w:t>
      </w:r>
      <w:r w:rsidR="00CB299C">
        <w:t xml:space="preserve">, при зажатии которой источник питания подключается к основной схеме. </w:t>
      </w:r>
    </w:p>
    <w:p w:rsidR="00CB299C" w:rsidRDefault="00A5212D" w:rsidP="00CB299C">
      <w:pPr>
        <w:pStyle w:val="2"/>
      </w:pPr>
      <w:bookmarkStart w:id="32" w:name="_Toc325070528"/>
      <w:r>
        <w:t>3.4</w:t>
      </w:r>
      <w:r w:rsidR="00CB299C">
        <w:t xml:space="preserve"> Функциональное предназначение ЭРЭ</w:t>
      </w:r>
      <w:bookmarkEnd w:id="32"/>
    </w:p>
    <w:p w:rsidR="00D4315B" w:rsidRDefault="00CB299C" w:rsidP="00D4315B">
      <w:pPr>
        <w:ind w:firstLine="708"/>
      </w:pPr>
      <w:r>
        <w:t>В качестве микроконтроллера</w:t>
      </w:r>
      <w:r w:rsidR="00564E8B" w:rsidRPr="00564E8B">
        <w:t xml:space="preserve"> </w:t>
      </w:r>
      <w:r w:rsidR="00564E8B">
        <w:rPr>
          <w:lang w:val="en-US"/>
        </w:rPr>
        <w:t>DD</w:t>
      </w:r>
      <w:r w:rsidR="00564E8B" w:rsidRPr="00564E8B">
        <w:t>1</w:t>
      </w:r>
      <w:r>
        <w:t xml:space="preserve"> выбрана </w:t>
      </w:r>
      <w:r w:rsidR="00517C6F">
        <w:t xml:space="preserve">микросхема </w:t>
      </w:r>
      <w:proofErr w:type="spellStart"/>
      <w:r w:rsidR="00517C6F">
        <w:rPr>
          <w:lang w:val="en-US"/>
        </w:rPr>
        <w:t>ATtiny</w:t>
      </w:r>
      <w:proofErr w:type="spellEnd"/>
      <w:r w:rsidR="00517C6F" w:rsidRPr="00517C6F">
        <w:t>2</w:t>
      </w:r>
      <w:r w:rsidR="00C1606F">
        <w:t>5</w:t>
      </w:r>
      <w:r w:rsidR="00517C6F">
        <w:rPr>
          <w:lang w:val="en-US"/>
        </w:rPr>
        <w:t>V</w:t>
      </w:r>
      <w:r w:rsidR="00C1606F">
        <w:t>-10</w:t>
      </w:r>
      <w:r w:rsidR="00C1606F">
        <w:rPr>
          <w:lang w:val="en-US"/>
        </w:rPr>
        <w:t>SU</w:t>
      </w:r>
      <w:r w:rsidR="00517C6F" w:rsidRPr="00517C6F">
        <w:t xml:space="preserve"> </w:t>
      </w:r>
      <w:r w:rsidR="00517C6F">
        <w:t xml:space="preserve">фирмы </w:t>
      </w:r>
      <w:r w:rsidR="00E772D6">
        <w:rPr>
          <w:lang w:val="en-US"/>
        </w:rPr>
        <w:t>Atmel</w:t>
      </w:r>
      <w:r w:rsidR="00E772D6" w:rsidRPr="00E772D6">
        <w:t xml:space="preserve">, </w:t>
      </w:r>
      <w:r w:rsidR="00564E8B">
        <w:t>которая позволяет программно задавать время задержки при включении светодиодов</w:t>
      </w:r>
      <w:r w:rsidR="009B08D8">
        <w:t xml:space="preserve"> (длительность периода и значение скважности)</w:t>
      </w:r>
      <w:r w:rsidR="00564E8B">
        <w:t xml:space="preserve">, а также устанавливать различные режимы свечения. </w:t>
      </w:r>
      <w:r w:rsidR="009B08D8">
        <w:t xml:space="preserve">Данная микросхема является одним из наиболее функциональных программируемых микроконтроллеров в семействе </w:t>
      </w:r>
      <w:proofErr w:type="spellStart"/>
      <w:r w:rsidR="009B08D8">
        <w:rPr>
          <w:lang w:val="en-US"/>
        </w:rPr>
        <w:t>ATtiny</w:t>
      </w:r>
      <w:proofErr w:type="spellEnd"/>
      <w:r w:rsidR="009B08D8">
        <w:t xml:space="preserve">. </w:t>
      </w:r>
      <w:r w:rsidR="00564E8B">
        <w:t>Таким образом, использование данной микросхемы расширяет функциональные возможности схемы.</w:t>
      </w:r>
    </w:p>
    <w:p w:rsidR="00D4315B" w:rsidRPr="001A779F" w:rsidRDefault="00D4315B" w:rsidP="00D4315B">
      <w:pPr>
        <w:ind w:firstLine="708"/>
      </w:pPr>
      <w:r>
        <w:t xml:space="preserve">Порты </w:t>
      </w:r>
      <w:r>
        <w:rPr>
          <w:lang w:val="en-US"/>
        </w:rPr>
        <w:t>PB</w:t>
      </w:r>
      <w:r w:rsidRPr="000E7A75">
        <w:t xml:space="preserve">0, </w:t>
      </w:r>
      <w:r>
        <w:rPr>
          <w:lang w:val="en-US"/>
        </w:rPr>
        <w:t>PB</w:t>
      </w:r>
      <w:r w:rsidRPr="000E7A75">
        <w:t>1,</w:t>
      </w:r>
      <w:r>
        <w:t xml:space="preserve"> </w:t>
      </w:r>
      <w:r>
        <w:rPr>
          <w:lang w:val="en-US"/>
        </w:rPr>
        <w:t>PB</w:t>
      </w:r>
      <w:r>
        <w:t xml:space="preserve">2, </w:t>
      </w:r>
      <w:r>
        <w:rPr>
          <w:lang w:val="en-US"/>
        </w:rPr>
        <w:t>PB</w:t>
      </w:r>
      <w:r w:rsidRPr="000E7A75">
        <w:t>5</w:t>
      </w:r>
      <w:r>
        <w:t xml:space="preserve"> микроконтроллера используются для программирования через протокол </w:t>
      </w:r>
      <w:r>
        <w:rPr>
          <w:lang w:val="en-US"/>
        </w:rPr>
        <w:t>SPI</w:t>
      </w:r>
      <w:r>
        <w:t>.</w:t>
      </w:r>
    </w:p>
    <w:p w:rsidR="00DF0A6E" w:rsidRDefault="00DF0A6E" w:rsidP="00DF0A6E">
      <w:r>
        <w:t>Конденсатор С</w:t>
      </w:r>
      <w:proofErr w:type="gramStart"/>
      <w:r>
        <w:t>1</w:t>
      </w:r>
      <w:proofErr w:type="gramEnd"/>
      <w:r>
        <w:t xml:space="preserve"> подключен параллельно источнику питания и играет роль фильтра постоянного сигнала +3В для сглаживания возникающих </w:t>
      </w:r>
      <w:proofErr w:type="spellStart"/>
      <w:r>
        <w:t>дребезгов</w:t>
      </w:r>
      <w:proofErr w:type="spellEnd"/>
      <w:r>
        <w:t xml:space="preserve"> и помех. </w:t>
      </w:r>
      <w:r w:rsidR="001A779F">
        <w:t>Ёмкость</w:t>
      </w:r>
      <w:r>
        <w:t xml:space="preserve"> 1 мкФ определен</w:t>
      </w:r>
      <w:r w:rsidR="001A779F">
        <w:t>а</w:t>
      </w:r>
      <w:r>
        <w:t xml:space="preserve"> стандартным значе</w:t>
      </w:r>
      <w:r w:rsidR="001A779F">
        <w:t>нием для конденсаторов-фильтров, стоящих на входах схем с малым напряжением питания.</w:t>
      </w:r>
    </w:p>
    <w:p w:rsidR="00DF0A6E" w:rsidRPr="00B00F33" w:rsidRDefault="00DF0A6E" w:rsidP="00DF0A6E">
      <w:r>
        <w:t xml:space="preserve">Диод </w:t>
      </w:r>
      <w:r>
        <w:rPr>
          <w:lang w:val="en-US"/>
        </w:rPr>
        <w:t>VD</w:t>
      </w:r>
      <w:r w:rsidRPr="00971EA0">
        <w:t>1</w:t>
      </w:r>
      <w:r>
        <w:t xml:space="preserve"> включен последовательно с входом питания, тем самым защищая микроконтроллер </w:t>
      </w:r>
      <w:r>
        <w:rPr>
          <w:lang w:val="en-US"/>
        </w:rPr>
        <w:t>DD</w:t>
      </w:r>
      <w:r w:rsidRPr="00E772D6">
        <w:t>1</w:t>
      </w:r>
      <w:r>
        <w:t xml:space="preserve"> от напряжений обратной полярности. В качестве диода был выбран диод </w:t>
      </w:r>
      <w:proofErr w:type="spellStart"/>
      <w:r>
        <w:t>Шоттки</w:t>
      </w:r>
      <w:proofErr w:type="spellEnd"/>
      <w:r>
        <w:t xml:space="preserve"> </w:t>
      </w:r>
      <w:r w:rsidRPr="004B33C9">
        <w:rPr>
          <w:szCs w:val="20"/>
          <w:lang w:val="en-US"/>
        </w:rPr>
        <w:t>BAT</w:t>
      </w:r>
      <w:r w:rsidRPr="004B33C9">
        <w:rPr>
          <w:szCs w:val="20"/>
        </w:rPr>
        <w:t>54</w:t>
      </w:r>
      <w:r>
        <w:rPr>
          <w:sz w:val="22"/>
          <w:szCs w:val="20"/>
        </w:rPr>
        <w:t>,</w:t>
      </w:r>
      <w:r>
        <w:t xml:space="preserve"> так как он имеет высокое обратное пороговое напряжение </w:t>
      </w:r>
      <w:r>
        <w:rPr>
          <w:lang w:val="en-US"/>
        </w:rPr>
        <w:t>U</w:t>
      </w:r>
      <w:r w:rsidRPr="00D01B0C">
        <w:t xml:space="preserve"> = 30</w:t>
      </w:r>
      <w:r>
        <w:t xml:space="preserve">В и малое значение падения напряжения (0,3..0,4В). Таким образом на вход микроконтроллера </w:t>
      </w:r>
      <w:r>
        <w:rPr>
          <w:lang w:val="en-US"/>
        </w:rPr>
        <w:t>DD</w:t>
      </w:r>
      <w:r w:rsidRPr="00DB5946">
        <w:t xml:space="preserve">1 </w:t>
      </w:r>
      <w:r>
        <w:t xml:space="preserve">(порт </w:t>
      </w:r>
      <w:r>
        <w:rPr>
          <w:lang w:val="en-US"/>
        </w:rPr>
        <w:t>VCC</w:t>
      </w:r>
      <w:r>
        <w:t xml:space="preserve"> и сигнал сброса </w:t>
      </w:r>
      <w:r>
        <w:rPr>
          <w:lang w:val="en-US"/>
        </w:rPr>
        <w:t>RESET</w:t>
      </w:r>
      <w:r>
        <w:t xml:space="preserve">) поступает напряжение </w:t>
      </w:r>
      <w:r w:rsidRPr="00DB5946">
        <w:t>2</w:t>
      </w:r>
      <w:r>
        <w:t>,6..2,7</w:t>
      </w:r>
      <w:proofErr w:type="gramStart"/>
      <w:r>
        <w:t>В</w:t>
      </w:r>
      <w:proofErr w:type="gramEnd"/>
      <w:r>
        <w:t>, что согласно техническому паспорту изделия допустимо для значений входного напряжения микросхемы.</w:t>
      </w:r>
    </w:p>
    <w:p w:rsidR="00C97B46" w:rsidRPr="00C97B46" w:rsidRDefault="00C97B46" w:rsidP="00C97B46">
      <w:r>
        <w:lastRenderedPageBreak/>
        <w:t xml:space="preserve">В качестве </w:t>
      </w:r>
      <w:r w:rsidR="005663A1">
        <w:t>переключающего</w:t>
      </w:r>
      <w:r>
        <w:t xml:space="preserve"> элемента, способного выдерживать большой ток, проходящий через нагрузку, был выбран полевой </w:t>
      </w:r>
      <w:r>
        <w:rPr>
          <w:lang w:val="en-US"/>
        </w:rPr>
        <w:t>n</w:t>
      </w:r>
      <w:r w:rsidRPr="00AF2499">
        <w:t>-</w:t>
      </w:r>
      <w:r>
        <w:t xml:space="preserve">канальный транзистор </w:t>
      </w:r>
      <w:r w:rsidRPr="00230A7C">
        <w:rPr>
          <w:color w:val="000000"/>
          <w:szCs w:val="20"/>
          <w:lang w:val="en-US"/>
        </w:rPr>
        <w:t>IRLML</w:t>
      </w:r>
      <w:r w:rsidRPr="00230A7C">
        <w:rPr>
          <w:color w:val="000000"/>
          <w:szCs w:val="20"/>
        </w:rPr>
        <w:t>2402</w:t>
      </w:r>
      <w:r w:rsidRPr="00C97B46">
        <w:rPr>
          <w:color w:val="000000"/>
          <w:szCs w:val="20"/>
        </w:rPr>
        <w:t xml:space="preserve"> (</w:t>
      </w:r>
      <w:r>
        <w:rPr>
          <w:color w:val="000000"/>
          <w:szCs w:val="20"/>
        </w:rPr>
        <w:t xml:space="preserve">транзистор </w:t>
      </w:r>
      <w:r>
        <w:rPr>
          <w:color w:val="000000"/>
          <w:szCs w:val="20"/>
          <w:lang w:val="en-US"/>
        </w:rPr>
        <w:t>VT</w:t>
      </w:r>
      <w:r w:rsidRPr="00C97B46">
        <w:rPr>
          <w:color w:val="000000"/>
          <w:szCs w:val="20"/>
        </w:rPr>
        <w:t>1)</w:t>
      </w:r>
      <w:r>
        <w:rPr>
          <w:color w:val="000000"/>
          <w:sz w:val="22"/>
          <w:szCs w:val="20"/>
        </w:rPr>
        <w:t xml:space="preserve">. </w:t>
      </w:r>
      <w:r>
        <w:t xml:space="preserve">Согласно техническому паспорту транзистора максимальный ток стока </w:t>
      </w:r>
      <w:proofErr w:type="gramStart"/>
      <w:r>
        <w:t>составляет 1,2А.  Данный транзистор также обладает</w:t>
      </w:r>
      <w:proofErr w:type="gramEnd"/>
      <w:r>
        <w:t xml:space="preserve"> очень малым временем переключения, что улучшает времен</w:t>
      </w:r>
      <w:r w:rsidR="005663A1">
        <w:t>ные характеристики работы схемы, а также обладает большим входным сопротивлением, т.е. он нечувствителен к помехам.</w:t>
      </w:r>
    </w:p>
    <w:p w:rsidR="00564E8B" w:rsidRDefault="00D4315B" w:rsidP="00DF0A6E">
      <w:pPr>
        <w:ind w:firstLine="708"/>
      </w:pPr>
      <w:r>
        <w:t xml:space="preserve">Резистор </w:t>
      </w:r>
      <w:r>
        <w:rPr>
          <w:lang w:val="en-US"/>
        </w:rPr>
        <w:t>R</w:t>
      </w:r>
      <w:r w:rsidRPr="000E7A75">
        <w:t xml:space="preserve">1 </w:t>
      </w:r>
      <w:r>
        <w:t xml:space="preserve">«подтянут» к питанию </w:t>
      </w:r>
      <w:r w:rsidRPr="0046613D">
        <w:t>(</w:t>
      </w:r>
      <w:r>
        <w:t>«</w:t>
      </w:r>
      <w:r>
        <w:rPr>
          <w:lang w:val="en-US"/>
        </w:rPr>
        <w:t>Reset</w:t>
      </w:r>
      <w:r w:rsidRPr="0046613D">
        <w:t xml:space="preserve"> </w:t>
      </w:r>
      <w:r>
        <w:rPr>
          <w:lang w:val="en-US"/>
        </w:rPr>
        <w:t>pull</w:t>
      </w:r>
      <w:r w:rsidRPr="0046613D">
        <w:t>-</w:t>
      </w:r>
      <w:r>
        <w:rPr>
          <w:lang w:val="en-US"/>
        </w:rPr>
        <w:t>up</w:t>
      </w:r>
      <w:r w:rsidRPr="0046613D">
        <w:t xml:space="preserve"> </w:t>
      </w:r>
      <w:r>
        <w:rPr>
          <w:lang w:val="en-US"/>
        </w:rPr>
        <w:t>resistor</w:t>
      </w:r>
      <w:r>
        <w:t>» - с англ. подтягивающий резистор сигнала сброса</w:t>
      </w:r>
      <w:r w:rsidRPr="0046613D">
        <w:t>)</w:t>
      </w:r>
      <w:r>
        <w:t xml:space="preserve"> и необходим для сигнала сброса при отладке программы с помощью программатора. Согласно техническому паспорту микросхемы, номинал резистора сброса следует выбирать в диапазоне 30..60 кОм, но так как в данном случае резистор </w:t>
      </w:r>
      <w:r>
        <w:rPr>
          <w:lang w:val="en-US"/>
        </w:rPr>
        <w:t>R</w:t>
      </w:r>
      <w:r w:rsidRPr="00D4315B">
        <w:t>1</w:t>
      </w:r>
      <w:r>
        <w:t xml:space="preserve"> подключен к напряжению питания</w:t>
      </w:r>
      <w:r w:rsidR="00DF0A6E">
        <w:t xml:space="preserve"> через диод</w:t>
      </w:r>
      <w:r>
        <w:t xml:space="preserve"> </w:t>
      </w:r>
      <w:proofErr w:type="spellStart"/>
      <w:r>
        <w:t>Шоттки</w:t>
      </w:r>
      <w:proofErr w:type="spellEnd"/>
      <w:r w:rsidR="00DF0A6E">
        <w:t xml:space="preserve">, где присутствует падение напряжения, то номиналом резистора </w:t>
      </w:r>
      <w:r w:rsidR="00DF0A6E">
        <w:rPr>
          <w:lang w:val="en-US"/>
        </w:rPr>
        <w:t>R</w:t>
      </w:r>
      <w:r w:rsidR="00DF0A6E" w:rsidRPr="00DF0A6E">
        <w:t>1</w:t>
      </w:r>
      <w:r w:rsidR="00DF0A6E">
        <w:t xml:space="preserve"> был выбран </w:t>
      </w:r>
      <w:r w:rsidR="00DF0A6E">
        <w:rPr>
          <w:lang w:val="en-US"/>
        </w:rPr>
        <w:t>R</w:t>
      </w:r>
      <w:r w:rsidR="00DF0A6E" w:rsidRPr="00DF0A6E">
        <w:t xml:space="preserve"> = 10 кОм.</w:t>
      </w:r>
    </w:p>
    <w:p w:rsidR="003D7CAD" w:rsidRPr="001A779F" w:rsidRDefault="00C97B46" w:rsidP="00CB299C">
      <w:r w:rsidRPr="00C97B46">
        <w:t xml:space="preserve">Резистор </w:t>
      </w:r>
      <w:r>
        <w:rPr>
          <w:lang w:val="en-US"/>
        </w:rPr>
        <w:t>R</w:t>
      </w:r>
      <w:r w:rsidRPr="00C97B46">
        <w:t xml:space="preserve">2, включённый между истоком и затвором, </w:t>
      </w:r>
      <w:r>
        <w:t>нужен</w:t>
      </w:r>
      <w:r w:rsidRPr="00C97B46">
        <w:t xml:space="preserve"> для сброса заряда с затвора. Затвор удерживает электрический заряд и после снятия управляющего сигнала </w:t>
      </w:r>
      <w:r>
        <w:t xml:space="preserve">полевой </w:t>
      </w:r>
      <w:r w:rsidRPr="00C97B46">
        <w:t xml:space="preserve">транзистор </w:t>
      </w:r>
      <w:r>
        <w:rPr>
          <w:lang w:val="en-US"/>
        </w:rPr>
        <w:t>VT</w:t>
      </w:r>
      <w:r w:rsidRPr="00C97B46">
        <w:t>1 может не закрыться (или закрыться частично, что приведёт к повышению его сопротивления, нагреву и выходу из строя). Величина резистора подбирается таким образом, чтобы не мешать управлению транзистором, но в то же время как можно быстрее сбрасывать электрический заряд с затвора.</w:t>
      </w:r>
      <w:r w:rsidR="003D7CAD" w:rsidRPr="003D7CAD">
        <w:t xml:space="preserve"> </w:t>
      </w:r>
      <w:r w:rsidR="003D7CAD">
        <w:t xml:space="preserve">Согласно техническому паспорту изделия, пороговое напряжение затвора составляет  </w:t>
      </w:r>
      <w:r w:rsidR="00D4315B">
        <w:rPr>
          <w:lang w:val="en-US"/>
        </w:rPr>
        <w:t>V</w:t>
      </w:r>
      <w:r w:rsidR="00D4315B">
        <w:rPr>
          <w:vertAlign w:val="subscript"/>
          <w:lang w:val="en-US"/>
        </w:rPr>
        <w:t>G</w:t>
      </w:r>
      <w:r w:rsidR="00D4315B" w:rsidRPr="00D4315B">
        <w:rPr>
          <w:vertAlign w:val="subscript"/>
        </w:rPr>
        <w:t xml:space="preserve"> </w:t>
      </w:r>
      <w:r w:rsidR="00D4315B" w:rsidRPr="00D4315B">
        <w:t xml:space="preserve">= </w:t>
      </w:r>
      <w:r w:rsidR="003D7CAD">
        <w:t>0,7</w:t>
      </w:r>
      <w:proofErr w:type="gramStart"/>
      <w:r w:rsidR="003D7CAD">
        <w:t>В</w:t>
      </w:r>
      <w:proofErr w:type="gramEnd"/>
      <w:r w:rsidR="003D7CAD">
        <w:t xml:space="preserve"> при диапазоне тока выходного вывода микросхемы 5..</w:t>
      </w:r>
      <w:r w:rsidR="002D2016">
        <w:t>1</w:t>
      </w:r>
      <w:r w:rsidR="003D7CAD">
        <w:t xml:space="preserve">0 мА. При номинале </w:t>
      </w:r>
      <w:r w:rsidR="003D7CAD">
        <w:rPr>
          <w:lang w:val="en-US"/>
        </w:rPr>
        <w:t>R</w:t>
      </w:r>
      <w:r w:rsidR="003D7CAD" w:rsidRPr="003D7CAD">
        <w:t xml:space="preserve"> = 1</w:t>
      </w:r>
      <w:r w:rsidR="003D7CAD">
        <w:t xml:space="preserve">00 Ом падение напряжения на резисторе </w:t>
      </w:r>
      <w:r w:rsidR="003D7CAD">
        <w:rPr>
          <w:lang w:val="en-US"/>
        </w:rPr>
        <w:t>R</w:t>
      </w:r>
      <w:r w:rsidR="003D7CAD" w:rsidRPr="003D7CAD">
        <w:t xml:space="preserve">2 </w:t>
      </w:r>
      <w:r w:rsidR="003D7CAD">
        <w:t>составляет:</w:t>
      </w:r>
    </w:p>
    <w:p w:rsidR="003D7CAD" w:rsidRPr="003D7CAD" w:rsidRDefault="002063E8" w:rsidP="002D2016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пад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..20</m:t>
            </m:r>
          </m:e>
        </m:d>
        <m:r>
          <w:rPr>
            <w:rFonts w:ascii="Cambria Math" w:hAnsi="Cambria Math"/>
          </w:rPr>
          <m:t>∙100 = 0,5..2 В</m:t>
        </m:r>
      </m:oMath>
      <w:r w:rsidR="002D2016">
        <w:t xml:space="preserve"> .</w:t>
      </w:r>
    </w:p>
    <w:p w:rsidR="002D2016" w:rsidRDefault="00D4315B" w:rsidP="00CB299C">
      <w:r>
        <w:t>П</w:t>
      </w:r>
      <w:r w:rsidR="002D2016">
        <w:t xml:space="preserve">ри установке на порту </w:t>
      </w:r>
      <w:r w:rsidR="002D2016">
        <w:rPr>
          <w:lang w:val="en-US"/>
        </w:rPr>
        <w:t>PB</w:t>
      </w:r>
      <w:r w:rsidR="002D2016">
        <w:t xml:space="preserve">4 напряжения логической единицы (согласно техническому паспор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OH</m:t>
            </m:r>
          </m:sub>
        </m:sSub>
        <m:r>
          <w:rPr>
            <w:rFonts w:ascii="Cambria Math" w:hAnsi="Cambria Math"/>
          </w:rPr>
          <m:t>=2,5..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c</m:t>
            </m:r>
          </m:sub>
        </m:sSub>
        <m:r>
          <w:rPr>
            <w:rFonts w:ascii="Cambria Math" w:hAnsi="Cambria Math"/>
          </w:rPr>
          <m:t>=2,5..3 В</m:t>
        </m:r>
      </m:oMath>
      <w:r w:rsidR="002D2016">
        <w:t xml:space="preserve">), напряжение на затворе полевого транзистора </w:t>
      </w:r>
      <w:r w:rsidR="002D2016">
        <w:rPr>
          <w:lang w:val="en-US"/>
        </w:rPr>
        <w:t>V</w:t>
      </w:r>
      <w:r w:rsidR="002D2016">
        <w:rPr>
          <w:vertAlign w:val="subscript"/>
          <w:lang w:val="en-US"/>
        </w:rPr>
        <w:t>G</w:t>
      </w:r>
      <w:r w:rsidR="002D2016" w:rsidRPr="002D2016">
        <w:t xml:space="preserve"> </w:t>
      </w:r>
      <w:r w:rsidR="00DF0A6E">
        <w:t>равно</w:t>
      </w:r>
      <w:r w:rsidR="002D2016">
        <w:t>:</w:t>
      </w:r>
    </w:p>
    <w:p w:rsidR="00D4315B" w:rsidRDefault="002063E8" w:rsidP="00D4315B">
      <w:pPr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G</m:t>
            </m:r>
          </m:sub>
        </m:sSub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OH</m:t>
            </m:r>
          </m:sub>
        </m:sSub>
        <m:r>
          <w:rPr>
            <w:rFonts w:ascii="Cambria Math" w:hAnsi="Cambria Math"/>
          </w:rPr>
          <m:t xml:space="preserve">-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пад</m:t>
            </m:r>
          </m:sub>
        </m:sSub>
        <m:r>
          <w:rPr>
            <w:rFonts w:ascii="Cambria Math" w:hAnsi="Cambria Math"/>
          </w:rPr>
          <m:t>=2,5..3-0,5..1=1,5..2,5 В</m:t>
        </m:r>
      </m:oMath>
      <w:r w:rsidR="00D4315B">
        <w:rPr>
          <w:i/>
        </w:rPr>
        <w:t xml:space="preserve"> ,</w:t>
      </w:r>
    </w:p>
    <w:p w:rsidR="00D4315B" w:rsidRPr="00B00F33" w:rsidRDefault="00D4315B" w:rsidP="00D4315B">
      <w:r>
        <w:t>что больше порогового напряжения в 0,7</w:t>
      </w:r>
      <w:r w:rsidR="00DF0A6E">
        <w:t xml:space="preserve"> </w:t>
      </w:r>
      <w:proofErr w:type="gramStart"/>
      <w:r>
        <w:t>В.</w:t>
      </w:r>
      <w:proofErr w:type="gramEnd"/>
      <w:r>
        <w:t xml:space="preserve"> Таким образом, номинал резистора </w:t>
      </w:r>
      <w:r>
        <w:rPr>
          <w:lang w:val="en-US"/>
        </w:rPr>
        <w:t>R</w:t>
      </w:r>
      <w:r w:rsidRPr="00D4315B">
        <w:t>2</w:t>
      </w:r>
      <w:r>
        <w:t xml:space="preserve"> выбран верно.</w:t>
      </w:r>
    </w:p>
    <w:p w:rsidR="00230A7C" w:rsidRPr="00230A7C" w:rsidRDefault="00C97B46" w:rsidP="00C97B46">
      <w:r w:rsidRPr="00C97B46">
        <w:t xml:space="preserve">Резистор </w:t>
      </w:r>
      <w:r>
        <w:rPr>
          <w:lang w:val="en-US"/>
        </w:rPr>
        <w:t>R</w:t>
      </w:r>
      <w:r w:rsidRPr="00C97B46">
        <w:t xml:space="preserve">3, включённый в цепь затвора,  </w:t>
      </w:r>
      <w:r>
        <w:t xml:space="preserve">необходим </w:t>
      </w:r>
      <w:r w:rsidRPr="00C97B46">
        <w:t>для уменьшения тока заряда затвора. Затвор мощного полевого транзистора</w:t>
      </w:r>
      <w:r>
        <w:t xml:space="preserve"> </w:t>
      </w:r>
      <w:r w:rsidRPr="00C97B46">
        <w:t xml:space="preserve"> обладает достаточно высоко</w:t>
      </w:r>
      <w:r>
        <w:t>й ёмкостью, представляет собой</w:t>
      </w:r>
      <w:r w:rsidRPr="00C97B46">
        <w:t xml:space="preserve"> фактически конденсатор ёмкостью несколько десятков </w:t>
      </w:r>
      <w:proofErr w:type="spellStart"/>
      <w:r w:rsidRPr="00C97B46">
        <w:t>нФ</w:t>
      </w:r>
      <w:proofErr w:type="spellEnd"/>
      <w:r w:rsidRPr="00C97B46">
        <w:t>, что приводит к значительным импульсным токам в момент зарядки затвора (единицы ампер). Большие импульсные токи могут повредить схему управления.</w:t>
      </w:r>
      <w:r>
        <w:t xml:space="preserve"> Таким образом, сопротивление</w:t>
      </w:r>
      <w:r w:rsidR="00AF2499">
        <w:t xml:space="preserve"> резистора </w:t>
      </w:r>
      <w:r w:rsidR="00AF2499">
        <w:rPr>
          <w:lang w:val="en-US"/>
        </w:rPr>
        <w:t>R</w:t>
      </w:r>
      <w:r w:rsidR="00AF2499">
        <w:t xml:space="preserve">3 должно быть гораздо больше сопротивления резистора </w:t>
      </w:r>
      <w:r w:rsidR="00AF2499">
        <w:rPr>
          <w:lang w:val="en-US"/>
        </w:rPr>
        <w:t>R</w:t>
      </w:r>
      <w:r w:rsidR="00AF2499" w:rsidRPr="00AF2499">
        <w:t>2</w:t>
      </w:r>
      <w:r w:rsidR="00AF2499">
        <w:t>, поэтому был</w:t>
      </w:r>
      <w:r w:rsidR="00AF2499" w:rsidRPr="00AF2499">
        <w:t xml:space="preserve"> </w:t>
      </w:r>
      <w:r w:rsidR="00AF2499">
        <w:t>выбран</w:t>
      </w:r>
      <w:r w:rsidR="00AF2499" w:rsidRPr="00AF2499">
        <w:t xml:space="preserve"> </w:t>
      </w:r>
      <w:r w:rsidR="00AF2499">
        <w:t xml:space="preserve">номинал </w:t>
      </w:r>
      <w:r w:rsidR="00AF2499">
        <w:rPr>
          <w:lang w:val="en-US"/>
        </w:rPr>
        <w:t>R</w:t>
      </w:r>
      <w:r w:rsidR="00AF2499" w:rsidRPr="00AF2499">
        <w:t xml:space="preserve"> =</w:t>
      </w:r>
      <w:r>
        <w:t xml:space="preserve"> </w:t>
      </w:r>
      <w:r w:rsidR="00AF2499" w:rsidRPr="00AF2499">
        <w:t xml:space="preserve">100 </w:t>
      </w:r>
      <w:r w:rsidR="00AF2499">
        <w:t>кОм.</w:t>
      </w:r>
    </w:p>
    <w:p w:rsidR="00230A7C" w:rsidRDefault="00230A7C" w:rsidP="00230A7C">
      <w:pPr>
        <w:ind w:firstLine="708"/>
      </w:pPr>
      <w:r>
        <w:t xml:space="preserve">Для обеспечения яркости излучения на дистанции до 10 м были выбраны 8 светодиодов </w:t>
      </w:r>
      <w:r w:rsidRPr="002127DA">
        <w:rPr>
          <w:color w:val="000000"/>
          <w:szCs w:val="20"/>
        </w:rPr>
        <w:t xml:space="preserve">ARL-5213URC-10 </w:t>
      </w:r>
      <w:r>
        <w:t xml:space="preserve">красной </w:t>
      </w:r>
      <w:proofErr w:type="spellStart"/>
      <w:r>
        <w:t>светоиндикации</w:t>
      </w:r>
      <w:proofErr w:type="spellEnd"/>
      <w:r>
        <w:t xml:space="preserve"> с повышенной интенсивностью света (10 Кд). </w:t>
      </w:r>
      <w:r>
        <w:lastRenderedPageBreak/>
        <w:t xml:space="preserve">Согласно техническому паспорту светодиодов их </w:t>
      </w:r>
      <w:r w:rsidR="002127DA">
        <w:t>рабочий т</w:t>
      </w:r>
      <w:r>
        <w:t xml:space="preserve">ок составляет </w:t>
      </w:r>
      <w:r w:rsidR="002127DA">
        <w:t>20мА, а д</w:t>
      </w:r>
      <w:r>
        <w:t xml:space="preserve">ля параллельного включения восьми светодиодов </w:t>
      </w:r>
      <w:r>
        <w:rPr>
          <w:lang w:val="en-US"/>
        </w:rPr>
        <w:t>D</w:t>
      </w:r>
      <w:r w:rsidRPr="00230A7C">
        <w:t>1..</w:t>
      </w:r>
      <w:r>
        <w:rPr>
          <w:lang w:val="en-US"/>
        </w:rPr>
        <w:t>D</w:t>
      </w:r>
      <w:r w:rsidRPr="00230A7C">
        <w:t>8</w:t>
      </w:r>
      <w:r>
        <w:t xml:space="preserve"> ток нагрузки должен составлять </w:t>
      </w:r>
      <w:r w:rsidR="002127DA">
        <w:t>1</w:t>
      </w:r>
      <w:r>
        <w:t>60мА при падении напряж</w:t>
      </w:r>
      <w:r w:rsidR="002127DA">
        <w:t>ения на группе светодиодов в 1,9</w:t>
      </w:r>
      <w:proofErr w:type="gramStart"/>
      <w:r w:rsidR="002127DA">
        <w:t>В.</w:t>
      </w:r>
      <w:proofErr w:type="gramEnd"/>
      <w:r>
        <w:t xml:space="preserve"> </w:t>
      </w:r>
      <w:r w:rsidR="002127DA">
        <w:t>Таким образом, сопротивление ограничительного резистора составит</w:t>
      </w:r>
      <w:r w:rsidR="00206A94">
        <w:t>:</w:t>
      </w:r>
    </w:p>
    <w:p w:rsidR="002127DA" w:rsidRPr="002127DA" w:rsidRDefault="002127DA" w:rsidP="00230A7C">
      <w:pPr>
        <w:ind w:firstLine="708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пи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пад. св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р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-1,9</m:t>
              </m:r>
            </m:num>
            <m:den>
              <m:r>
                <w:rPr>
                  <w:rFonts w:ascii="Cambria Math" w:hAnsi="Cambria Math"/>
                  <w:lang w:val="en-US"/>
                </w:rPr>
                <m:t>160</m:t>
              </m:r>
            </m:den>
          </m:f>
          <m:r>
            <w:rPr>
              <w:rFonts w:ascii="Cambria Math" w:hAnsi="Cambria Math"/>
            </w:rPr>
            <m:t xml:space="preserve">≈6,8 Ом. </m:t>
          </m:r>
        </m:oMath>
      </m:oMathPara>
    </w:p>
    <w:p w:rsidR="00206A94" w:rsidRDefault="00206A94" w:rsidP="00215909">
      <w:pPr>
        <w:ind w:firstLine="708"/>
      </w:pPr>
      <w:r>
        <w:t xml:space="preserve">Так как прибор «Гранат» в процессе эксплуатации включается на непродолжительное время, </w:t>
      </w:r>
      <w:r w:rsidR="004D26F6">
        <w:t>в качестве</w:t>
      </w:r>
      <w:r>
        <w:t xml:space="preserve"> </w:t>
      </w:r>
      <w:r w:rsidR="004D26F6">
        <w:t>переключательного</w:t>
      </w:r>
      <w:r>
        <w:t xml:space="preserve"> элемент</w:t>
      </w:r>
      <w:r w:rsidR="004D26F6">
        <w:t>а была</w:t>
      </w:r>
      <w:r>
        <w:t xml:space="preserve"> </w:t>
      </w:r>
      <w:r w:rsidR="004D26F6">
        <w:t xml:space="preserve">выбрана кнопка </w:t>
      </w:r>
      <w:r w:rsidR="004D26F6">
        <w:rPr>
          <w:lang w:val="en-US"/>
        </w:rPr>
        <w:t>SW</w:t>
      </w:r>
      <w:r w:rsidR="004D26F6" w:rsidRPr="004D26F6">
        <w:t>1</w:t>
      </w:r>
      <w:r w:rsidR="004D26F6">
        <w:t xml:space="preserve"> </w:t>
      </w:r>
      <w:r>
        <w:t>без фиксации</w:t>
      </w:r>
      <w:r w:rsidR="0063121F">
        <w:t xml:space="preserve">, т.е. </w:t>
      </w:r>
      <w:r>
        <w:t>для включения прибора кнопку следует зажать.</w:t>
      </w:r>
    </w:p>
    <w:p w:rsidR="00206A94" w:rsidRDefault="00215909" w:rsidP="007256BE">
      <w:pPr>
        <w:ind w:firstLine="708"/>
      </w:pPr>
      <w:r>
        <w:t xml:space="preserve">В </w:t>
      </w:r>
      <w:r w:rsidR="00D312A1">
        <w:t xml:space="preserve">процессе сборки прибора в </w:t>
      </w:r>
      <w:r>
        <w:t>отверстия под разъем Х</w:t>
      </w:r>
      <w:proofErr w:type="gramStart"/>
      <w:r w:rsidR="0063121F">
        <w:t>2</w:t>
      </w:r>
      <w:proofErr w:type="gramEnd"/>
      <w:r>
        <w:t xml:space="preserve"> вставляется специальный контакт</w:t>
      </w:r>
      <w:r w:rsidR="00206A94">
        <w:t>ный разъем</w:t>
      </w:r>
      <w:r>
        <w:t xml:space="preserve"> программатора,</w:t>
      </w:r>
      <w:r w:rsidR="00206A94">
        <w:t xml:space="preserve"> в микроконтроллер записывается специальная программа, происходит отладка и затем контактный разъем вынимается из печатной платы</w:t>
      </w:r>
      <w:r>
        <w:t>.</w:t>
      </w:r>
      <w:r w:rsidR="00D312A1">
        <w:t xml:space="preserve"> Далее прибор собирает</w:t>
      </w:r>
      <w:r w:rsidR="00206A94">
        <w:t>ся согласно сборочному чертежу.</w:t>
      </w:r>
    </w:p>
    <w:p w:rsidR="008D72D6" w:rsidRPr="00D92708" w:rsidRDefault="00FF5D97" w:rsidP="008D72D6">
      <w:pPr>
        <w:pStyle w:val="2"/>
      </w:pPr>
      <w:bookmarkStart w:id="33" w:name="_Toc325070529"/>
      <w:r>
        <w:t>3</w:t>
      </w:r>
      <w:r w:rsidR="008D72D6">
        <w:t>.</w:t>
      </w:r>
      <w:r w:rsidR="00A5212D">
        <w:t>5</w:t>
      </w:r>
      <w:r w:rsidR="008D72D6">
        <w:t xml:space="preserve"> Анализ элементной базы</w:t>
      </w:r>
      <w:bookmarkEnd w:id="33"/>
    </w:p>
    <w:p w:rsidR="008A5B14" w:rsidRDefault="008A5B14" w:rsidP="008A5B14">
      <w:r>
        <w:t>В целях удешевления конструкции</w:t>
      </w:r>
      <w:r w:rsidR="00377D37">
        <w:t xml:space="preserve"> и уменьшения времени подготовки элементов к монтажу и пайке</w:t>
      </w:r>
      <w:r>
        <w:t xml:space="preserve"> </w:t>
      </w:r>
      <w:r w:rsidR="00872DB0">
        <w:t xml:space="preserve">для всех ЭРЭ </w:t>
      </w:r>
      <w:r w:rsidR="00E90CFD">
        <w:t xml:space="preserve">будет применяться печатный монтаж, кроме светодиодов </w:t>
      </w:r>
      <w:r w:rsidR="00E90CFD">
        <w:rPr>
          <w:lang w:val="en-US"/>
        </w:rPr>
        <w:t>D</w:t>
      </w:r>
      <w:r w:rsidR="00E90CFD" w:rsidRPr="00E90CFD">
        <w:t>1..</w:t>
      </w:r>
      <w:r w:rsidR="00E90CFD">
        <w:rPr>
          <w:lang w:val="en-US"/>
        </w:rPr>
        <w:t>D</w:t>
      </w:r>
      <w:r w:rsidR="00E90CFD" w:rsidRPr="00E90CFD">
        <w:t>8</w:t>
      </w:r>
      <w:r w:rsidR="00936585">
        <w:t>, которые</w:t>
      </w:r>
      <w:r w:rsidR="00936585" w:rsidRPr="00936585">
        <w:t xml:space="preserve"> </w:t>
      </w:r>
      <w:r w:rsidR="00936585">
        <w:t xml:space="preserve">выбраны </w:t>
      </w:r>
      <w:proofErr w:type="gramStart"/>
      <w:r w:rsidR="00936585">
        <w:t>выводными</w:t>
      </w:r>
      <w:proofErr w:type="gramEnd"/>
      <w:r w:rsidR="00936585">
        <w:t xml:space="preserve"> в силу своей конструкции и предназначения</w:t>
      </w:r>
      <w:r w:rsidR="00E90CFD">
        <w:t>.</w:t>
      </w:r>
    </w:p>
    <w:p w:rsidR="008A5B14" w:rsidRPr="00377D37" w:rsidRDefault="00377D37" w:rsidP="00377D37">
      <w:r>
        <w:t xml:space="preserve">Резисторы бывают выводные и в SMD-корпусах (для печатного монтажа). </w:t>
      </w:r>
      <w:r w:rsidR="00E90CFD">
        <w:t>Так как</w:t>
      </w:r>
      <w:r w:rsidR="008A5B14">
        <w:t xml:space="preserve"> разрабатываемом </w:t>
      </w:r>
      <w:proofErr w:type="gramStart"/>
      <w:r w:rsidR="008A5B14">
        <w:t>устройстве</w:t>
      </w:r>
      <w:proofErr w:type="gramEnd"/>
      <w:r w:rsidR="008A5B14">
        <w:t xml:space="preserve"> </w:t>
      </w:r>
      <w:r w:rsidR="00936585">
        <w:t>отсутствуют</w:t>
      </w:r>
      <w:r w:rsidR="008A5B14">
        <w:t xml:space="preserve"> </w:t>
      </w:r>
      <w:r w:rsidR="00E90CFD">
        <w:t>в</w:t>
      </w:r>
      <w:r w:rsidR="00936585">
        <w:t>ысокие напряжения</w:t>
      </w:r>
      <w:r w:rsidR="008A5B14">
        <w:t xml:space="preserve"> (свыше </w:t>
      </w:r>
      <w:r w:rsidR="008A5B14" w:rsidRPr="00D22887">
        <w:t xml:space="preserve">1000 </w:t>
      </w:r>
      <w:r w:rsidR="00936585">
        <w:t>В), и сверхвысокие частоты, и</w:t>
      </w:r>
      <w:r w:rsidR="008A5B14">
        <w:t xml:space="preserve"> к резисторам не предъявляютс</w:t>
      </w:r>
      <w:r w:rsidR="00936585">
        <w:t xml:space="preserve">я особые требования по точности, то </w:t>
      </w:r>
      <w:r w:rsidR="00E47F45">
        <w:t xml:space="preserve">они </w:t>
      </w:r>
      <w:r w:rsidR="00E90CFD">
        <w:t xml:space="preserve">выбираются </w:t>
      </w:r>
      <w:r>
        <w:t xml:space="preserve">общего назначения – мощность до 1 Вт, корпус </w:t>
      </w:r>
      <w:r>
        <w:rPr>
          <w:lang w:val="en-US"/>
        </w:rPr>
        <w:t>SMD</w:t>
      </w:r>
      <w:r w:rsidRPr="00377D37">
        <w:t xml:space="preserve"> </w:t>
      </w:r>
      <w:r>
        <w:rPr>
          <w:lang w:val="en-US"/>
        </w:rPr>
        <w:t>RR</w:t>
      </w:r>
      <w:r w:rsidRPr="00377D37">
        <w:t xml:space="preserve"> 0805.</w:t>
      </w:r>
    </w:p>
    <w:p w:rsidR="00872DB0" w:rsidRDefault="00872DB0" w:rsidP="00872DB0">
      <w:r>
        <w:t>В современной радиоэлектронной промышленности используется несколько видов постоянных конденсаторов:</w:t>
      </w:r>
    </w:p>
    <w:p w:rsidR="00872DB0" w:rsidRDefault="00872DB0" w:rsidP="00923D08">
      <w:pPr>
        <w:pStyle w:val="a4"/>
        <w:numPr>
          <w:ilvl w:val="0"/>
          <w:numId w:val="14"/>
        </w:numPr>
        <w:jc w:val="left"/>
      </w:pPr>
      <w:r>
        <w:t>керамические;</w:t>
      </w:r>
    </w:p>
    <w:p w:rsidR="00872DB0" w:rsidRDefault="00872DB0" w:rsidP="00923D08">
      <w:pPr>
        <w:pStyle w:val="a4"/>
        <w:numPr>
          <w:ilvl w:val="0"/>
          <w:numId w:val="14"/>
        </w:numPr>
        <w:jc w:val="left"/>
      </w:pPr>
      <w:r>
        <w:t>электролитические;</w:t>
      </w:r>
    </w:p>
    <w:p w:rsidR="00872DB0" w:rsidRDefault="00872DB0" w:rsidP="00923D08">
      <w:pPr>
        <w:pStyle w:val="a4"/>
        <w:numPr>
          <w:ilvl w:val="0"/>
          <w:numId w:val="14"/>
        </w:numPr>
        <w:jc w:val="left"/>
      </w:pPr>
      <w:r>
        <w:t>танталовые.</w:t>
      </w:r>
    </w:p>
    <w:p w:rsidR="00872DB0" w:rsidRDefault="00E47F45" w:rsidP="009B08D8">
      <w:r>
        <w:t>Чтобы производить монтаж</w:t>
      </w:r>
      <w:r w:rsidR="00377D37" w:rsidRPr="00377D37">
        <w:t xml:space="preserve"> </w:t>
      </w:r>
      <w:r w:rsidR="00377D37">
        <w:t>и пайку</w:t>
      </w:r>
      <w:r>
        <w:t xml:space="preserve"> конденсаторов в одном технологическом цикле</w:t>
      </w:r>
      <w:r w:rsidR="00377D37">
        <w:t xml:space="preserve"> с другими </w:t>
      </w:r>
      <w:r>
        <w:rPr>
          <w:lang w:val="en-US"/>
        </w:rPr>
        <w:t>SMD</w:t>
      </w:r>
      <w:r w:rsidR="00377D37">
        <w:t>-компонентами,</w:t>
      </w:r>
      <w:r>
        <w:t xml:space="preserve"> выбираются</w:t>
      </w:r>
      <w:r w:rsidR="002A0586">
        <w:t xml:space="preserve"> </w:t>
      </w:r>
      <w:proofErr w:type="gramStart"/>
      <w:r w:rsidR="002A0586">
        <w:t>самые</w:t>
      </w:r>
      <w:proofErr w:type="gramEnd"/>
      <w:r w:rsidR="009B08D8">
        <w:t xml:space="preserve"> </w:t>
      </w:r>
      <w:r w:rsidR="002A0586">
        <w:t xml:space="preserve">распространенные и дешевые </w:t>
      </w:r>
      <w:r w:rsidR="009B08D8">
        <w:t>керамические</w:t>
      </w:r>
      <w:r>
        <w:t xml:space="preserve"> чип-конденсаторы.</w:t>
      </w:r>
      <w:r w:rsidR="00377D37">
        <w:t xml:space="preserve"> Это</w:t>
      </w:r>
      <w:r w:rsidR="009B08D8">
        <w:t xml:space="preserve"> также</w:t>
      </w:r>
      <w:r w:rsidR="00377D37">
        <w:t xml:space="preserve"> уменьшает среднее время подготовки </w:t>
      </w:r>
      <w:r w:rsidR="009B08D8">
        <w:t xml:space="preserve"> и  пайки ЭРЭ.</w:t>
      </w:r>
      <w:r>
        <w:t xml:space="preserve"> Так как в данной схеме используется один конденсатор емкостью 1 мкФ при напряжении 16В</w:t>
      </w:r>
      <w:r w:rsidR="00377D37">
        <w:t>, то он</w:t>
      </w:r>
      <w:r w:rsidR="002A0586">
        <w:t xml:space="preserve"> также</w:t>
      </w:r>
      <w:r w:rsidR="00377D37">
        <w:t xml:space="preserve"> </w:t>
      </w:r>
      <w:r w:rsidR="009B08D8">
        <w:t>выбирается</w:t>
      </w:r>
      <w:r w:rsidR="00377D37">
        <w:t xml:space="preserve"> в </w:t>
      </w:r>
      <w:r w:rsidR="009B08D8">
        <w:t xml:space="preserve">керамическом </w:t>
      </w:r>
      <w:r w:rsidR="00377D37">
        <w:t xml:space="preserve">корпусе </w:t>
      </w:r>
      <w:r w:rsidR="00377D37">
        <w:rPr>
          <w:lang w:val="en-US"/>
        </w:rPr>
        <w:t>SMD</w:t>
      </w:r>
      <w:r w:rsidR="00377D37" w:rsidRPr="00377D37">
        <w:t xml:space="preserve"> </w:t>
      </w:r>
      <w:r w:rsidR="00377D37">
        <w:rPr>
          <w:lang w:val="en-US"/>
        </w:rPr>
        <w:t>RR</w:t>
      </w:r>
      <w:r w:rsidR="00377D37" w:rsidRPr="00377D37">
        <w:t xml:space="preserve"> 0805</w:t>
      </w:r>
      <w:r w:rsidR="009B08D8">
        <w:t>.</w:t>
      </w:r>
    </w:p>
    <w:p w:rsidR="002A0586" w:rsidRDefault="002A0586" w:rsidP="002A0586">
      <w:pPr>
        <w:ind w:firstLine="708"/>
      </w:pPr>
      <w:r>
        <w:t xml:space="preserve">Требования к </w:t>
      </w:r>
      <w:proofErr w:type="gramStart"/>
      <w:r>
        <w:t>чип-резисторам</w:t>
      </w:r>
      <w:proofErr w:type="gramEnd"/>
      <w:r>
        <w:t xml:space="preserve"> и чип-конденсаторам приведены в ГОСТ 29071-91. Требования к остальным ЭРЭ не стандартизованы и приведены в соответствующих описаниях для каждого из компонентов.</w:t>
      </w:r>
    </w:p>
    <w:p w:rsidR="009B08D8" w:rsidRDefault="009B08D8" w:rsidP="009B08D8">
      <w:r>
        <w:lastRenderedPageBreak/>
        <w:t xml:space="preserve">Обоснование выбора микроконтроллера </w:t>
      </w:r>
      <w:r>
        <w:rPr>
          <w:lang w:val="en-US"/>
        </w:rPr>
        <w:t>DD</w:t>
      </w:r>
      <w:r w:rsidRPr="009B08D8">
        <w:t>1</w:t>
      </w:r>
      <w:r w:rsidR="002A0586">
        <w:t>,</w:t>
      </w:r>
      <w:r>
        <w:t xml:space="preserve"> диода </w:t>
      </w:r>
      <w:proofErr w:type="spellStart"/>
      <w:r>
        <w:t>Шоттки</w:t>
      </w:r>
      <w:proofErr w:type="spellEnd"/>
      <w:r>
        <w:t xml:space="preserve"> </w:t>
      </w:r>
      <w:r>
        <w:rPr>
          <w:lang w:val="en-US"/>
        </w:rPr>
        <w:t>VD</w:t>
      </w:r>
      <w:r>
        <w:t xml:space="preserve">1, полевого </w:t>
      </w:r>
      <w:r>
        <w:rPr>
          <w:lang w:val="en-US"/>
        </w:rPr>
        <w:t>n</w:t>
      </w:r>
      <w:r w:rsidRPr="009B08D8">
        <w:t>-</w:t>
      </w:r>
      <w:r>
        <w:t xml:space="preserve">канального транзистора </w:t>
      </w:r>
      <w:r>
        <w:rPr>
          <w:lang w:val="en-US"/>
        </w:rPr>
        <w:t>VT</w:t>
      </w:r>
      <w:r w:rsidRPr="009B08D8">
        <w:t>1</w:t>
      </w:r>
      <w:r>
        <w:t xml:space="preserve"> и светодиодов </w:t>
      </w:r>
      <w:r>
        <w:rPr>
          <w:lang w:val="en-US"/>
        </w:rPr>
        <w:t>D</w:t>
      </w:r>
      <w:r w:rsidRPr="009B08D8">
        <w:t>1..</w:t>
      </w:r>
      <w:r>
        <w:rPr>
          <w:lang w:val="en-US"/>
        </w:rPr>
        <w:t>D</w:t>
      </w:r>
      <w:r w:rsidRPr="009B08D8">
        <w:t>8</w:t>
      </w:r>
      <w:r>
        <w:t xml:space="preserve"> было дано в п. 3.4.</w:t>
      </w:r>
    </w:p>
    <w:p w:rsidR="00E90CFD" w:rsidRDefault="002A0586" w:rsidP="002A0586">
      <w:r>
        <w:t>Таким образом, э</w:t>
      </w:r>
      <w:r w:rsidR="008D72D6">
        <w:t>лементная база прибора состоит из недорогих надежных компонентов. Эксплуатационные параметры компонентов соответствуют условиям эксплуатации, оговоренным в ТЗ.</w:t>
      </w:r>
    </w:p>
    <w:p w:rsidR="00C362AB" w:rsidRDefault="00B95A6E" w:rsidP="002A0586">
      <w:pPr>
        <w:ind w:firstLine="708"/>
      </w:pPr>
      <w:r>
        <w:t>В табл. 3.</w:t>
      </w:r>
      <w:r w:rsidR="002A0586">
        <w:t>5</w:t>
      </w:r>
      <w:r>
        <w:t>.1 приведён перечен</w:t>
      </w:r>
      <w:r w:rsidR="002A0586">
        <w:t>ь основных элементов устройства и их характеристик.</w:t>
      </w:r>
    </w:p>
    <w:p w:rsidR="002A0586" w:rsidRDefault="002A0586" w:rsidP="002A0586">
      <w:pPr>
        <w:ind w:firstLine="708"/>
      </w:pPr>
    </w:p>
    <w:p w:rsidR="00CE7B1A" w:rsidRPr="00F16D32" w:rsidRDefault="00CE7B1A" w:rsidP="00B95A6E">
      <w:pPr>
        <w:ind w:firstLine="0"/>
        <w:jc w:val="right"/>
        <w:rPr>
          <w:sz w:val="22"/>
        </w:rPr>
      </w:pPr>
      <w:r w:rsidRPr="00F16D32">
        <w:rPr>
          <w:bCs/>
          <w:sz w:val="22"/>
        </w:rPr>
        <w:t xml:space="preserve">Таблица </w:t>
      </w:r>
      <w:r w:rsidR="00B95A6E" w:rsidRPr="00F16D32">
        <w:rPr>
          <w:bCs/>
          <w:sz w:val="22"/>
        </w:rPr>
        <w:t>3</w:t>
      </w:r>
      <w:r w:rsidRPr="00F16D32">
        <w:rPr>
          <w:bCs/>
          <w:sz w:val="22"/>
        </w:rPr>
        <w:t>.</w:t>
      </w:r>
      <w:r w:rsidR="007B6500">
        <w:rPr>
          <w:bCs/>
          <w:sz w:val="22"/>
        </w:rPr>
        <w:t>5</w:t>
      </w:r>
      <w:r w:rsidRPr="00F16D32">
        <w:rPr>
          <w:bCs/>
          <w:sz w:val="22"/>
        </w:rPr>
        <w:t>.1 -</w:t>
      </w:r>
      <w:r w:rsidRPr="00F16D32">
        <w:rPr>
          <w:b/>
          <w:bCs/>
          <w:sz w:val="22"/>
        </w:rPr>
        <w:t xml:space="preserve"> </w:t>
      </w:r>
      <w:r w:rsidRPr="00F16D32">
        <w:rPr>
          <w:sz w:val="22"/>
        </w:rPr>
        <w:t>Элементная база</w:t>
      </w: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6"/>
        <w:gridCol w:w="851"/>
        <w:gridCol w:w="1417"/>
        <w:gridCol w:w="992"/>
        <w:gridCol w:w="709"/>
        <w:gridCol w:w="1275"/>
        <w:gridCol w:w="1134"/>
        <w:gridCol w:w="993"/>
        <w:gridCol w:w="1134"/>
        <w:gridCol w:w="1418"/>
      </w:tblGrid>
      <w:tr w:rsidR="00814407" w:rsidTr="00C80EBA">
        <w:trPr>
          <w:cantSplit/>
          <w:trHeight w:val="555"/>
          <w:tblHeader/>
        </w:trPr>
        <w:tc>
          <w:tcPr>
            <w:tcW w:w="426" w:type="dxa"/>
          </w:tcPr>
          <w:p w:rsidR="009D18B4" w:rsidRPr="006D530D" w:rsidRDefault="009D18B4" w:rsidP="009751D7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851" w:type="dxa"/>
          </w:tcPr>
          <w:p w:rsidR="009D18B4" w:rsidRPr="006D530D" w:rsidRDefault="009D18B4" w:rsidP="009751D7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9D18B4" w:rsidRPr="006D530D" w:rsidRDefault="00814407" w:rsidP="009751D7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аименование эл-</w:t>
            </w:r>
            <w:r w:rsidR="009D18B4" w:rsidRPr="006D530D">
              <w:rPr>
                <w:b/>
                <w:bCs/>
                <w:sz w:val="20"/>
                <w:szCs w:val="20"/>
              </w:rPr>
              <w:t>та</w:t>
            </w:r>
          </w:p>
        </w:tc>
        <w:tc>
          <w:tcPr>
            <w:tcW w:w="992" w:type="dxa"/>
            <w:vMerge w:val="restart"/>
            <w:vAlign w:val="center"/>
          </w:tcPr>
          <w:p w:rsidR="009D18B4" w:rsidRPr="006D530D" w:rsidRDefault="009D18B4" w:rsidP="00F7402D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 w:rsidRPr="006D530D">
              <w:rPr>
                <w:b/>
                <w:bCs/>
                <w:sz w:val="20"/>
                <w:szCs w:val="20"/>
              </w:rPr>
              <w:t>Ко</w:t>
            </w:r>
            <w:r>
              <w:rPr>
                <w:b/>
                <w:bCs/>
                <w:sz w:val="20"/>
                <w:szCs w:val="20"/>
              </w:rPr>
              <w:t>рпус</w:t>
            </w:r>
          </w:p>
        </w:tc>
        <w:tc>
          <w:tcPr>
            <w:tcW w:w="709" w:type="dxa"/>
            <w:vMerge w:val="restart"/>
            <w:vAlign w:val="center"/>
          </w:tcPr>
          <w:p w:rsidR="009D18B4" w:rsidRPr="006D530D" w:rsidRDefault="009D18B4" w:rsidP="00F7402D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 w:rsidRPr="006D530D">
              <w:rPr>
                <w:b/>
                <w:bCs/>
                <w:sz w:val="20"/>
                <w:szCs w:val="20"/>
              </w:rPr>
              <w:t>Кол- во, шт.</w:t>
            </w:r>
          </w:p>
        </w:tc>
        <w:tc>
          <w:tcPr>
            <w:tcW w:w="5954" w:type="dxa"/>
            <w:gridSpan w:val="5"/>
            <w:tcBorders>
              <w:bottom w:val="single" w:sz="4" w:space="0" w:color="auto"/>
            </w:tcBorders>
            <w:vAlign w:val="center"/>
          </w:tcPr>
          <w:p w:rsidR="009D18B4" w:rsidRPr="006D530D" w:rsidRDefault="009D18B4" w:rsidP="00946BE8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 w:rsidRPr="006D530D">
              <w:rPr>
                <w:b/>
                <w:bCs/>
                <w:sz w:val="20"/>
                <w:szCs w:val="20"/>
              </w:rPr>
              <w:t>Параметры внешних воздействий</w:t>
            </w:r>
          </w:p>
        </w:tc>
      </w:tr>
      <w:tr w:rsidR="00814407" w:rsidTr="00C80EBA">
        <w:trPr>
          <w:cantSplit/>
          <w:trHeight w:val="413"/>
          <w:tblHeader/>
        </w:trPr>
        <w:tc>
          <w:tcPr>
            <w:tcW w:w="426" w:type="dxa"/>
            <w:vAlign w:val="center"/>
          </w:tcPr>
          <w:p w:rsidR="009D18B4" w:rsidRPr="006D530D" w:rsidRDefault="009D18B4" w:rsidP="009D18B4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№</w:t>
            </w:r>
          </w:p>
        </w:tc>
        <w:tc>
          <w:tcPr>
            <w:tcW w:w="851" w:type="dxa"/>
            <w:vAlign w:val="center"/>
          </w:tcPr>
          <w:p w:rsidR="009D18B4" w:rsidRPr="006D530D" w:rsidRDefault="009D18B4" w:rsidP="009D18B4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Поз.</w:t>
            </w:r>
          </w:p>
        </w:tc>
        <w:tc>
          <w:tcPr>
            <w:tcW w:w="1417" w:type="dxa"/>
            <w:vMerge/>
            <w:vAlign w:val="center"/>
          </w:tcPr>
          <w:p w:rsidR="009D18B4" w:rsidRPr="006D530D" w:rsidRDefault="009D18B4" w:rsidP="009751D7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992" w:type="dxa"/>
            <w:vMerge/>
            <w:vAlign w:val="center"/>
          </w:tcPr>
          <w:p w:rsidR="009D18B4" w:rsidRPr="006D530D" w:rsidRDefault="009D18B4" w:rsidP="009751D7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09" w:type="dxa"/>
            <w:vMerge/>
          </w:tcPr>
          <w:p w:rsidR="009D18B4" w:rsidRPr="006D530D" w:rsidRDefault="009D18B4" w:rsidP="009751D7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275" w:type="dxa"/>
            <w:vMerge w:val="restart"/>
            <w:tcBorders>
              <w:top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 w:rsidRPr="006D530D">
              <w:rPr>
                <w:b/>
                <w:bCs/>
                <w:sz w:val="20"/>
                <w:szCs w:val="20"/>
              </w:rPr>
              <w:t xml:space="preserve">Диапазон температур, </w:t>
            </w:r>
            <w:r w:rsidR="00EE65B9"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6D530D">
              <w:rPr>
                <w:b/>
                <w:bCs/>
                <w:sz w:val="20"/>
                <w:szCs w:val="20"/>
              </w:rPr>
              <w:t>С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ind w:firstLine="0"/>
              <w:jc w:val="center"/>
              <w:rPr>
                <w:b/>
                <w:bCs/>
                <w:spacing w:val="-10"/>
                <w:sz w:val="20"/>
                <w:szCs w:val="20"/>
              </w:rPr>
            </w:pPr>
            <w:r w:rsidRPr="006D530D">
              <w:rPr>
                <w:b/>
                <w:bCs/>
                <w:spacing w:val="-10"/>
                <w:sz w:val="20"/>
                <w:szCs w:val="20"/>
              </w:rPr>
              <w:t>Влажность</w:t>
            </w:r>
          </w:p>
        </w:tc>
        <w:tc>
          <w:tcPr>
            <w:tcW w:w="212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6D530D" w:rsidRDefault="009D18B4" w:rsidP="00946BE8">
            <w:pPr>
              <w:spacing w:line="240" w:lineRule="auto"/>
              <w:ind w:firstLine="0"/>
              <w:jc w:val="center"/>
              <w:rPr>
                <w:b/>
                <w:bCs/>
                <w:spacing w:val="-20"/>
                <w:sz w:val="20"/>
                <w:szCs w:val="20"/>
              </w:rPr>
            </w:pPr>
            <w:r w:rsidRPr="006D530D">
              <w:rPr>
                <w:b/>
                <w:bCs/>
                <w:spacing w:val="-20"/>
                <w:sz w:val="20"/>
                <w:szCs w:val="20"/>
              </w:rPr>
              <w:t>Вибрация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 w:rsidRPr="006D530D">
              <w:rPr>
                <w:b/>
                <w:bCs/>
                <w:sz w:val="20"/>
                <w:szCs w:val="20"/>
              </w:rPr>
              <w:t xml:space="preserve">Ударные перегрузки, </w:t>
            </w:r>
            <w:r w:rsidRPr="006D530D">
              <w:rPr>
                <w:b/>
                <w:bCs/>
                <w:sz w:val="20"/>
                <w:szCs w:val="20"/>
                <w:lang w:val="en-US"/>
              </w:rPr>
              <w:t>g</w:t>
            </w:r>
          </w:p>
        </w:tc>
      </w:tr>
      <w:tr w:rsidR="00814407" w:rsidTr="00C80EBA">
        <w:trPr>
          <w:cantSplit/>
          <w:trHeight w:val="412"/>
          <w:tblHeader/>
        </w:trPr>
        <w:tc>
          <w:tcPr>
            <w:tcW w:w="426" w:type="dxa"/>
            <w:tcBorders>
              <w:bottom w:val="single" w:sz="4" w:space="0" w:color="auto"/>
            </w:tcBorders>
            <w:vAlign w:val="center"/>
          </w:tcPr>
          <w:p w:rsidR="009D18B4" w:rsidRPr="006D530D" w:rsidRDefault="009D18B4" w:rsidP="009D18B4">
            <w:pPr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D18B4" w:rsidRPr="006D530D" w:rsidRDefault="009D18B4" w:rsidP="009D18B4">
            <w:pPr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1417" w:type="dxa"/>
            <w:vMerge/>
            <w:tcBorders>
              <w:bottom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992" w:type="dxa"/>
            <w:vMerge/>
            <w:tcBorders>
              <w:bottom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</w:tcPr>
          <w:p w:rsidR="009D18B4" w:rsidRPr="006D530D" w:rsidRDefault="009D18B4" w:rsidP="00F7402D">
            <w:pPr>
              <w:spacing w:line="240" w:lineRule="auto"/>
              <w:ind w:firstLine="0"/>
              <w:rPr>
                <w:b/>
                <w:bCs/>
              </w:rPr>
            </w:pPr>
          </w:p>
        </w:tc>
        <w:tc>
          <w:tcPr>
            <w:tcW w:w="1275" w:type="dxa"/>
            <w:vMerge/>
            <w:tcBorders>
              <w:bottom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jc w:val="center"/>
              <w:rPr>
                <w:b/>
                <w:bCs/>
                <w:spacing w:val="-1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ind w:firstLine="0"/>
              <w:jc w:val="center"/>
              <w:rPr>
                <w:b/>
                <w:bCs/>
                <w:spacing w:val="-10"/>
                <w:sz w:val="20"/>
                <w:szCs w:val="20"/>
              </w:rPr>
            </w:pPr>
            <w:r w:rsidRPr="006D530D">
              <w:rPr>
                <w:b/>
                <w:bCs/>
                <w:spacing w:val="-10"/>
                <w:sz w:val="20"/>
                <w:szCs w:val="20"/>
              </w:rPr>
              <w:t xml:space="preserve">Частота, </w:t>
            </w:r>
            <w:proofErr w:type="gramStart"/>
            <w:r w:rsidRPr="006D530D">
              <w:rPr>
                <w:b/>
                <w:bCs/>
                <w:spacing w:val="-10"/>
                <w:sz w:val="20"/>
                <w:szCs w:val="20"/>
              </w:rPr>
              <w:t>Гц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ind w:firstLine="0"/>
              <w:jc w:val="center"/>
              <w:rPr>
                <w:b/>
                <w:bCs/>
                <w:spacing w:val="-20"/>
                <w:sz w:val="20"/>
                <w:szCs w:val="20"/>
              </w:rPr>
            </w:pPr>
            <w:r w:rsidRPr="006D530D">
              <w:rPr>
                <w:b/>
                <w:bCs/>
                <w:spacing w:val="-20"/>
                <w:sz w:val="20"/>
                <w:szCs w:val="20"/>
              </w:rPr>
              <w:t xml:space="preserve">Перегрузка, </w:t>
            </w:r>
            <w:r w:rsidRPr="006D530D">
              <w:rPr>
                <w:b/>
                <w:bCs/>
                <w:spacing w:val="-20"/>
                <w:sz w:val="20"/>
                <w:szCs w:val="20"/>
                <w:lang w:val="en-US"/>
              </w:rPr>
              <w:t>g</w:t>
            </w:r>
          </w:p>
        </w:tc>
        <w:tc>
          <w:tcPr>
            <w:tcW w:w="1418" w:type="dxa"/>
            <w:vMerge/>
            <w:tcBorders>
              <w:bottom w:val="single" w:sz="4" w:space="0" w:color="auto"/>
            </w:tcBorders>
            <w:vAlign w:val="center"/>
          </w:tcPr>
          <w:p w:rsidR="009D18B4" w:rsidRPr="006D530D" w:rsidRDefault="009D18B4" w:rsidP="009751D7">
            <w:pPr>
              <w:spacing w:line="240" w:lineRule="auto"/>
              <w:jc w:val="center"/>
              <w:rPr>
                <w:b/>
                <w:bCs/>
              </w:rPr>
            </w:pPr>
          </w:p>
        </w:tc>
      </w:tr>
      <w:tr w:rsidR="00814407" w:rsidTr="00C80EBA">
        <w:trPr>
          <w:cantSplit/>
          <w:trHeight w:val="20"/>
          <w:tblHeader/>
        </w:trPr>
        <w:tc>
          <w:tcPr>
            <w:tcW w:w="10349" w:type="dxa"/>
            <w:gridSpan w:val="10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14407" w:rsidRPr="00575641" w:rsidRDefault="00814407" w:rsidP="00575641">
            <w:pPr>
              <w:spacing w:line="240" w:lineRule="auto"/>
              <w:ind w:firstLine="0"/>
              <w:rPr>
                <w:b/>
                <w:sz w:val="20"/>
                <w:szCs w:val="20"/>
                <w:lang w:val="en-US"/>
              </w:rPr>
            </w:pPr>
          </w:p>
          <w:p w:rsidR="00814407" w:rsidRPr="00901FED" w:rsidRDefault="00814407" w:rsidP="002D5A6F">
            <w:pPr>
              <w:spacing w:line="240" w:lineRule="auto"/>
              <w:ind w:firstLine="0"/>
              <w:jc w:val="center"/>
              <w:rPr>
                <w:b/>
                <w:color w:val="000000"/>
                <w:sz w:val="20"/>
                <w:szCs w:val="20"/>
              </w:rPr>
            </w:pPr>
            <w:r w:rsidRPr="00975254">
              <w:rPr>
                <w:b/>
                <w:color w:val="000000"/>
                <w:sz w:val="20"/>
                <w:szCs w:val="20"/>
              </w:rPr>
              <w:t>Резисторы</w:t>
            </w:r>
          </w:p>
          <w:p w:rsidR="00814407" w:rsidRPr="00575641" w:rsidRDefault="00814407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</w:p>
        </w:tc>
      </w:tr>
      <w:tr w:rsidR="00814407" w:rsidTr="00C80EBA">
        <w:trPr>
          <w:cantSplit/>
          <w:trHeight w:val="20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Default="009D18B4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814407" w:rsidRDefault="00814407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R1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F7402D" w:rsidRDefault="009D18B4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 кОм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0E313D" w:rsidRDefault="009D18B4" w:rsidP="00946BE8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</w:rPr>
              <w:t xml:space="preserve"> RR 080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0E313D" w:rsidRDefault="009D18B4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0E313D"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C9341A" w:rsidRDefault="009D18B4" w:rsidP="000E313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45..+8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98% при 40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5..6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F7402D" w:rsidRDefault="00575641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20</w:t>
            </w:r>
          </w:p>
        </w:tc>
      </w:tr>
      <w:tr w:rsidR="00814407" w:rsidTr="00C80EBA">
        <w:trPr>
          <w:cantSplit/>
          <w:trHeight w:val="20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814407" w:rsidRDefault="00814407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R2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10</w:t>
            </w:r>
            <w:r w:rsidRPr="002F7348">
              <w:rPr>
                <w:color w:val="000000"/>
                <w:sz w:val="20"/>
                <w:szCs w:val="20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 xml:space="preserve"> Ом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0E313D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</w:rPr>
              <w:t xml:space="preserve"> RR 080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0E313D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-45..+8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98% при 40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5..6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575641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20</w:t>
            </w:r>
          </w:p>
        </w:tc>
      </w:tr>
      <w:tr w:rsidR="00814407" w:rsidTr="00C80EBA">
        <w:trPr>
          <w:cantSplit/>
          <w:trHeight w:val="20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814407" w:rsidRDefault="00814407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R3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10</w:t>
            </w:r>
            <w:r w:rsidRPr="002F7348">
              <w:rPr>
                <w:color w:val="000000"/>
                <w:sz w:val="20"/>
                <w:szCs w:val="20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к</w:t>
            </w:r>
            <w:r w:rsidRPr="00900438">
              <w:rPr>
                <w:color w:val="000000"/>
                <w:sz w:val="20"/>
                <w:szCs w:val="20"/>
              </w:rPr>
              <w:t>Ом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0E313D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</w:rPr>
              <w:t xml:space="preserve"> RR 080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0E313D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-45..+8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98% при 40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5..6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575641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20</w:t>
            </w:r>
          </w:p>
        </w:tc>
      </w:tr>
      <w:tr w:rsidR="00814407" w:rsidTr="00C80EBA">
        <w:trPr>
          <w:cantSplit/>
          <w:trHeight w:val="20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D18B4" w:rsidRDefault="009D18B4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Default="00814407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R4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6.8</w:t>
            </w:r>
            <w:r w:rsidRPr="00900438">
              <w:rPr>
                <w:color w:val="000000"/>
                <w:sz w:val="20"/>
                <w:szCs w:val="20"/>
              </w:rPr>
              <w:t xml:space="preserve"> Ом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0E313D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</w:rPr>
              <w:t xml:space="preserve"> RR 080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0E313D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-45..+8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98% при 40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5..6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575641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20</w:t>
            </w:r>
          </w:p>
        </w:tc>
      </w:tr>
      <w:tr w:rsidR="00814407" w:rsidTr="00C80EBA">
        <w:trPr>
          <w:cantSplit/>
          <w:trHeight w:val="20"/>
          <w:tblHeader/>
        </w:trPr>
        <w:tc>
          <w:tcPr>
            <w:tcW w:w="10349" w:type="dxa"/>
            <w:gridSpan w:val="10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14407" w:rsidRDefault="00814407" w:rsidP="009751D7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  <w:p w:rsidR="00814407" w:rsidRDefault="00814407" w:rsidP="002D5A6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975254">
              <w:rPr>
                <w:b/>
                <w:sz w:val="20"/>
                <w:szCs w:val="20"/>
              </w:rPr>
              <w:t>Конденсаторы</w:t>
            </w:r>
          </w:p>
          <w:p w:rsidR="00814407" w:rsidRPr="00900438" w:rsidRDefault="00814407" w:rsidP="009751D7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814407" w:rsidTr="00C80EBA">
        <w:trPr>
          <w:cantSplit/>
          <w:trHeight w:val="20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Default="009D18B4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814407" w:rsidRDefault="00814407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C1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D18B4" w:rsidRDefault="009D18B4" w:rsidP="00901FE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  <w:r w:rsidRPr="00900438">
              <w:rPr>
                <w:color w:val="000000"/>
                <w:sz w:val="20"/>
                <w:szCs w:val="20"/>
              </w:rPr>
              <w:t xml:space="preserve"> мкФ</w:t>
            </w:r>
            <w:r>
              <w:rPr>
                <w:color w:val="000000"/>
                <w:sz w:val="20"/>
                <w:szCs w:val="20"/>
              </w:rPr>
              <w:t xml:space="preserve"> х 16</w:t>
            </w:r>
            <w:r>
              <w:rPr>
                <w:color w:val="000000"/>
                <w:sz w:val="20"/>
                <w:szCs w:val="20"/>
                <w:lang w:val="en-US"/>
              </w:rPr>
              <w:t>B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D18B4" w:rsidRDefault="009D18B4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RR 080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EB18C7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-4</w:t>
            </w:r>
            <w:r w:rsidRPr="009D18B4">
              <w:rPr>
                <w:color w:val="000000"/>
                <w:sz w:val="20"/>
                <w:szCs w:val="20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..+8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9751D7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98% при 40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575641" w:rsidP="009751D7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sz w:val="20"/>
                <w:szCs w:val="20"/>
                <w:lang w:val="en-US"/>
              </w:rPr>
              <w:t>10..1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9751D7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</w:tr>
      <w:tr w:rsidR="00814407" w:rsidRPr="002F7348" w:rsidTr="00C80EBA">
        <w:trPr>
          <w:cantSplit/>
          <w:trHeight w:val="20"/>
          <w:tblHeader/>
        </w:trPr>
        <w:tc>
          <w:tcPr>
            <w:tcW w:w="10349" w:type="dxa"/>
            <w:gridSpan w:val="10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14407" w:rsidRPr="002F7348" w:rsidRDefault="00814407" w:rsidP="008951B0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  <w:p w:rsidR="00814407" w:rsidRPr="002F7348" w:rsidRDefault="00814407" w:rsidP="002D5A6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bCs/>
                <w:color w:val="000000"/>
                <w:sz w:val="20"/>
                <w:szCs w:val="20"/>
              </w:rPr>
              <w:t>Д</w:t>
            </w:r>
            <w:r w:rsidRPr="002F7348">
              <w:rPr>
                <w:b/>
                <w:bCs/>
                <w:color w:val="000000"/>
                <w:sz w:val="20"/>
                <w:szCs w:val="20"/>
              </w:rPr>
              <w:t>иоды</w:t>
            </w:r>
          </w:p>
          <w:p w:rsidR="00814407" w:rsidRPr="002F7348" w:rsidRDefault="00814407" w:rsidP="008951B0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814407" w:rsidTr="00C80EBA">
        <w:trPr>
          <w:cantSplit/>
          <w:trHeight w:val="20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D18B4" w:rsidRDefault="009D18B4" w:rsidP="009D18B4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D18B4" w:rsidRDefault="00814407" w:rsidP="009D18B4">
            <w:pPr>
              <w:spacing w:line="24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VD1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D18B4" w:rsidRDefault="009D18B4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D18B4">
              <w:rPr>
                <w:sz w:val="20"/>
                <w:szCs w:val="20"/>
                <w:lang w:val="en-US"/>
              </w:rPr>
              <w:t>BAT54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D18B4" w:rsidRDefault="00814407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SOT</w:t>
            </w:r>
            <w:r w:rsidR="009D18B4">
              <w:rPr>
                <w:color w:val="000000"/>
                <w:sz w:val="20"/>
                <w:szCs w:val="20"/>
                <w:lang w:val="en-US"/>
              </w:rPr>
              <w:t>23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2D5A6F" w:rsidRDefault="00575641" w:rsidP="00212E6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2D5A6F">
              <w:rPr>
                <w:color w:val="000000"/>
                <w:sz w:val="20"/>
                <w:szCs w:val="20"/>
              </w:rPr>
              <w:t>-</w:t>
            </w:r>
            <w:r w:rsidR="002D5A6F">
              <w:rPr>
                <w:color w:val="000000"/>
                <w:sz w:val="20"/>
                <w:szCs w:val="20"/>
              </w:rPr>
              <w:t>55</w:t>
            </w:r>
            <w:r w:rsidR="009D18B4" w:rsidRPr="00900438">
              <w:rPr>
                <w:color w:val="000000"/>
                <w:sz w:val="20"/>
                <w:szCs w:val="20"/>
              </w:rPr>
              <w:t>..+</w:t>
            </w:r>
            <w:r w:rsidR="002D5A6F">
              <w:rPr>
                <w:color w:val="000000"/>
                <w:sz w:val="20"/>
                <w:szCs w:val="20"/>
              </w:rPr>
              <w:t>1</w:t>
            </w:r>
            <w:r w:rsidRPr="002D5A6F">
              <w:rPr>
                <w:color w:val="000000"/>
                <w:sz w:val="20"/>
                <w:szCs w:val="20"/>
              </w:rPr>
              <w:t>5</w:t>
            </w:r>
            <w:r w:rsidR="002D5A6F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98% при 35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2D5A6F">
              <w:rPr>
                <w:sz w:val="20"/>
                <w:szCs w:val="20"/>
              </w:rPr>
              <w:t>10..1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18B4" w:rsidRPr="00900438" w:rsidRDefault="009D18B4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20</w:t>
            </w:r>
          </w:p>
        </w:tc>
      </w:tr>
      <w:tr w:rsidR="008F27EF" w:rsidTr="00C80EBA">
        <w:trPr>
          <w:cantSplit/>
          <w:trHeight w:val="20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2E66D3" w:rsidRDefault="002E66D3" w:rsidP="002E66D3">
            <w:pPr>
              <w:rPr>
                <w:sz w:val="22"/>
              </w:rPr>
            </w:pPr>
            <w:r>
              <w:t>7</w:t>
            </w:r>
            <w:r w:rsidR="008F27EF" w:rsidRPr="002E66D3">
              <w:rPr>
                <w:sz w:val="2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C80EBA" w:rsidRDefault="00C80EBA" w:rsidP="00C80EBA">
            <w:pPr>
              <w:jc w:val="center"/>
              <w:rPr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VD1</w:t>
            </w:r>
            <w:proofErr w:type="gramStart"/>
            <w:r>
              <w:rPr>
                <w:sz w:val="20"/>
                <w:szCs w:val="20"/>
                <w:lang w:val="en-US"/>
              </w:rPr>
              <w:t>..</w:t>
            </w:r>
            <w:proofErr w:type="gramEnd"/>
            <w:r>
              <w:rPr>
                <w:sz w:val="20"/>
                <w:szCs w:val="20"/>
                <w:lang w:val="en-US"/>
              </w:rPr>
              <w:t>D8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Default="008F27EF" w:rsidP="00C80EBA">
            <w:pPr>
              <w:ind w:firstLine="0"/>
              <w:jc w:val="center"/>
            </w:pPr>
            <w:r w:rsidRPr="00F12FA8">
              <w:rPr>
                <w:sz w:val="22"/>
              </w:rPr>
              <w:t>ARL-5213URC-1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F3B" w:rsidRPr="00B55F3B" w:rsidRDefault="00B55F3B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D</w:t>
            </w:r>
            <w:r w:rsidRPr="002D5A6F">
              <w:rPr>
                <w:color w:val="000000"/>
                <w:sz w:val="20"/>
                <w:szCs w:val="20"/>
              </w:rPr>
              <w:t xml:space="preserve"> = 5</w:t>
            </w:r>
            <w:r>
              <w:rPr>
                <w:color w:val="000000"/>
                <w:sz w:val="20"/>
                <w:szCs w:val="20"/>
              </w:rPr>
              <w:t>мм,</w:t>
            </w:r>
          </w:p>
          <w:p w:rsidR="008F27EF" w:rsidRPr="00900438" w:rsidRDefault="008F27EF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руглый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2D5A6F" w:rsidRDefault="008F27EF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2D5A6F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8F27EF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40..+11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8% при 2</w:t>
            </w:r>
            <w:r w:rsidRPr="00900438">
              <w:rPr>
                <w:color w:val="000000"/>
                <w:sz w:val="20"/>
                <w:szCs w:val="20"/>
              </w:rPr>
              <w:t>5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2D5A6F">
              <w:rPr>
                <w:sz w:val="20"/>
                <w:szCs w:val="20"/>
              </w:rPr>
              <w:t>10..1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8F27EF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 xml:space="preserve">до </w:t>
            </w:r>
            <w:r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 xml:space="preserve">до </w:t>
            </w:r>
            <w:r>
              <w:rPr>
                <w:color w:val="000000"/>
                <w:sz w:val="20"/>
                <w:szCs w:val="20"/>
              </w:rPr>
              <w:t>10</w:t>
            </w:r>
          </w:p>
        </w:tc>
      </w:tr>
      <w:tr w:rsidR="008F27EF" w:rsidTr="00C80EBA">
        <w:trPr>
          <w:cantSplit/>
          <w:trHeight w:val="430"/>
          <w:tblHeader/>
        </w:trPr>
        <w:tc>
          <w:tcPr>
            <w:tcW w:w="10349" w:type="dxa"/>
            <w:gridSpan w:val="10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Default="008F27EF" w:rsidP="00F7402D">
            <w:pPr>
              <w:spacing w:line="240" w:lineRule="auto"/>
              <w:jc w:val="center"/>
              <w:rPr>
                <w:b/>
                <w:bCs/>
                <w:color w:val="000000"/>
                <w:sz w:val="20"/>
                <w:szCs w:val="20"/>
              </w:rPr>
            </w:pPr>
          </w:p>
          <w:p w:rsidR="008F27EF" w:rsidRDefault="008F27EF" w:rsidP="002D5A6F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>
              <w:rPr>
                <w:b/>
                <w:bCs/>
                <w:color w:val="000000"/>
                <w:sz w:val="20"/>
                <w:szCs w:val="20"/>
              </w:rPr>
              <w:t>Схемы интегральные</w:t>
            </w:r>
          </w:p>
          <w:p w:rsidR="008F27EF" w:rsidRPr="00D27B16" w:rsidRDefault="008F27EF" w:rsidP="00F7402D">
            <w:pPr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8F27EF" w:rsidTr="00C80EBA">
        <w:trPr>
          <w:cantSplit/>
          <w:trHeight w:val="536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D18B4" w:rsidRDefault="008F27EF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237BAA" w:rsidRDefault="008F27EF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DD</w:t>
            </w:r>
            <w:r w:rsidRPr="00237BAA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237BAA" w:rsidRDefault="008F27EF" w:rsidP="002F7348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proofErr w:type="spellStart"/>
            <w:r w:rsidRPr="002577B4">
              <w:rPr>
                <w:sz w:val="22"/>
              </w:rPr>
              <w:t>ATtiny</w:t>
            </w:r>
            <w:proofErr w:type="spellEnd"/>
            <w:r w:rsidRPr="00237BAA">
              <w:rPr>
                <w:sz w:val="22"/>
              </w:rPr>
              <w:t xml:space="preserve"> </w:t>
            </w:r>
            <w:r w:rsidRPr="002577B4">
              <w:rPr>
                <w:sz w:val="22"/>
              </w:rPr>
              <w:t>25V-10SU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D18B4">
              <w:rPr>
                <w:color w:val="000000"/>
                <w:sz w:val="20"/>
                <w:szCs w:val="20"/>
              </w:rPr>
              <w:t>EIAJ SOIC-8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237BAA" w:rsidRDefault="008F27EF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237BAA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  <w:r w:rsidR="00EE65B9">
              <w:rPr>
                <w:color w:val="000000"/>
                <w:sz w:val="20"/>
                <w:szCs w:val="20"/>
              </w:rPr>
              <w:t>55</w:t>
            </w:r>
            <w:r>
              <w:rPr>
                <w:color w:val="000000"/>
                <w:sz w:val="20"/>
                <w:szCs w:val="20"/>
              </w:rPr>
              <w:t>..+</w:t>
            </w:r>
            <w:r w:rsidR="00EE65B9">
              <w:rPr>
                <w:color w:val="000000"/>
                <w:sz w:val="20"/>
                <w:szCs w:val="20"/>
              </w:rPr>
              <w:t>12</w:t>
            </w:r>
            <w:r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2577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 xml:space="preserve">98% при </w:t>
            </w:r>
            <w:r>
              <w:rPr>
                <w:color w:val="000000"/>
                <w:sz w:val="20"/>
                <w:szCs w:val="20"/>
              </w:rPr>
              <w:t>35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9751D7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5..6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9751D7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</w:tr>
      <w:tr w:rsidR="008F27EF" w:rsidTr="00C80EBA">
        <w:trPr>
          <w:cantSplit/>
          <w:trHeight w:val="536"/>
          <w:tblHeader/>
        </w:trPr>
        <w:tc>
          <w:tcPr>
            <w:tcW w:w="10349" w:type="dxa"/>
            <w:gridSpan w:val="10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814407" w:rsidRDefault="008F27EF" w:rsidP="002D5A6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color w:val="000000"/>
                <w:sz w:val="20"/>
                <w:szCs w:val="20"/>
              </w:rPr>
              <w:t>Транзисторы</w:t>
            </w:r>
          </w:p>
        </w:tc>
      </w:tr>
      <w:tr w:rsidR="008F27EF" w:rsidTr="00C80EBA">
        <w:trPr>
          <w:cantSplit/>
          <w:trHeight w:val="536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EF733B" w:rsidRDefault="00B55F3B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EF733B" w:rsidRDefault="00B7088E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VT</w:t>
            </w:r>
            <w:r w:rsidR="008F27EF" w:rsidRPr="00EF733B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EF733B" w:rsidRDefault="008F27EF" w:rsidP="002F7348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14407">
              <w:rPr>
                <w:color w:val="000000"/>
                <w:sz w:val="20"/>
                <w:szCs w:val="20"/>
                <w:lang w:val="en-US"/>
              </w:rPr>
              <w:t>IRLML</w:t>
            </w:r>
            <w:r w:rsidRPr="00EF733B">
              <w:rPr>
                <w:color w:val="000000"/>
                <w:sz w:val="20"/>
                <w:szCs w:val="20"/>
              </w:rPr>
              <w:t>240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Default="008F27EF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SOT</w:t>
            </w:r>
            <w:r w:rsidRPr="00EF733B">
              <w:rPr>
                <w:color w:val="000000"/>
                <w:sz w:val="20"/>
                <w:szCs w:val="20"/>
              </w:rPr>
              <w:t>23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EF733B" w:rsidRDefault="008F27EF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F733B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Default="008F27EF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F733B">
              <w:rPr>
                <w:color w:val="000000"/>
                <w:sz w:val="20"/>
                <w:szCs w:val="20"/>
              </w:rPr>
              <w:t>-</w:t>
            </w:r>
            <w:r w:rsidR="002D5A6F">
              <w:rPr>
                <w:color w:val="000000"/>
                <w:sz w:val="20"/>
                <w:szCs w:val="20"/>
              </w:rPr>
              <w:t>55</w:t>
            </w:r>
            <w:r w:rsidRPr="00900438">
              <w:rPr>
                <w:color w:val="000000"/>
                <w:sz w:val="20"/>
                <w:szCs w:val="20"/>
              </w:rPr>
              <w:t>..+</w:t>
            </w:r>
            <w:r w:rsidR="002D5A6F">
              <w:rPr>
                <w:color w:val="000000"/>
                <w:sz w:val="20"/>
                <w:szCs w:val="20"/>
              </w:rPr>
              <w:t>1</w:t>
            </w:r>
            <w:r w:rsidRPr="00EF733B">
              <w:rPr>
                <w:color w:val="000000"/>
                <w:sz w:val="20"/>
                <w:szCs w:val="20"/>
              </w:rPr>
              <w:t>5</w:t>
            </w:r>
            <w:r w:rsidR="002D5A6F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98% при 35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B95A6E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EF733B">
              <w:rPr>
                <w:sz w:val="20"/>
                <w:szCs w:val="20"/>
              </w:rPr>
              <w:t>10..</w:t>
            </w:r>
            <w:r w:rsidR="00B95A6E">
              <w:rPr>
                <w:sz w:val="20"/>
                <w:szCs w:val="20"/>
              </w:rPr>
              <w:t>4</w:t>
            </w:r>
            <w:r w:rsidRPr="00EF733B">
              <w:rPr>
                <w:sz w:val="20"/>
                <w:szCs w:val="20"/>
              </w:rPr>
              <w:t>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7EF" w:rsidRPr="00900438" w:rsidRDefault="008F27EF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20</w:t>
            </w:r>
          </w:p>
        </w:tc>
      </w:tr>
      <w:tr w:rsidR="00B55F3B" w:rsidTr="00C80EBA">
        <w:trPr>
          <w:cantSplit/>
          <w:trHeight w:val="536"/>
          <w:tblHeader/>
        </w:trPr>
        <w:tc>
          <w:tcPr>
            <w:tcW w:w="10349" w:type="dxa"/>
            <w:gridSpan w:val="10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F3B" w:rsidRPr="00900438" w:rsidRDefault="002D5A6F" w:rsidP="002D5A6F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b/>
                <w:bCs/>
                <w:color w:val="000000"/>
                <w:sz w:val="20"/>
                <w:szCs w:val="20"/>
              </w:rPr>
              <w:t>Переключатели</w:t>
            </w:r>
          </w:p>
        </w:tc>
      </w:tr>
      <w:tr w:rsidR="00940EA6" w:rsidTr="00C80EBA">
        <w:trPr>
          <w:cantSplit/>
          <w:trHeight w:val="536"/>
          <w:tblHeader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EF733B" w:rsidRDefault="00940EA6" w:rsidP="00B55F3B">
            <w:pPr>
              <w:spacing w:line="240" w:lineRule="auto"/>
              <w:ind w:firstLine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2D5A6F" w:rsidRDefault="00940EA6" w:rsidP="009D18B4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SW</w:t>
            </w:r>
            <w:r w:rsidRPr="002D5A6F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2D5A6F" w:rsidRDefault="00940EA6" w:rsidP="002F7348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40EA6">
              <w:rPr>
                <w:color w:val="000000"/>
                <w:sz w:val="20"/>
                <w:szCs w:val="20"/>
                <w:lang w:val="en-US"/>
              </w:rPr>
              <w:t>TS</w:t>
            </w:r>
            <w:r w:rsidRPr="002D5A6F">
              <w:rPr>
                <w:color w:val="000000"/>
                <w:sz w:val="20"/>
                <w:szCs w:val="20"/>
              </w:rPr>
              <w:t>-</w:t>
            </w:r>
            <w:r w:rsidRPr="00940EA6">
              <w:rPr>
                <w:color w:val="000000"/>
                <w:sz w:val="20"/>
                <w:szCs w:val="20"/>
                <w:lang w:val="en-US"/>
              </w:rPr>
              <w:t>A</w:t>
            </w:r>
            <w:r w:rsidRPr="002D5A6F">
              <w:rPr>
                <w:color w:val="000000"/>
                <w:sz w:val="20"/>
                <w:szCs w:val="20"/>
              </w:rPr>
              <w:t>3</w:t>
            </w:r>
            <w:r w:rsidRPr="00940EA6">
              <w:rPr>
                <w:color w:val="000000"/>
                <w:sz w:val="20"/>
                <w:szCs w:val="20"/>
                <w:lang w:val="en-US"/>
              </w:rPr>
              <w:t>PS</w:t>
            </w:r>
            <w:r w:rsidRPr="002D5A6F">
              <w:rPr>
                <w:color w:val="000000"/>
                <w:sz w:val="20"/>
                <w:szCs w:val="20"/>
              </w:rPr>
              <w:t>-13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2D5A6F" w:rsidRDefault="00940EA6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TS</w:t>
            </w:r>
            <w:r w:rsidRPr="002D5A6F">
              <w:rPr>
                <w:color w:val="000000"/>
                <w:sz w:val="20"/>
                <w:szCs w:val="20"/>
              </w:rPr>
              <w:t>-</w:t>
            </w:r>
            <w:r>
              <w:rPr>
                <w:color w:val="000000"/>
                <w:sz w:val="20"/>
                <w:szCs w:val="20"/>
                <w:lang w:val="en-US"/>
              </w:rPr>
              <w:t>A</w:t>
            </w:r>
            <w:r w:rsidRPr="002D5A6F">
              <w:rPr>
                <w:color w:val="000000"/>
                <w:sz w:val="20"/>
                <w:szCs w:val="20"/>
              </w:rPr>
              <w:t>3</w:t>
            </w:r>
            <w:r>
              <w:rPr>
                <w:color w:val="000000"/>
                <w:sz w:val="20"/>
                <w:szCs w:val="20"/>
                <w:lang w:val="en-US"/>
              </w:rPr>
              <w:t>PS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2D5A6F" w:rsidRDefault="00940EA6" w:rsidP="00F7402D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2D5A6F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EF733B" w:rsidRDefault="00940EA6" w:rsidP="008951B0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2D5A6F">
              <w:rPr>
                <w:color w:val="000000"/>
                <w:sz w:val="20"/>
                <w:szCs w:val="20"/>
              </w:rPr>
              <w:t>-</w:t>
            </w:r>
            <w:r>
              <w:rPr>
                <w:color w:val="000000"/>
                <w:sz w:val="20"/>
                <w:szCs w:val="20"/>
              </w:rPr>
              <w:t>25</w:t>
            </w:r>
            <w:r w:rsidRPr="00940EA6">
              <w:rPr>
                <w:color w:val="000000"/>
                <w:sz w:val="20"/>
                <w:szCs w:val="20"/>
              </w:rPr>
              <w:t>…+7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900438" w:rsidRDefault="00940EA6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98% при 40</w:t>
            </w:r>
            <w:r w:rsidRPr="00900438">
              <w:rPr>
                <w:color w:val="000000"/>
                <w:sz w:val="20"/>
                <w:szCs w:val="20"/>
                <w:vertAlign w:val="superscript"/>
              </w:rPr>
              <w:t>0</w:t>
            </w:r>
            <w:r w:rsidRPr="00900438">
              <w:rPr>
                <w:color w:val="000000"/>
                <w:sz w:val="20"/>
                <w:szCs w:val="20"/>
              </w:rPr>
              <w:t>С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900438" w:rsidRDefault="00940EA6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5..6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900438" w:rsidRDefault="00940EA6" w:rsidP="00F464B3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1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0EA6" w:rsidRPr="00900438" w:rsidRDefault="00940EA6" w:rsidP="00EE65B9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00438">
              <w:rPr>
                <w:color w:val="000000"/>
                <w:sz w:val="20"/>
                <w:szCs w:val="20"/>
              </w:rPr>
              <w:t>до 20</w:t>
            </w:r>
          </w:p>
        </w:tc>
      </w:tr>
    </w:tbl>
    <w:p w:rsidR="002A0586" w:rsidRDefault="002A0586" w:rsidP="009751D7">
      <w:bookmarkStart w:id="34" w:name="_Toc168749029"/>
      <w:bookmarkStart w:id="35" w:name="_Toc168779216"/>
      <w:bookmarkStart w:id="36" w:name="_Toc168938887"/>
    </w:p>
    <w:p w:rsidR="00CE7B1A" w:rsidRPr="00406A10" w:rsidRDefault="00CE7B1A" w:rsidP="009751D7">
      <w:r>
        <w:lastRenderedPageBreak/>
        <w:t>С учетом анализа элементной базы нормальные условия для устройства</w:t>
      </w:r>
      <w:r w:rsidRPr="00406A10">
        <w:t>:</w:t>
      </w:r>
    </w:p>
    <w:p w:rsidR="00CE7B1A" w:rsidRDefault="00CE7B1A" w:rsidP="00923D08">
      <w:pPr>
        <w:pStyle w:val="a4"/>
        <w:numPr>
          <w:ilvl w:val="0"/>
          <w:numId w:val="5"/>
        </w:numPr>
      </w:pPr>
      <w:r>
        <w:t>диапазон температур</w:t>
      </w:r>
      <w:r w:rsidRPr="0083644E">
        <w:t>:</w:t>
      </w:r>
      <w:r w:rsidR="002577B4">
        <w:t xml:space="preserve"> -</w:t>
      </w:r>
      <w:r w:rsidR="00940EA6">
        <w:rPr>
          <w:lang w:val="en-US"/>
        </w:rPr>
        <w:t>2</w:t>
      </w:r>
      <w:r w:rsidR="00D01B0C">
        <w:t>5</w:t>
      </w:r>
      <w:r>
        <w:t>…+</w:t>
      </w:r>
      <w:r w:rsidR="00940EA6">
        <w:rPr>
          <w:lang w:val="en-US"/>
        </w:rPr>
        <w:t>70</w:t>
      </w:r>
      <w:r w:rsidRPr="009751D7">
        <w:rPr>
          <w:vertAlign w:val="superscript"/>
        </w:rPr>
        <w:t>0</w:t>
      </w:r>
      <w:r w:rsidRPr="00406A10">
        <w:t>С</w:t>
      </w:r>
      <w:r w:rsidRPr="0083644E">
        <w:t>;</w:t>
      </w:r>
    </w:p>
    <w:p w:rsidR="00B95A6E" w:rsidRPr="0083644E" w:rsidRDefault="00B95A6E" w:rsidP="00923D08">
      <w:pPr>
        <w:pStyle w:val="a4"/>
        <w:numPr>
          <w:ilvl w:val="0"/>
          <w:numId w:val="5"/>
        </w:numPr>
      </w:pPr>
      <w:r>
        <w:t>относительная влажность воздуха: 98% при температуре 25</w:t>
      </w:r>
      <w:r w:rsidRPr="00A20903">
        <w:rPr>
          <w:vertAlign w:val="superscript"/>
        </w:rPr>
        <w:t>0</w:t>
      </w:r>
      <w:r>
        <w:t>С;</w:t>
      </w:r>
    </w:p>
    <w:p w:rsidR="00CE7B1A" w:rsidRPr="0083644E" w:rsidRDefault="00CE7B1A" w:rsidP="00923D08">
      <w:pPr>
        <w:pStyle w:val="a4"/>
        <w:numPr>
          <w:ilvl w:val="0"/>
          <w:numId w:val="5"/>
        </w:numPr>
      </w:pPr>
      <w:r>
        <w:t xml:space="preserve">вибрация до </w:t>
      </w:r>
      <w:r w:rsidR="00B95A6E">
        <w:t>4</w:t>
      </w:r>
      <w:r>
        <w:t xml:space="preserve">00 Гц с ускорением до </w:t>
      </w:r>
      <w:r w:rsidR="00B95A6E">
        <w:t>10</w:t>
      </w:r>
      <w:r w:rsidRPr="009751D7">
        <w:rPr>
          <w:lang w:val="en-US"/>
        </w:rPr>
        <w:t>g</w:t>
      </w:r>
      <w:r w:rsidRPr="000D1333">
        <w:t>;</w:t>
      </w:r>
    </w:p>
    <w:p w:rsidR="0046613D" w:rsidRDefault="0046613D" w:rsidP="00923D08">
      <w:pPr>
        <w:pStyle w:val="a4"/>
        <w:numPr>
          <w:ilvl w:val="0"/>
          <w:numId w:val="5"/>
        </w:numPr>
      </w:pPr>
      <w:r>
        <w:t>ударные перегрузки: до 10</w:t>
      </w:r>
      <w:r>
        <w:rPr>
          <w:lang w:val="en-US"/>
        </w:rPr>
        <w:t>g.</w:t>
      </w:r>
    </w:p>
    <w:p w:rsidR="00F12FA8" w:rsidRDefault="00CE7B1A" w:rsidP="002D2CCA">
      <w:r w:rsidRPr="009751D7">
        <w:t>Из анализа элементной базы можно сделать вывод, что данный элементный состав устройства обеспечивает его функционирование в условиях, описанных в ТЗ (температура хранения/эксплуатации, влажность и т.п.)</w:t>
      </w:r>
      <w:bookmarkEnd w:id="34"/>
      <w:bookmarkEnd w:id="35"/>
      <w:bookmarkEnd w:id="36"/>
      <w:r w:rsidR="007256BE">
        <w:t>.</w:t>
      </w:r>
    </w:p>
    <w:p w:rsidR="00A557C7" w:rsidRDefault="00B95A6E" w:rsidP="00A557C7">
      <w:pPr>
        <w:pStyle w:val="2"/>
      </w:pPr>
      <w:bookmarkStart w:id="37" w:name="_Toc325070530"/>
      <w:r>
        <w:t>3</w:t>
      </w:r>
      <w:r w:rsidR="00A557C7">
        <w:t>.</w:t>
      </w:r>
      <w:r w:rsidR="00A5212D">
        <w:t>6</w:t>
      </w:r>
      <w:r w:rsidR="00A557C7">
        <w:t xml:space="preserve"> Описание работы схемы с помощью временных диаграмм</w:t>
      </w:r>
      <w:bookmarkEnd w:id="37"/>
    </w:p>
    <w:p w:rsidR="00D204BB" w:rsidRPr="00D204BB" w:rsidRDefault="002D6BE1" w:rsidP="00D204BB">
      <w:r>
        <w:t xml:space="preserve">Для получения временных диаграмм, описывающих работу схемы, было проведено моделирование в </w:t>
      </w:r>
      <w:r w:rsidR="0000202D" w:rsidRPr="002679D4">
        <w:t xml:space="preserve">программном пакете </w:t>
      </w:r>
      <w:r w:rsidR="0000202D">
        <w:rPr>
          <w:lang w:val="en-US"/>
        </w:rPr>
        <w:t>Proteus</w:t>
      </w:r>
      <w:r w:rsidR="0000202D" w:rsidRPr="00CC17B8">
        <w:t xml:space="preserve"> </w:t>
      </w:r>
      <w:r w:rsidR="0000202D">
        <w:rPr>
          <w:lang w:val="en-US"/>
        </w:rPr>
        <w:t>Professional</w:t>
      </w:r>
      <w:r w:rsidR="0000202D" w:rsidRPr="00CC17B8">
        <w:t xml:space="preserve"> </w:t>
      </w:r>
      <w:r w:rsidR="0000202D">
        <w:rPr>
          <w:lang w:val="en-US"/>
        </w:rPr>
        <w:t>v</w:t>
      </w:r>
      <w:r w:rsidR="0000202D" w:rsidRPr="00CC17B8">
        <w:t>.7.4</w:t>
      </w:r>
      <w:r w:rsidR="0000202D" w:rsidRPr="002679D4">
        <w:t xml:space="preserve">, производителя </w:t>
      </w:r>
      <w:r w:rsidR="0000202D">
        <w:rPr>
          <w:lang w:val="en-US"/>
        </w:rPr>
        <w:t>ISIS</w:t>
      </w:r>
      <w:r w:rsidR="0000202D" w:rsidRPr="002679D4">
        <w:t>.</w:t>
      </w:r>
      <w:r w:rsidR="0000202D">
        <w:t xml:space="preserve"> На рис. </w:t>
      </w:r>
      <w:r w:rsidR="00B95A6E">
        <w:t>3</w:t>
      </w:r>
      <w:r w:rsidR="0000202D">
        <w:t>.</w:t>
      </w:r>
      <w:r w:rsidR="00666E59">
        <w:t>6</w:t>
      </w:r>
      <w:r w:rsidR="0000202D">
        <w:t>.1 показано рабочее поле программы</w:t>
      </w:r>
      <w:r w:rsidR="00D204BB">
        <w:t xml:space="preserve"> с собранной схемой</w:t>
      </w:r>
      <w:r w:rsidR="0000202D">
        <w:t>, в которой происходила симуляция работы устройства «Гранат»</w:t>
      </w:r>
      <w:r w:rsidR="00D204BB">
        <w:t>.</w:t>
      </w:r>
    </w:p>
    <w:p w:rsidR="00D204BB" w:rsidRDefault="00D204BB" w:rsidP="00D204BB">
      <w:pPr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D204BB" w:rsidRPr="00D204BB" w:rsidRDefault="00D204BB" w:rsidP="00D204BB">
      <w:pPr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00202D" w:rsidRDefault="008E3DB3" w:rsidP="00F16D32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5686425" cy="5190651"/>
            <wp:effectExtent l="0" t="0" r="0" b="0"/>
            <wp:docPr id="7" name="Рисунок 7" descr="D:\Dropbox\Share\4_grade\8sem\Курсач Маркелов\sche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D:\Dropbox\Share\4_grade\8sem\Курсач Маркелов\scheme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171" cy="5202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653" w:rsidRPr="00F16D32" w:rsidRDefault="00D204BB" w:rsidP="00F16D32">
      <w:pPr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 w:rsidR="00B95A6E" w:rsidRPr="00F16D32">
        <w:rPr>
          <w:sz w:val="22"/>
        </w:rPr>
        <w:t>3</w:t>
      </w:r>
      <w:r w:rsidRPr="00F16D32">
        <w:rPr>
          <w:sz w:val="22"/>
        </w:rPr>
        <w:t>.</w:t>
      </w:r>
      <w:r w:rsidR="00666E59">
        <w:rPr>
          <w:sz w:val="22"/>
        </w:rPr>
        <w:t>6</w:t>
      </w:r>
      <w:r w:rsidRPr="00F16D32">
        <w:rPr>
          <w:sz w:val="22"/>
        </w:rPr>
        <w:t xml:space="preserve">.1. </w:t>
      </w:r>
      <w:r w:rsidR="006E7653" w:rsidRPr="00F16D32">
        <w:rPr>
          <w:sz w:val="22"/>
        </w:rPr>
        <w:t xml:space="preserve">Схема </w:t>
      </w:r>
      <w:r w:rsidR="008E00E2">
        <w:rPr>
          <w:sz w:val="22"/>
        </w:rPr>
        <w:t>обнаружителя</w:t>
      </w:r>
      <w:r w:rsidR="006E7653" w:rsidRPr="00F16D32">
        <w:rPr>
          <w:sz w:val="22"/>
        </w:rPr>
        <w:t xml:space="preserve">, собранная в программном пакете </w:t>
      </w:r>
      <w:r w:rsidR="006E7653" w:rsidRPr="00F16D32">
        <w:rPr>
          <w:sz w:val="22"/>
          <w:lang w:val="en-US"/>
        </w:rPr>
        <w:t>ISIS</w:t>
      </w:r>
      <w:r w:rsidR="006E7653" w:rsidRPr="00F16D32">
        <w:rPr>
          <w:sz w:val="22"/>
        </w:rPr>
        <w:t xml:space="preserve"> </w:t>
      </w:r>
      <w:r w:rsidR="006E7653" w:rsidRPr="00F16D32">
        <w:rPr>
          <w:sz w:val="22"/>
          <w:lang w:val="en-US"/>
        </w:rPr>
        <w:t>Proteus</w:t>
      </w:r>
      <w:r w:rsidR="006E7653" w:rsidRPr="00F16D32">
        <w:rPr>
          <w:sz w:val="22"/>
        </w:rPr>
        <w:t xml:space="preserve"> </w:t>
      </w:r>
      <w:r w:rsidR="006E7653" w:rsidRPr="00F16D32">
        <w:rPr>
          <w:sz w:val="22"/>
          <w:lang w:val="en-US"/>
        </w:rPr>
        <w:t>Professional</w:t>
      </w:r>
    </w:p>
    <w:p w:rsidR="00B95A6E" w:rsidRPr="000411E9" w:rsidRDefault="006E7653" w:rsidP="00421A46">
      <w:r>
        <w:lastRenderedPageBreak/>
        <w:t xml:space="preserve">Принцип работы схемы устройства заключается в следующем. В микроконтроллер </w:t>
      </w:r>
      <w:r>
        <w:rPr>
          <w:lang w:val="en-US"/>
        </w:rPr>
        <w:t>DD</w:t>
      </w:r>
      <w:r w:rsidRPr="006E7653">
        <w:t>1</w:t>
      </w:r>
      <w:r>
        <w:t xml:space="preserve"> через программатор записывается программа на языке </w:t>
      </w:r>
      <w:r>
        <w:rPr>
          <w:lang w:val="en-US"/>
        </w:rPr>
        <w:t>Assembler</w:t>
      </w:r>
      <w:r>
        <w:t xml:space="preserve">, которая содержит команды вывода данных на порт микроконтроллера </w:t>
      </w:r>
      <w:r w:rsidR="000411E9">
        <w:rPr>
          <w:lang w:val="en-US"/>
        </w:rPr>
        <w:t>DD</w:t>
      </w:r>
      <w:r w:rsidR="000411E9" w:rsidRPr="000411E9">
        <w:t>1</w:t>
      </w:r>
      <w:r>
        <w:t>, а также команды задержки для реализации эффек</w:t>
      </w:r>
      <w:r w:rsidR="000411E9">
        <w:t>та</w:t>
      </w:r>
      <w:r>
        <w:t xml:space="preserve"> мерцания.</w:t>
      </w:r>
      <w:r w:rsidR="000411E9">
        <w:t xml:space="preserve"> Вывод порта </w:t>
      </w:r>
      <w:r w:rsidR="000411E9">
        <w:rPr>
          <w:lang w:val="en-US"/>
        </w:rPr>
        <w:t>PB</w:t>
      </w:r>
      <w:r w:rsidR="000411E9" w:rsidRPr="000411E9">
        <w:t>4</w:t>
      </w:r>
      <w:r w:rsidR="000411E9">
        <w:t xml:space="preserve"> подключен к затвору транзистора </w:t>
      </w:r>
      <w:r w:rsidR="000411E9">
        <w:rPr>
          <w:lang w:val="en-US"/>
        </w:rPr>
        <w:t>VT</w:t>
      </w:r>
      <w:r w:rsidR="000411E9" w:rsidRPr="000411E9">
        <w:t>1</w:t>
      </w:r>
      <w:r w:rsidR="000411E9">
        <w:t xml:space="preserve">, и через определенные промежутки времени сигнал </w:t>
      </w:r>
      <w:r w:rsidR="00577E27">
        <w:t xml:space="preserve">логической единицы </w:t>
      </w:r>
      <w:r w:rsidR="000411E9">
        <w:t xml:space="preserve">на затворе </w:t>
      </w:r>
      <w:r w:rsidR="00EC5486">
        <w:t>переводит транзистор в активное состояние. Цепь с нагрузкой замыкается, и ток с источника питания включает группу светодиодов. Выключение светодиодов происходит аналогичным способом - переключением транзистора в закрытое состояние, подавая на затвор сигнал логического нуля.</w:t>
      </w:r>
    </w:p>
    <w:p w:rsidR="0063121F" w:rsidRDefault="00BA4C3C" w:rsidP="00421A46">
      <w:r>
        <w:t>На рис. 3.6.2-3.6.3 показаны в</w:t>
      </w:r>
      <w:r w:rsidR="00D204BB">
        <w:t>ременные диаграммы</w:t>
      </w:r>
      <w:r w:rsidR="006E7653">
        <w:t xml:space="preserve">, </w:t>
      </w:r>
      <w:r>
        <w:t xml:space="preserve"> характеризующие поведение </w:t>
      </w:r>
      <w:r w:rsidR="00666E59">
        <w:t>схемы</w:t>
      </w:r>
      <w:r w:rsidR="0063121F">
        <w:t xml:space="preserve"> при </w:t>
      </w:r>
      <w:r w:rsidR="00666E59">
        <w:t>включении цепи нагрузки</w:t>
      </w:r>
      <w:r>
        <w:t>, т.е. характер изменения напряжений в разных точках схемы.</w:t>
      </w:r>
    </w:p>
    <w:p w:rsidR="00666E59" w:rsidRDefault="00666E59" w:rsidP="00666E59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23D2BEA3" wp14:editId="55CDB59C">
            <wp:extent cx="5400675" cy="276973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19660" cy="277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C3C" w:rsidRDefault="00BA4C3C" w:rsidP="00BA4C3C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>Рис. 3.</w:t>
      </w:r>
      <w:r>
        <w:rPr>
          <w:sz w:val="22"/>
        </w:rPr>
        <w:t>6</w:t>
      </w:r>
      <w:r w:rsidRPr="00F16D32">
        <w:rPr>
          <w:sz w:val="22"/>
        </w:rPr>
        <w:t>.</w:t>
      </w:r>
      <w:r>
        <w:rPr>
          <w:sz w:val="22"/>
        </w:rPr>
        <w:t>2</w:t>
      </w:r>
      <w:r w:rsidRPr="00F16D32">
        <w:rPr>
          <w:sz w:val="22"/>
        </w:rPr>
        <w:t xml:space="preserve">. </w:t>
      </w:r>
      <w:r>
        <w:rPr>
          <w:sz w:val="22"/>
        </w:rPr>
        <w:t>Напряжение</w:t>
      </w:r>
      <w:r w:rsidRPr="00F16D32">
        <w:rPr>
          <w:sz w:val="22"/>
        </w:rPr>
        <w:t xml:space="preserve"> на затворе</w:t>
      </w:r>
      <w:r>
        <w:rPr>
          <w:sz w:val="22"/>
        </w:rPr>
        <w:t xml:space="preserve"> транзистора </w:t>
      </w:r>
      <w:r>
        <w:rPr>
          <w:sz w:val="22"/>
          <w:lang w:val="en-US"/>
        </w:rPr>
        <w:t>VT</w:t>
      </w:r>
      <w:r w:rsidRPr="00666E59">
        <w:rPr>
          <w:sz w:val="22"/>
        </w:rPr>
        <w:t>1</w:t>
      </w:r>
      <w:r w:rsidRPr="00F16D32">
        <w:rPr>
          <w:sz w:val="22"/>
        </w:rPr>
        <w:t xml:space="preserve"> </w:t>
      </w:r>
      <w:r w:rsidRPr="00666E59">
        <w:rPr>
          <w:sz w:val="22"/>
        </w:rPr>
        <w:t>(</w:t>
      </w:r>
      <w:r>
        <w:rPr>
          <w:sz w:val="22"/>
        </w:rPr>
        <w:t>синий</w:t>
      </w:r>
      <w:r w:rsidRPr="00666E59">
        <w:rPr>
          <w:sz w:val="22"/>
        </w:rPr>
        <w:t>)</w:t>
      </w:r>
      <w:r w:rsidRPr="00F16D32">
        <w:rPr>
          <w:sz w:val="22"/>
        </w:rPr>
        <w:t xml:space="preserve"> и </w:t>
      </w:r>
      <w:r>
        <w:rPr>
          <w:sz w:val="22"/>
        </w:rPr>
        <w:t xml:space="preserve">на выходном выводе </w:t>
      </w:r>
      <w:r>
        <w:rPr>
          <w:sz w:val="22"/>
          <w:lang w:val="en-US"/>
        </w:rPr>
        <w:t>PB</w:t>
      </w:r>
      <w:r w:rsidRPr="00BA4C3C">
        <w:rPr>
          <w:sz w:val="22"/>
        </w:rPr>
        <w:t>4</w:t>
      </w:r>
      <w:r>
        <w:rPr>
          <w:sz w:val="22"/>
        </w:rPr>
        <w:t xml:space="preserve"> (красный)</w:t>
      </w:r>
    </w:p>
    <w:p w:rsidR="00BA4C3C" w:rsidRPr="00BA4C3C" w:rsidRDefault="00BA4C3C" w:rsidP="002D2CCA">
      <w:pPr>
        <w:spacing w:line="240" w:lineRule="auto"/>
        <w:ind w:firstLine="0"/>
        <w:rPr>
          <w:sz w:val="22"/>
        </w:rPr>
      </w:pPr>
    </w:p>
    <w:p w:rsidR="00BA4C3C" w:rsidRDefault="00BA4C3C" w:rsidP="00666E59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32E8E122" wp14:editId="363734B9">
            <wp:extent cx="6057900" cy="312867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064250" cy="3131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E59" w:rsidRPr="00666E59" w:rsidRDefault="00666E59" w:rsidP="00666E59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>Рис. 3.</w:t>
      </w:r>
      <w:r>
        <w:rPr>
          <w:sz w:val="22"/>
        </w:rPr>
        <w:t>6</w:t>
      </w:r>
      <w:r w:rsidRPr="00F16D32">
        <w:rPr>
          <w:sz w:val="22"/>
        </w:rPr>
        <w:t>.</w:t>
      </w:r>
      <w:r w:rsidR="00BA4C3C">
        <w:rPr>
          <w:sz w:val="22"/>
        </w:rPr>
        <w:t>3</w:t>
      </w:r>
      <w:r w:rsidRPr="00F16D32">
        <w:rPr>
          <w:sz w:val="22"/>
        </w:rPr>
        <w:t xml:space="preserve">. </w:t>
      </w:r>
      <w:r w:rsidR="00BA4C3C">
        <w:rPr>
          <w:sz w:val="22"/>
        </w:rPr>
        <w:t>Напряжение</w:t>
      </w:r>
      <w:r w:rsidRPr="00F16D32">
        <w:rPr>
          <w:sz w:val="22"/>
        </w:rPr>
        <w:t xml:space="preserve"> </w:t>
      </w:r>
      <w:r w:rsidR="00BC3C1D">
        <w:rPr>
          <w:sz w:val="22"/>
        </w:rPr>
        <w:t>в цепи нагрузки</w:t>
      </w:r>
    </w:p>
    <w:p w:rsidR="00A877D5" w:rsidRPr="0063121F" w:rsidRDefault="00A877D5" w:rsidP="0063121F">
      <w:r>
        <w:lastRenderedPageBreak/>
        <w:t>Как видно из диаграмм, п</w:t>
      </w:r>
      <w:r w:rsidR="0063121F">
        <w:t xml:space="preserve">ри состоянии логической единицы (+3В) на затворе транзистор </w:t>
      </w:r>
      <w:r w:rsidR="0063121F">
        <w:rPr>
          <w:lang w:val="en-US"/>
        </w:rPr>
        <w:t>VT</w:t>
      </w:r>
      <w:r w:rsidR="0063121F" w:rsidRPr="0063121F">
        <w:t xml:space="preserve">1 </w:t>
      </w:r>
      <w:r w:rsidR="00B37693">
        <w:t>переходит в открытое состояние</w:t>
      </w:r>
      <w:r w:rsidR="0063121F">
        <w:t xml:space="preserve">, тем самым </w:t>
      </w:r>
      <w:proofErr w:type="gramStart"/>
      <w:r w:rsidR="0063121F">
        <w:t>вызывая падение напряжения на группе светодиодов до 1,1В.</w:t>
      </w:r>
      <w:r>
        <w:t xml:space="preserve"> </w:t>
      </w:r>
      <w:r w:rsidR="00B37693">
        <w:t xml:space="preserve"> При состоянии логического нуля  транзистор переходит в закрытое</w:t>
      </w:r>
      <w:proofErr w:type="gramEnd"/>
      <w:r w:rsidR="00B37693">
        <w:t xml:space="preserve"> состояние, нагрузка выключается из цепи и  падения напряжения не происходит. </w:t>
      </w:r>
      <w:r w:rsidR="00BA4C3C">
        <w:t xml:space="preserve">Длительность </w:t>
      </w:r>
      <w:r>
        <w:t xml:space="preserve">одного </w:t>
      </w:r>
      <w:r w:rsidR="00BA4C3C">
        <w:t>импульса включения</w:t>
      </w:r>
      <w:r>
        <w:t xml:space="preserve"> составляет </w:t>
      </w:r>
      <w:r w:rsidR="00B37693" w:rsidRPr="002E66D3">
        <w:t>~</w:t>
      </w:r>
      <w:r>
        <w:t>11</w:t>
      </w:r>
      <w:r w:rsidR="00066615">
        <w:t>6</w:t>
      </w:r>
      <w:r>
        <w:t xml:space="preserve"> </w:t>
      </w:r>
      <w:proofErr w:type="spellStart"/>
      <w:r>
        <w:t>мс</w:t>
      </w:r>
      <w:proofErr w:type="spellEnd"/>
      <w:r>
        <w:t xml:space="preserve"> при скважности 0,5.</w:t>
      </w:r>
    </w:p>
    <w:p w:rsidR="00066615" w:rsidRDefault="00A877D5" w:rsidP="00523A64">
      <w:r>
        <w:t>На рис. 3</w:t>
      </w:r>
      <w:r w:rsidR="002E66D3">
        <w:t>.</w:t>
      </w:r>
      <w:r w:rsidR="00BA4C3C">
        <w:t>6.4</w:t>
      </w:r>
      <w:r w:rsidR="002E66D3">
        <w:t xml:space="preserve"> показан переходной процесс напряжения </w:t>
      </w:r>
      <w:r>
        <w:t>при включении цепи нагрузки. Чётко видно падение напряжения на группе светодиодов до 1,1</w:t>
      </w:r>
      <w:proofErr w:type="gramStart"/>
      <w:r>
        <w:t>В</w:t>
      </w:r>
      <w:proofErr w:type="gramEnd"/>
      <w:r>
        <w:t>, а также характерный выброс напряжения в цепи  нагрузки до 3,7В, что</w:t>
      </w:r>
      <w:r w:rsidR="00F16D32">
        <w:t xml:space="preserve"> </w:t>
      </w:r>
      <w:r w:rsidR="00B37693">
        <w:t>допустимо</w:t>
      </w:r>
      <w:r w:rsidR="00F16D32" w:rsidRPr="00F16D32">
        <w:t xml:space="preserve"> </w:t>
      </w:r>
      <w:r w:rsidR="00F16D32">
        <w:t>согласно техническому паспорту транзистора</w:t>
      </w:r>
      <w:r w:rsidR="00B37693">
        <w:t xml:space="preserve"> </w:t>
      </w:r>
      <w:r w:rsidR="00B37693">
        <w:rPr>
          <w:lang w:val="en-US"/>
        </w:rPr>
        <w:t>VT</w:t>
      </w:r>
      <w:r w:rsidR="00B37693" w:rsidRPr="00B37693">
        <w:t xml:space="preserve">1. </w:t>
      </w:r>
      <w:r w:rsidR="00B37693">
        <w:t>Также наблюдается сглаживание сигнала и отсутствие дребезга на диаграмме напряжения цепи наг</w:t>
      </w:r>
      <w:r w:rsidR="00066615">
        <w:t xml:space="preserve">рузки. Это связано с тем, что </w:t>
      </w:r>
      <w:r w:rsidR="00B37693">
        <w:t xml:space="preserve">параллельно с выходом блока питания включен сглаживающий конденсатор </w:t>
      </w:r>
      <w:r w:rsidR="00B37693">
        <w:rPr>
          <w:lang w:val="en-US"/>
        </w:rPr>
        <w:t>C</w:t>
      </w:r>
      <w:r w:rsidR="00B37693" w:rsidRPr="00B37693">
        <w:t>1.</w:t>
      </w:r>
    </w:p>
    <w:p w:rsidR="002D2CCA" w:rsidRPr="00B37693" w:rsidRDefault="002D2CCA" w:rsidP="00523A64"/>
    <w:p w:rsidR="0000202D" w:rsidRDefault="00066615" w:rsidP="00A877D5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1449F27E" wp14:editId="66AFE942">
            <wp:extent cx="6377310" cy="33147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37731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77D5" w:rsidRPr="00B37693" w:rsidRDefault="00A877D5" w:rsidP="00523A64">
      <w:pPr>
        <w:spacing w:line="240" w:lineRule="auto"/>
        <w:ind w:firstLine="0"/>
        <w:jc w:val="center"/>
        <w:rPr>
          <w:sz w:val="22"/>
        </w:rPr>
      </w:pPr>
      <w:r w:rsidRPr="00B37693">
        <w:rPr>
          <w:sz w:val="22"/>
        </w:rPr>
        <w:t>Рис. 3.</w:t>
      </w:r>
      <w:r w:rsidR="00523A64">
        <w:rPr>
          <w:sz w:val="22"/>
        </w:rPr>
        <w:t>6</w:t>
      </w:r>
      <w:r w:rsidRPr="00B37693">
        <w:rPr>
          <w:sz w:val="22"/>
        </w:rPr>
        <w:t>.</w:t>
      </w:r>
      <w:r w:rsidR="00523A64">
        <w:rPr>
          <w:sz w:val="22"/>
        </w:rPr>
        <w:t>4</w:t>
      </w:r>
      <w:r w:rsidRPr="00B37693">
        <w:rPr>
          <w:sz w:val="22"/>
        </w:rPr>
        <w:t xml:space="preserve">. </w:t>
      </w:r>
      <w:r w:rsidR="00523A64" w:rsidRPr="00523A64">
        <w:rPr>
          <w:sz w:val="22"/>
        </w:rPr>
        <w:t>Переходные процессы при включении нагрузки для напряжени</w:t>
      </w:r>
      <w:r w:rsidR="00523A64">
        <w:rPr>
          <w:sz w:val="22"/>
        </w:rPr>
        <w:t>й</w:t>
      </w:r>
      <w:r w:rsidR="00523A64" w:rsidRPr="00523A64">
        <w:rPr>
          <w:sz w:val="22"/>
        </w:rPr>
        <w:t xml:space="preserve"> на затворе т</w:t>
      </w:r>
      <w:r w:rsidR="00523A64">
        <w:rPr>
          <w:sz w:val="22"/>
        </w:rPr>
        <w:t>ранзистора VT1 (синий), в цепи нагрузки (красный)</w:t>
      </w:r>
      <w:r w:rsidR="00523A64" w:rsidRPr="00523A64">
        <w:rPr>
          <w:sz w:val="22"/>
        </w:rPr>
        <w:t>, на выходном выводе PB4 (</w:t>
      </w:r>
      <w:r w:rsidR="00523A64">
        <w:rPr>
          <w:sz w:val="22"/>
        </w:rPr>
        <w:t>зеленый</w:t>
      </w:r>
      <w:r w:rsidR="00523A64" w:rsidRPr="00523A64">
        <w:rPr>
          <w:sz w:val="22"/>
        </w:rPr>
        <w:t>)</w:t>
      </w:r>
      <w:r w:rsidR="00523A64">
        <w:rPr>
          <w:sz w:val="22"/>
        </w:rPr>
        <w:t xml:space="preserve"> и на стоке транзистора VT1 (фиолетовый</w:t>
      </w:r>
      <w:r w:rsidR="00523A64" w:rsidRPr="00523A64">
        <w:rPr>
          <w:sz w:val="22"/>
        </w:rPr>
        <w:t>)</w:t>
      </w:r>
    </w:p>
    <w:p w:rsidR="00A877D5" w:rsidRDefault="00A877D5" w:rsidP="00A877D5">
      <w:pPr>
        <w:ind w:firstLine="0"/>
        <w:jc w:val="center"/>
      </w:pPr>
    </w:p>
    <w:p w:rsidR="00B37693" w:rsidRDefault="00B37693" w:rsidP="00B37693">
      <w:r>
        <w:t xml:space="preserve">Так как одним из показателей качества устройства является сила тока в цепи нагрузки, то целесообразно показать временные диаграммы </w:t>
      </w:r>
      <w:r w:rsidR="00532AE8">
        <w:t>силы тока на затворе и силы тока в цепи нагрузки (см. рис. 3.</w:t>
      </w:r>
      <w:r w:rsidR="00523A64">
        <w:t>6</w:t>
      </w:r>
      <w:r w:rsidR="00532AE8">
        <w:t>.</w:t>
      </w:r>
      <w:r w:rsidR="00523A64">
        <w:t>5</w:t>
      </w:r>
      <w:r w:rsidR="00BC3C1D">
        <w:t>-3.6.6</w:t>
      </w:r>
      <w:r w:rsidR="00532AE8">
        <w:t>)</w:t>
      </w:r>
      <w:r w:rsidR="00C80EBA" w:rsidRPr="00C80EBA">
        <w:t>.</w:t>
      </w:r>
    </w:p>
    <w:p w:rsidR="00943E97" w:rsidRDefault="00BC3C1D" w:rsidP="00B37693">
      <w:r>
        <w:t>Из диаграмм</w:t>
      </w:r>
      <w:r w:rsidR="00943E97">
        <w:t xml:space="preserve"> видно, что нагрузка включается в цепь, когда на затвор приходит импульс положительного тока, и, наоборот, цепь нагрузки размыкается, когда на затвор приходит импульс отрицательного тока. Введение резистора </w:t>
      </w:r>
      <w:r w:rsidR="00943E97">
        <w:rPr>
          <w:lang w:val="en-US"/>
        </w:rPr>
        <w:t>R</w:t>
      </w:r>
      <w:r w:rsidR="00943E97" w:rsidRPr="00943E97">
        <w:t>3</w:t>
      </w:r>
      <w:r w:rsidR="00943E97">
        <w:t xml:space="preserve">, который разряжает заряд на затворе при подаче сигнала логического нуля, обуславливает отрицательное значение тока. Т.е. оставшийся </w:t>
      </w:r>
      <w:r w:rsidR="00943E97">
        <w:lastRenderedPageBreak/>
        <w:t xml:space="preserve">заряд через резистор </w:t>
      </w:r>
      <w:r w:rsidR="00943E97">
        <w:rPr>
          <w:lang w:val="en-US"/>
        </w:rPr>
        <w:t>R</w:t>
      </w:r>
      <w:r w:rsidR="00943E97" w:rsidRPr="00943E97">
        <w:t>3</w:t>
      </w:r>
      <w:r w:rsidR="00943E97">
        <w:t xml:space="preserve"> "стекает" на землю. </w:t>
      </w:r>
      <w:r>
        <w:t>Диапазон значений силы тока -20..+</w:t>
      </w:r>
      <w:r w:rsidR="00943E97">
        <w:t>1</w:t>
      </w:r>
      <w:r>
        <w:t xml:space="preserve">4 </w:t>
      </w:r>
      <w:r w:rsidR="00943E97">
        <w:t>мА</w:t>
      </w:r>
      <w:r>
        <w:t xml:space="preserve"> н</w:t>
      </w:r>
      <w:r w:rsidR="00943E97">
        <w:t xml:space="preserve">а затворе </w:t>
      </w:r>
      <w:r>
        <w:t xml:space="preserve">транзистора </w:t>
      </w:r>
      <w:r>
        <w:rPr>
          <w:lang w:val="en-US"/>
        </w:rPr>
        <w:t>VT</w:t>
      </w:r>
      <w:r w:rsidRPr="00BC3C1D">
        <w:t xml:space="preserve">1 </w:t>
      </w:r>
      <w:r w:rsidR="00943E97">
        <w:t>являются допустимыми согласно те</w:t>
      </w:r>
      <w:r>
        <w:t>хническому паспорту транзистора</w:t>
      </w:r>
      <w:r w:rsidRPr="00BC3C1D">
        <w:t xml:space="preserve"> </w:t>
      </w:r>
      <w:r w:rsidR="00943E97">
        <w:t xml:space="preserve">и микроконтроллера </w:t>
      </w:r>
      <w:r w:rsidR="00943E97">
        <w:rPr>
          <w:lang w:val="en-US"/>
        </w:rPr>
        <w:t>DD</w:t>
      </w:r>
      <w:r w:rsidR="00943E97" w:rsidRPr="00943E97">
        <w:t>1</w:t>
      </w:r>
      <w:r w:rsidR="00943E97">
        <w:t>.</w:t>
      </w:r>
    </w:p>
    <w:p w:rsidR="00BC3C1D" w:rsidRDefault="00BC3C1D" w:rsidP="00B37693">
      <w:r>
        <w:t>Из рис. 3.6.6 видно, что значение силы тока в цепи нагрузки составляет порядка 150 мА, что приблизительно соответствует предполагаемому значению (160 мА).</w:t>
      </w:r>
    </w:p>
    <w:p w:rsidR="0059478B" w:rsidRDefault="0059478B" w:rsidP="00B37693"/>
    <w:p w:rsidR="00B37693" w:rsidRDefault="00523A64" w:rsidP="00523A64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7B095E19" wp14:editId="4EB2D1DA">
            <wp:extent cx="6429375" cy="331521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35635" cy="3318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693" w:rsidRDefault="00943E97" w:rsidP="00BC3C1D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>Рис. 3.</w:t>
      </w:r>
      <w:r w:rsidR="00BC3C1D">
        <w:rPr>
          <w:sz w:val="22"/>
        </w:rPr>
        <w:t>6</w:t>
      </w:r>
      <w:r w:rsidRPr="00F16D32">
        <w:rPr>
          <w:sz w:val="22"/>
        </w:rPr>
        <w:t>.</w:t>
      </w:r>
      <w:r w:rsidR="00BC3C1D">
        <w:rPr>
          <w:sz w:val="22"/>
        </w:rPr>
        <w:t>5</w:t>
      </w:r>
      <w:r w:rsidRPr="00F16D32">
        <w:rPr>
          <w:sz w:val="22"/>
        </w:rPr>
        <w:t xml:space="preserve">. </w:t>
      </w:r>
      <w:r w:rsidR="00BC3C1D">
        <w:rPr>
          <w:sz w:val="22"/>
        </w:rPr>
        <w:t xml:space="preserve">Сила тока на затворе транзистора </w:t>
      </w:r>
      <w:r w:rsidR="00BC3C1D">
        <w:rPr>
          <w:sz w:val="22"/>
          <w:lang w:val="en-US"/>
        </w:rPr>
        <w:t>VT</w:t>
      </w:r>
      <w:r w:rsidR="00BC3C1D" w:rsidRPr="00BC3C1D">
        <w:rPr>
          <w:sz w:val="22"/>
        </w:rPr>
        <w:t>1</w:t>
      </w:r>
      <w:r w:rsidR="00BC3C1D">
        <w:rPr>
          <w:sz w:val="22"/>
        </w:rPr>
        <w:t xml:space="preserve"> </w:t>
      </w:r>
    </w:p>
    <w:p w:rsidR="00BC3C1D" w:rsidRPr="00BC3C1D" w:rsidRDefault="00BC3C1D" w:rsidP="00BC3C1D">
      <w:pPr>
        <w:ind w:firstLine="0"/>
      </w:pPr>
    </w:p>
    <w:p w:rsidR="00BC3C1D" w:rsidRDefault="00A91FAE" w:rsidP="00BC3C1D">
      <w:pPr>
        <w:ind w:firstLine="0"/>
      </w:pPr>
      <w:r>
        <w:rPr>
          <w:noProof/>
          <w:lang w:val="en-US" w:eastAsia="en-US"/>
        </w:rPr>
        <w:drawing>
          <wp:inline distT="0" distB="0" distL="0" distR="0" wp14:anchorId="0072B76F" wp14:editId="3D4BDEC8">
            <wp:extent cx="6372225" cy="328640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374776" cy="3287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C1D" w:rsidRPr="00F16D32" w:rsidRDefault="00BC3C1D" w:rsidP="00BC3C1D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>Рис. 3.</w:t>
      </w:r>
      <w:r>
        <w:rPr>
          <w:sz w:val="22"/>
        </w:rPr>
        <w:t>6</w:t>
      </w:r>
      <w:r w:rsidRPr="00F16D32">
        <w:rPr>
          <w:sz w:val="22"/>
        </w:rPr>
        <w:t>.</w:t>
      </w:r>
      <w:r>
        <w:rPr>
          <w:sz w:val="22"/>
        </w:rPr>
        <w:t>6</w:t>
      </w:r>
      <w:r w:rsidRPr="00F16D32">
        <w:rPr>
          <w:sz w:val="22"/>
        </w:rPr>
        <w:t xml:space="preserve">. </w:t>
      </w:r>
      <w:r>
        <w:rPr>
          <w:sz w:val="22"/>
        </w:rPr>
        <w:t>Сила тока в цепи нагрузки</w:t>
      </w:r>
      <w:r w:rsidRPr="00F16D32">
        <w:rPr>
          <w:sz w:val="22"/>
        </w:rPr>
        <w:t xml:space="preserve"> </w:t>
      </w:r>
    </w:p>
    <w:p w:rsidR="00BC3C1D" w:rsidRDefault="00BC3C1D" w:rsidP="00B37693"/>
    <w:p w:rsidR="00A91FAE" w:rsidRDefault="00A91FAE" w:rsidP="00BC3C1D">
      <w:r>
        <w:lastRenderedPageBreak/>
        <w:t>Таким образом, как видно из рисунка 3.6.7 сила тока на одном светодиоде равен 18.6 мА, что входит в диапазон рабочего тока светодиодов и удовлетворяет условию расширенного ТЗ.</w:t>
      </w:r>
    </w:p>
    <w:p w:rsidR="00A91FAE" w:rsidRDefault="00A91FAE" w:rsidP="00A91FAE">
      <w:pPr>
        <w:ind w:firstLine="0"/>
      </w:pPr>
      <w:r>
        <w:rPr>
          <w:noProof/>
          <w:lang w:val="en-US" w:eastAsia="en-US"/>
        </w:rPr>
        <w:drawing>
          <wp:inline distT="0" distB="0" distL="0" distR="0" wp14:anchorId="4BC4D75E" wp14:editId="4418C0EF">
            <wp:extent cx="6279825" cy="32575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281075" cy="3258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FAE" w:rsidRPr="002D2CCA" w:rsidRDefault="00A91FAE" w:rsidP="002D2CCA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>Рис. 3.</w:t>
      </w:r>
      <w:r>
        <w:rPr>
          <w:sz w:val="22"/>
        </w:rPr>
        <w:t>6</w:t>
      </w:r>
      <w:r w:rsidRPr="00F16D32">
        <w:rPr>
          <w:sz w:val="22"/>
        </w:rPr>
        <w:t>.</w:t>
      </w:r>
      <w:r>
        <w:rPr>
          <w:sz w:val="22"/>
        </w:rPr>
        <w:t>7</w:t>
      </w:r>
      <w:r w:rsidRPr="00F16D32">
        <w:rPr>
          <w:sz w:val="22"/>
        </w:rPr>
        <w:t xml:space="preserve">. </w:t>
      </w:r>
      <w:r>
        <w:rPr>
          <w:sz w:val="22"/>
        </w:rPr>
        <w:t>Сила тока на одном светодиоде</w:t>
      </w:r>
    </w:p>
    <w:p w:rsidR="002D2CCA" w:rsidRDefault="00BC3C1D" w:rsidP="002D2CCA">
      <w:r>
        <w:t>На рис. 3.6.</w:t>
      </w:r>
      <w:r w:rsidR="00A91FAE">
        <w:t>8</w:t>
      </w:r>
      <w:r>
        <w:t xml:space="preserve"> показан переходной процесс для силы тока при выключении цепи нагрузки. Из диаграммы видно, что при поступлении отрицательного импульса тока на затворе, ток в цеп</w:t>
      </w:r>
      <w:r w:rsidR="00A91FAE">
        <w:t xml:space="preserve">и нагрузки очень быстро спадает – переключение происходит за время, равное приблизительно 100 </w:t>
      </w:r>
      <w:proofErr w:type="spellStart"/>
      <w:r w:rsidR="00A91FAE">
        <w:t>нс</w:t>
      </w:r>
      <w:proofErr w:type="spellEnd"/>
      <w:r w:rsidR="00A91FAE">
        <w:t xml:space="preserve">. </w:t>
      </w:r>
      <w:r>
        <w:t xml:space="preserve">Такое быстродействие связано с использованием мощного полевого транзистора </w:t>
      </w:r>
      <w:r>
        <w:rPr>
          <w:lang w:val="en-US"/>
        </w:rPr>
        <w:t>VT</w:t>
      </w:r>
      <w:r w:rsidRPr="002E66D3">
        <w:t>1.</w:t>
      </w:r>
    </w:p>
    <w:p w:rsidR="00EC5486" w:rsidRDefault="00BC3C1D" w:rsidP="002E66D3">
      <w:pPr>
        <w:spacing w:line="240" w:lineRule="auto"/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6157329" cy="3085942"/>
            <wp:effectExtent l="0" t="0" r="0" b="0"/>
            <wp:docPr id="10" name="Рисунок 10" descr="D:\Dropbox\Share\4_grade\8sem\Курсач Маркелов\i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D:\Dropbox\Share\4_grade\8sem\Курсач Маркелов\i4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6912" cy="3090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ABF" w:rsidRPr="00700ABF" w:rsidRDefault="00700ABF" w:rsidP="002E66D3">
      <w:pPr>
        <w:spacing w:line="240" w:lineRule="auto"/>
        <w:ind w:firstLine="0"/>
        <w:jc w:val="center"/>
      </w:pPr>
    </w:p>
    <w:p w:rsidR="002E66D3" w:rsidRPr="00F16D32" w:rsidRDefault="002E66D3" w:rsidP="002E66D3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>Рис. 3.</w:t>
      </w:r>
      <w:r w:rsidR="00A91FAE">
        <w:rPr>
          <w:sz w:val="22"/>
        </w:rPr>
        <w:t>6</w:t>
      </w:r>
      <w:r w:rsidRPr="00F16D32">
        <w:rPr>
          <w:sz w:val="22"/>
        </w:rPr>
        <w:t>.</w:t>
      </w:r>
      <w:r w:rsidR="00A91FAE">
        <w:rPr>
          <w:sz w:val="22"/>
        </w:rPr>
        <w:t>8</w:t>
      </w:r>
      <w:r w:rsidRPr="00F16D32">
        <w:rPr>
          <w:sz w:val="22"/>
        </w:rPr>
        <w:t xml:space="preserve">. </w:t>
      </w:r>
      <w:r w:rsidRPr="00B37693">
        <w:rPr>
          <w:sz w:val="22"/>
        </w:rPr>
        <w:t>Переходной процесс при в</w:t>
      </w:r>
      <w:r>
        <w:rPr>
          <w:sz w:val="22"/>
        </w:rPr>
        <w:t>ы</w:t>
      </w:r>
      <w:r w:rsidRPr="00B37693">
        <w:rPr>
          <w:sz w:val="22"/>
        </w:rPr>
        <w:t xml:space="preserve">ключении цепи нагрузки для </w:t>
      </w:r>
      <w:r>
        <w:rPr>
          <w:sz w:val="22"/>
        </w:rPr>
        <w:t>силы тока</w:t>
      </w:r>
      <w:r w:rsidRPr="00B37693">
        <w:rPr>
          <w:sz w:val="22"/>
        </w:rPr>
        <w:t xml:space="preserve"> на затворе</w:t>
      </w:r>
      <w:r w:rsidR="00A91FAE">
        <w:rPr>
          <w:sz w:val="22"/>
        </w:rPr>
        <w:t xml:space="preserve"> транзистора </w:t>
      </w:r>
      <w:r w:rsidR="00A91FAE">
        <w:rPr>
          <w:sz w:val="22"/>
          <w:lang w:val="en-US"/>
        </w:rPr>
        <w:t>VT</w:t>
      </w:r>
      <w:r w:rsidR="00A91FAE" w:rsidRPr="00A91FAE">
        <w:rPr>
          <w:sz w:val="22"/>
        </w:rPr>
        <w:t>1</w:t>
      </w:r>
      <w:r>
        <w:rPr>
          <w:sz w:val="22"/>
        </w:rPr>
        <w:t xml:space="preserve"> (</w:t>
      </w:r>
      <w:r w:rsidR="00A91FAE">
        <w:rPr>
          <w:sz w:val="22"/>
        </w:rPr>
        <w:t>красный</w:t>
      </w:r>
      <w:r>
        <w:rPr>
          <w:sz w:val="22"/>
        </w:rPr>
        <w:t>) и для силы т</w:t>
      </w:r>
      <w:r w:rsidR="00A91FAE">
        <w:rPr>
          <w:sz w:val="22"/>
        </w:rPr>
        <w:t>ока в цепи нагрузки (синий)</w:t>
      </w:r>
    </w:p>
    <w:p w:rsidR="002E66D3" w:rsidRDefault="002E66D3">
      <w:pPr>
        <w:spacing w:line="240" w:lineRule="auto"/>
        <w:ind w:firstLine="0"/>
        <w:jc w:val="left"/>
      </w:pPr>
    </w:p>
    <w:p w:rsidR="00DB3625" w:rsidRDefault="00DB3625" w:rsidP="00DB3625">
      <w:pPr>
        <w:pStyle w:val="2"/>
      </w:pPr>
      <w:bookmarkStart w:id="38" w:name="_Toc325070531"/>
      <w:bookmarkStart w:id="39" w:name="_Toc323300593"/>
      <w:r>
        <w:lastRenderedPageBreak/>
        <w:t>Выводы</w:t>
      </w:r>
      <w:bookmarkEnd w:id="38"/>
    </w:p>
    <w:p w:rsidR="0017108A" w:rsidRDefault="00EA5ED7" w:rsidP="0017108A">
      <w:r>
        <w:t>В ходе выполнения данного раздела курсовой работы были разработаны электрические схемы устройства</w:t>
      </w:r>
      <w:r w:rsidR="003344F1">
        <w:t xml:space="preserve"> со спецификацией</w:t>
      </w:r>
      <w:r>
        <w:t xml:space="preserve">: структурная, функциональная и </w:t>
      </w:r>
      <w:r w:rsidR="003344F1">
        <w:t>принципиальная.</w:t>
      </w:r>
      <w:r w:rsidR="0017108A">
        <w:t xml:space="preserve"> Также с помощью программных средств было проведено моделирование схемы для построения временных диаграмм, отражающих поведение схемы на различных участках.</w:t>
      </w:r>
      <w:r w:rsidR="003344F1">
        <w:t xml:space="preserve"> </w:t>
      </w:r>
      <w:r w:rsidR="00DB3625">
        <w:t>В</w:t>
      </w:r>
      <w:r w:rsidR="003344F1">
        <w:t xml:space="preserve"> </w:t>
      </w:r>
      <w:r w:rsidR="00DB3625">
        <w:t xml:space="preserve">разделе </w:t>
      </w:r>
      <w:r>
        <w:t xml:space="preserve">схемотехнической части был проведен анализ </w:t>
      </w:r>
      <w:r w:rsidR="003344F1">
        <w:t>каждой схемы</w:t>
      </w:r>
      <w:r w:rsidR="0017108A">
        <w:t>,</w:t>
      </w:r>
      <w:r w:rsidR="003344F1">
        <w:t xml:space="preserve"> было объяснено функциональное предназначение всех ЭРЭ. Также был проведен анализ существующей на сегодняшний день элементной базы резисторов и конденсаторов, и дано обоснование при выборе остальных ЭРЭ. В заключение б</w:t>
      </w:r>
      <w:r w:rsidR="0017108A">
        <w:t>ыло дано описание работы схемы с помощью временных диаграмм для напряжения и силы тока в характерных точках принципиальной схемы устройства «Гранат».</w:t>
      </w:r>
    </w:p>
    <w:p w:rsidR="0017108A" w:rsidRDefault="0017108A" w:rsidP="0017108A">
      <w:r>
        <w:br w:type="page"/>
      </w:r>
    </w:p>
    <w:p w:rsidR="003E49B3" w:rsidRDefault="002E66D3" w:rsidP="00BC3C1D">
      <w:pPr>
        <w:pStyle w:val="1"/>
      </w:pPr>
      <w:bookmarkStart w:id="40" w:name="_Toc325070532"/>
      <w:r>
        <w:lastRenderedPageBreak/>
        <w:t>4.</w:t>
      </w:r>
      <w:r w:rsidR="003E49B3">
        <w:t xml:space="preserve"> Конструкторская часть</w:t>
      </w:r>
      <w:bookmarkEnd w:id="39"/>
      <w:bookmarkEnd w:id="40"/>
    </w:p>
    <w:p w:rsidR="003E49B3" w:rsidRDefault="0017108A" w:rsidP="003E49B3">
      <w:pPr>
        <w:pStyle w:val="2"/>
      </w:pPr>
      <w:bookmarkStart w:id="41" w:name="_Toc323300594"/>
      <w:bookmarkStart w:id="42" w:name="_Toc325070533"/>
      <w:r>
        <w:t>4</w:t>
      </w:r>
      <w:r w:rsidR="003E49B3">
        <w:t>.1 Предварительная разработка и компоновка конструкции устройства</w:t>
      </w:r>
      <w:bookmarkEnd w:id="41"/>
      <w:bookmarkEnd w:id="42"/>
    </w:p>
    <w:p w:rsidR="00CA2E00" w:rsidRPr="00121E9C" w:rsidRDefault="00CA2E00" w:rsidP="00CA2E00">
      <w:r w:rsidRPr="00121E9C">
        <w:t xml:space="preserve">Компоновка </w:t>
      </w:r>
      <w:r w:rsidR="00697D2D">
        <w:t>электронного устройства</w:t>
      </w:r>
      <w:r w:rsidRPr="00121E9C">
        <w:t xml:space="preserve"> - процесс размещения ЭРЭ и деталей РЭА на плоскости или в пространстве с определением основных геометрических форм и размеров. </w:t>
      </w:r>
    </w:p>
    <w:p w:rsidR="00CA2E00" w:rsidRPr="00121E9C" w:rsidRDefault="00CA2E00" w:rsidP="00CA2E00">
      <w:r w:rsidRPr="00121E9C">
        <w:t>При компоновке должны быть учтены требования оптимальных функциональных связей, их устойчивость и стабильность, требования прочности и жесткости, помехозащищенности и нормального теплового режима, требования технологичности, эргономики, удобства эксплуатации и ремонта. Размещение комплектующих элементов должно обеспечивать равномерное и максимальное заполнение конструктивного объема с удобным доступом для осмотра, ремонта и замены.</w:t>
      </w:r>
    </w:p>
    <w:p w:rsidR="00CA2E00" w:rsidRDefault="007746E2" w:rsidP="00CA2E00">
      <w:r>
        <w:t>Ввиду простоты</w:t>
      </w:r>
      <w:r w:rsidR="008E00E2">
        <w:t xml:space="preserve"> принципа работы</w:t>
      </w:r>
      <w:r>
        <w:t xml:space="preserve">, устройство </w:t>
      </w:r>
      <w:r w:rsidR="00EE1C62">
        <w:t xml:space="preserve">«Гранат» </w:t>
      </w:r>
      <w:r>
        <w:t xml:space="preserve">реализовано на </w:t>
      </w:r>
      <w:r w:rsidR="006A523D">
        <w:t xml:space="preserve">одной </w:t>
      </w:r>
      <w:r>
        <w:t>печатной плате, установленной в корпус, состоящий из двух частей</w:t>
      </w:r>
      <w:r w:rsidR="00EE1C62">
        <w:t xml:space="preserve"> (низ и верх)</w:t>
      </w:r>
      <w:r w:rsidR="008E00E2">
        <w:t xml:space="preserve"> и крышки батарейного отсека</w:t>
      </w:r>
      <w:r>
        <w:t xml:space="preserve">. Следовательно, </w:t>
      </w:r>
      <w:r w:rsidR="00EE1C62">
        <w:t xml:space="preserve">обнаружитель </w:t>
      </w:r>
      <w:r>
        <w:t>представляет собой модуль второго уровня (блок) и яв</w:t>
      </w:r>
      <w:r w:rsidR="00CB48B8">
        <w:t>ляется самостоятельным изделием (см. рис. 4.1.1):</w:t>
      </w:r>
    </w:p>
    <w:p w:rsidR="00CB48B8" w:rsidRDefault="00CB48B8" w:rsidP="00CA2E00"/>
    <w:p w:rsidR="00CB48B8" w:rsidRDefault="00CB48B8" w:rsidP="00CB48B8">
      <w:pPr>
        <w:ind w:firstLine="0"/>
      </w:pPr>
      <w:r>
        <w:rPr>
          <w:noProof/>
          <w:lang w:val="en-US" w:eastAsia="en-US"/>
        </w:rPr>
        <w:drawing>
          <wp:inline distT="0" distB="0" distL="0" distR="0" wp14:anchorId="7B341386" wp14:editId="3BF99536">
            <wp:extent cx="6152515" cy="348869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48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48B8" w:rsidRPr="00F16D32" w:rsidRDefault="00CB48B8" w:rsidP="00CB48B8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1</w:t>
      </w:r>
      <w:r w:rsidRPr="00F16D32">
        <w:rPr>
          <w:sz w:val="22"/>
        </w:rPr>
        <w:t>.</w:t>
      </w:r>
      <w:r>
        <w:rPr>
          <w:sz w:val="22"/>
        </w:rPr>
        <w:t>1</w:t>
      </w:r>
      <w:r w:rsidRPr="00F16D32">
        <w:rPr>
          <w:sz w:val="22"/>
        </w:rPr>
        <w:t xml:space="preserve">. </w:t>
      </w:r>
      <w:r>
        <w:rPr>
          <w:sz w:val="22"/>
        </w:rPr>
        <w:t>Внешний вид устройства обнаружения скрытых видеокамер «Гранат»</w:t>
      </w:r>
    </w:p>
    <w:p w:rsidR="00CB48B8" w:rsidRPr="007746E2" w:rsidRDefault="00CB48B8" w:rsidP="00CB48B8">
      <w:pPr>
        <w:ind w:firstLine="0"/>
        <w:jc w:val="center"/>
      </w:pPr>
    </w:p>
    <w:p w:rsidR="007746E2" w:rsidRPr="007746E2" w:rsidRDefault="007746E2" w:rsidP="007746E2">
      <w:pPr>
        <w:pStyle w:val="2"/>
      </w:pPr>
      <w:bookmarkStart w:id="43" w:name="_Toc325070534"/>
      <w:r>
        <w:lastRenderedPageBreak/>
        <w:t>4.2 Описание конструкции</w:t>
      </w:r>
      <w:r w:rsidR="00D17BF3">
        <w:t xml:space="preserve"> блока</w:t>
      </w:r>
      <w:bookmarkEnd w:id="43"/>
    </w:p>
    <w:p w:rsidR="007746E2" w:rsidRDefault="007746E2" w:rsidP="007746E2">
      <w:pPr>
        <w:ind w:firstLine="708"/>
      </w:pPr>
      <w:r>
        <w:t>Прибор «Грана</w:t>
      </w:r>
      <w:r w:rsidR="00F04027">
        <w:t xml:space="preserve">т» представляет собой компактное, мобильное </w:t>
      </w:r>
      <w:r>
        <w:t xml:space="preserve">устройство с габаритными размерами </w:t>
      </w:r>
      <w:r w:rsidRPr="009D2B57">
        <w:t>115х32х18</w:t>
      </w:r>
      <w:r>
        <w:t xml:space="preserve"> мм (соответствует ТЗ – 120х40х20), предназначенное для ручного и</w:t>
      </w:r>
      <w:r w:rsidR="00F04027">
        <w:t>спользования в любых помещениях и выполненное с учетом анатомических особенностей человеческого тела.</w:t>
      </w:r>
      <w:r>
        <w:t xml:space="preserve"> Коммутация </w:t>
      </w:r>
      <w:r w:rsidR="006A523D">
        <w:t>ячейки ТЭЗ</w:t>
      </w:r>
      <w:r>
        <w:t xml:space="preserve"> с блоком питания осуществляется с помощью батарейных клемм, закрепляемых в нижней </w:t>
      </w:r>
      <w:r w:rsidR="00F04027">
        <w:t>части корпуса</w:t>
      </w:r>
      <w:r>
        <w:t xml:space="preserve"> </w:t>
      </w:r>
      <w:r w:rsidR="006A523D">
        <w:t xml:space="preserve">и припаиваемых </w:t>
      </w:r>
      <w:r>
        <w:t>к соответствующим</w:t>
      </w:r>
      <w:r w:rsidR="006A523D">
        <w:t xml:space="preserve"> выводам на печатной плате.</w:t>
      </w:r>
    </w:p>
    <w:p w:rsidR="00C616A8" w:rsidRDefault="006A523D" w:rsidP="00987F66">
      <w:pPr>
        <w:ind w:firstLine="708"/>
      </w:pPr>
      <w:r>
        <w:t xml:space="preserve">Конструкция устройства представлена на сборочном чертеже устройства (ИУ4.02.00.00 </w:t>
      </w:r>
      <w:proofErr w:type="gramStart"/>
      <w:r>
        <w:t>СБ</w:t>
      </w:r>
      <w:proofErr w:type="gramEnd"/>
      <w:r>
        <w:t>).</w:t>
      </w:r>
      <w:r w:rsidR="00987F66">
        <w:t xml:space="preserve"> </w:t>
      </w:r>
      <w:r w:rsidR="00CB48B8">
        <w:t xml:space="preserve">Основой конструкции является пластиковый корпус, состоящий из нижней и верхней </w:t>
      </w:r>
      <w:r w:rsidR="00C653B6">
        <w:t>части</w:t>
      </w:r>
      <w:r w:rsidR="00CB48B8">
        <w:t>. Для уменьшения внутренних напряжений корпус имеет симметричную форму</w:t>
      </w:r>
      <w:r w:rsidR="002562D7">
        <w:t xml:space="preserve"> с одинаковой толщиной стенок – 2 мм, см. рис. 4.2.1</w:t>
      </w:r>
      <w:r w:rsidR="00987F66">
        <w:t>.</w:t>
      </w:r>
    </w:p>
    <w:p w:rsidR="00395EF1" w:rsidRDefault="00395EF1" w:rsidP="00987F66">
      <w:pPr>
        <w:ind w:firstLine="708"/>
      </w:pPr>
    </w:p>
    <w:p w:rsidR="00CB48B8" w:rsidRDefault="00395EF1" w:rsidP="00C616A8">
      <w:pPr>
        <w:ind w:firstLine="0"/>
      </w:pPr>
      <w:r>
        <w:rPr>
          <w:noProof/>
          <w:lang w:val="en-US" w:eastAsia="en-US"/>
        </w:rPr>
        <w:drawing>
          <wp:inline distT="0" distB="0" distL="0" distR="0" wp14:anchorId="4BAA2289" wp14:editId="11E491EF">
            <wp:extent cx="6531428" cy="1924577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532592" cy="192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16A8" w:rsidRPr="00F16D32" w:rsidRDefault="00C616A8" w:rsidP="00C616A8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2</w:t>
      </w:r>
      <w:r w:rsidRPr="00F16D32">
        <w:rPr>
          <w:sz w:val="22"/>
        </w:rPr>
        <w:t>.</w:t>
      </w:r>
      <w:r>
        <w:rPr>
          <w:sz w:val="22"/>
        </w:rPr>
        <w:t>1</w:t>
      </w:r>
      <w:r w:rsidRPr="00F16D32">
        <w:rPr>
          <w:sz w:val="22"/>
        </w:rPr>
        <w:t xml:space="preserve">. </w:t>
      </w:r>
      <w:r>
        <w:rPr>
          <w:sz w:val="22"/>
        </w:rPr>
        <w:t>Корпус устройства в разрезе</w:t>
      </w:r>
    </w:p>
    <w:p w:rsidR="00CB48B8" w:rsidRDefault="00CB48B8" w:rsidP="007746E2">
      <w:pPr>
        <w:ind w:firstLine="708"/>
      </w:pPr>
    </w:p>
    <w:p w:rsidR="00987F66" w:rsidRDefault="00987F66" w:rsidP="00987F66">
      <w:pPr>
        <w:ind w:firstLine="708"/>
      </w:pPr>
      <w:r>
        <w:t>Для корректной установки элементов питания (2 батареек типа ААА)</w:t>
      </w:r>
      <w:r w:rsidR="008E723C">
        <w:t xml:space="preserve"> поз. 11</w:t>
      </w:r>
      <w:r>
        <w:t xml:space="preserve"> в нижней части корпуса применяется гравировка на пластмассе с указанием полярности установки батареек.</w:t>
      </w:r>
    </w:p>
    <w:p w:rsidR="00987F66" w:rsidRDefault="00987F66" w:rsidP="00987F66">
      <w:pPr>
        <w:ind w:firstLine="0"/>
      </w:pPr>
      <w:r>
        <w:rPr>
          <w:noProof/>
          <w:lang w:val="en-US" w:eastAsia="en-US"/>
        </w:rPr>
        <w:drawing>
          <wp:inline distT="0" distB="0" distL="0" distR="0" wp14:anchorId="74DC5D3B" wp14:editId="44F18F67">
            <wp:extent cx="6152515" cy="2070735"/>
            <wp:effectExtent l="0" t="0" r="635" b="5715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070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F66" w:rsidRPr="00F16D32" w:rsidRDefault="00987F66" w:rsidP="00987F66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2</w:t>
      </w:r>
      <w:r w:rsidRPr="00F16D32">
        <w:rPr>
          <w:sz w:val="22"/>
        </w:rPr>
        <w:t>.</w:t>
      </w:r>
      <w:r>
        <w:rPr>
          <w:sz w:val="22"/>
        </w:rPr>
        <w:t>2</w:t>
      </w:r>
      <w:r w:rsidRPr="00F16D32">
        <w:rPr>
          <w:sz w:val="22"/>
        </w:rPr>
        <w:t xml:space="preserve">. </w:t>
      </w:r>
      <w:r>
        <w:rPr>
          <w:sz w:val="22"/>
        </w:rPr>
        <w:t>Нижняя часть корпуса</w:t>
      </w:r>
    </w:p>
    <w:p w:rsidR="00987F66" w:rsidRDefault="00987F66" w:rsidP="00987F66">
      <w:pPr>
        <w:ind w:firstLine="0"/>
      </w:pPr>
    </w:p>
    <w:p w:rsidR="00987F66" w:rsidRDefault="00987F66" w:rsidP="00987F66">
      <w:pPr>
        <w:ind w:firstLine="708"/>
      </w:pPr>
      <w:r>
        <w:lastRenderedPageBreak/>
        <w:t>В нижнюю</w:t>
      </w:r>
      <w:r w:rsidR="002562D7">
        <w:t xml:space="preserve"> </w:t>
      </w:r>
      <w:r>
        <w:t>часть</w:t>
      </w:r>
      <w:r w:rsidR="00C653B6">
        <w:t xml:space="preserve"> корпуса</w:t>
      </w:r>
      <w:r>
        <w:t xml:space="preserve"> прибора устанавливается</w:t>
      </w:r>
      <w:r w:rsidR="002562D7">
        <w:t xml:space="preserve"> электронная я</w:t>
      </w:r>
      <w:r w:rsidR="00C653B6">
        <w:t>чейка (поз. 1), которая вставляется</w:t>
      </w:r>
      <w:r w:rsidR="002562D7">
        <w:t xml:space="preserve"> в соответствующие отверстия под светодиоды</w:t>
      </w:r>
      <w:r w:rsidR="00C653B6">
        <w:t xml:space="preserve"> и поддерживается ребрами жесткости</w:t>
      </w:r>
      <w:r w:rsidR="002562D7">
        <w:t>. Во избежание выпадения в процессе эксплуатации батарейные клеммы</w:t>
      </w:r>
      <w:r w:rsidR="00C653B6">
        <w:t xml:space="preserve"> (поз. 12 и 13</w:t>
      </w:r>
      <w:r w:rsidR="00412C16">
        <w:t>)</w:t>
      </w:r>
      <w:r w:rsidR="002562D7">
        <w:t xml:space="preserve"> крепятся к основной детали посредством соединения натяга. </w:t>
      </w:r>
      <w:r w:rsidR="00756757">
        <w:t xml:space="preserve">Чтобы обеспечить электрический контакт между </w:t>
      </w:r>
      <w:r w:rsidR="00C653B6">
        <w:t xml:space="preserve">контактными </w:t>
      </w:r>
      <w:r w:rsidR="00756757">
        <w:t>клеммами и контактными площадками на печатной плате, в местах соприкосновения контак</w:t>
      </w:r>
      <w:r>
        <w:t>ты клемм и площадок запаиваются – как показано на рис. 4.2.3.</w:t>
      </w:r>
    </w:p>
    <w:p w:rsidR="00987F66" w:rsidRDefault="00987F66" w:rsidP="008E723C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43B0580B" wp14:editId="5F2E6BC5">
            <wp:extent cx="5869172" cy="2599352"/>
            <wp:effectExtent l="0" t="0" r="0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/>
                    <a:srcRect t="20062"/>
                    <a:stretch/>
                  </pic:blipFill>
                  <pic:spPr bwMode="auto">
                    <a:xfrm>
                      <a:off x="0" y="0"/>
                      <a:ext cx="5867561" cy="25986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87F66" w:rsidRPr="00F16D32" w:rsidRDefault="00987F66" w:rsidP="00987F66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2</w:t>
      </w:r>
      <w:r w:rsidRPr="00F16D32">
        <w:rPr>
          <w:sz w:val="22"/>
        </w:rPr>
        <w:t>.</w:t>
      </w:r>
      <w:r>
        <w:rPr>
          <w:sz w:val="22"/>
        </w:rPr>
        <w:t>3</w:t>
      </w:r>
      <w:r w:rsidRPr="00F16D32">
        <w:rPr>
          <w:sz w:val="22"/>
        </w:rPr>
        <w:t xml:space="preserve">. </w:t>
      </w:r>
      <w:r>
        <w:rPr>
          <w:sz w:val="22"/>
        </w:rPr>
        <w:t xml:space="preserve">Места пайки  батарейных клемм и </w:t>
      </w:r>
      <w:r w:rsidR="008E723C">
        <w:rPr>
          <w:sz w:val="22"/>
        </w:rPr>
        <w:t>контактных площадок разъема питания на ПП</w:t>
      </w:r>
    </w:p>
    <w:p w:rsidR="00987F66" w:rsidRDefault="00987F66" w:rsidP="00987F66">
      <w:pPr>
        <w:ind w:firstLine="0"/>
      </w:pPr>
    </w:p>
    <w:p w:rsidR="00756757" w:rsidRDefault="00756757" w:rsidP="007746E2">
      <w:pPr>
        <w:ind w:firstLine="708"/>
      </w:pPr>
      <w:r>
        <w:t>Для обеспечения обнаружения</w:t>
      </w:r>
      <w:r w:rsidR="00C653B6">
        <w:t xml:space="preserve"> возвратного</w:t>
      </w:r>
      <w:r>
        <w:t xml:space="preserve"> зондирующего излучения в </w:t>
      </w:r>
      <w:r w:rsidR="00C653B6">
        <w:t>низ корпуса в соответствующее углубление вручную в</w:t>
      </w:r>
      <w:r>
        <w:t>ставляется красный светофильтр</w:t>
      </w:r>
      <w:r w:rsidR="00987F66">
        <w:t xml:space="preserve"> (поз. 5)</w:t>
      </w:r>
      <w:r>
        <w:t xml:space="preserve"> с помощью специальных перчаток, не оставляющих отпечатков пальцев.</w:t>
      </w:r>
    </w:p>
    <w:p w:rsidR="008E723C" w:rsidRDefault="008E723C" w:rsidP="00F04027">
      <w:pPr>
        <w:ind w:firstLine="708"/>
      </w:pPr>
      <w:r>
        <w:t>В верхней части корпуса находятся: отверстие под винты М</w:t>
      </w:r>
      <w:proofErr w:type="gramStart"/>
      <w:r>
        <w:t>2</w:t>
      </w:r>
      <w:proofErr w:type="gramEnd"/>
      <w:r>
        <w:t xml:space="preserve"> для соединения с нижней частью корпуса и крышкой АБ, специальное отверстие для выступающей части кнопки, а также зрительное отверстие для обнаружения объективов в процессе эксплуатации. </w:t>
      </w:r>
      <w:r w:rsidR="00F04027">
        <w:t>Как показано на рис. 4.2.4, д</w:t>
      </w:r>
      <w:r>
        <w:t>ля более легкого снятия крышки батарейного отсека применено рифление её фронтальной поверхности</w:t>
      </w:r>
      <w:r w:rsidR="00F04027">
        <w:t>.</w:t>
      </w:r>
    </w:p>
    <w:p w:rsidR="008E723C" w:rsidRDefault="008E723C" w:rsidP="008E723C">
      <w:pPr>
        <w:ind w:firstLine="0"/>
      </w:pPr>
      <w:r>
        <w:rPr>
          <w:noProof/>
          <w:lang w:val="en-US" w:eastAsia="en-US"/>
        </w:rPr>
        <w:drawing>
          <wp:inline distT="0" distB="0" distL="0" distR="0" wp14:anchorId="7969BED0" wp14:editId="00116233">
            <wp:extent cx="6152515" cy="2061210"/>
            <wp:effectExtent l="0" t="0" r="635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06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027" w:rsidRPr="00F16D32" w:rsidRDefault="00F04027" w:rsidP="00F04027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2</w:t>
      </w:r>
      <w:r w:rsidRPr="00F16D32">
        <w:rPr>
          <w:sz w:val="22"/>
        </w:rPr>
        <w:t>.</w:t>
      </w:r>
      <w:r>
        <w:rPr>
          <w:sz w:val="22"/>
        </w:rPr>
        <w:t>4</w:t>
      </w:r>
      <w:r w:rsidRPr="00F16D32">
        <w:rPr>
          <w:sz w:val="22"/>
        </w:rPr>
        <w:t xml:space="preserve">. </w:t>
      </w:r>
      <w:r w:rsidR="008E00E2">
        <w:rPr>
          <w:sz w:val="22"/>
        </w:rPr>
        <w:t>Тыльная</w:t>
      </w:r>
      <w:r>
        <w:rPr>
          <w:sz w:val="22"/>
        </w:rPr>
        <w:t xml:space="preserve"> сторона прибора</w:t>
      </w:r>
      <w:r w:rsidR="008E00E2">
        <w:rPr>
          <w:sz w:val="22"/>
        </w:rPr>
        <w:t xml:space="preserve"> (рабочая)</w:t>
      </w:r>
    </w:p>
    <w:p w:rsidR="008E723C" w:rsidRDefault="008E723C" w:rsidP="007746E2">
      <w:pPr>
        <w:ind w:firstLine="708"/>
      </w:pPr>
    </w:p>
    <w:p w:rsidR="008E723C" w:rsidRDefault="00165E05" w:rsidP="008E723C">
      <w:pPr>
        <w:ind w:firstLine="708"/>
      </w:pPr>
      <w:r>
        <w:t>Обе</w:t>
      </w:r>
      <w:r w:rsidR="00C653B6">
        <w:t xml:space="preserve"> части корпуса</w:t>
      </w:r>
      <w:r w:rsidR="00F9123E">
        <w:t xml:space="preserve"> </w:t>
      </w:r>
      <w:r w:rsidR="00C653B6">
        <w:t xml:space="preserve">соединяются между собой </w:t>
      </w:r>
      <w:r>
        <w:t>винтами</w:t>
      </w:r>
      <w:r w:rsidR="00C653B6">
        <w:t xml:space="preserve"> М2</w:t>
      </w:r>
      <w:r>
        <w:t xml:space="preserve">х6, </w:t>
      </w:r>
      <w:r w:rsidR="00C653B6">
        <w:t xml:space="preserve">М2х8 (поз. </w:t>
      </w:r>
      <w:r>
        <w:t xml:space="preserve">7, </w:t>
      </w:r>
      <w:r w:rsidR="00C653B6">
        <w:t>8)</w:t>
      </w:r>
      <w:r>
        <w:t>, которые вставляются</w:t>
      </w:r>
      <w:r w:rsidR="00F9123E">
        <w:t xml:space="preserve"> в бонки (рис. 4.2.</w:t>
      </w:r>
      <w:r w:rsidR="00F04027">
        <w:t>5</w:t>
      </w:r>
      <w:r w:rsidR="00F9123E">
        <w:t xml:space="preserve">). </w:t>
      </w:r>
      <w:r>
        <w:t xml:space="preserve">Бонки </w:t>
      </w:r>
      <w:r w:rsidR="00B319FC">
        <w:t xml:space="preserve">(резьбовые развальцовываемые втулки) </w:t>
      </w:r>
      <w:r>
        <w:t xml:space="preserve">устанавливаются в соответствующие отверстия и развальцовываются специальными винтами для установления соединения натяга. </w:t>
      </w:r>
      <w:r w:rsidR="00F9123E">
        <w:t xml:space="preserve">Батарейный отсек закрывается крышкой </w:t>
      </w:r>
      <w:r>
        <w:t xml:space="preserve">АБ </w:t>
      </w:r>
      <w:r w:rsidR="00F9123E">
        <w:t xml:space="preserve">и </w:t>
      </w:r>
      <w:r>
        <w:t>закрепляется винтом М2х4 (поз. 6</w:t>
      </w:r>
      <w:r w:rsidR="008E723C">
        <w:t>)</w:t>
      </w:r>
    </w:p>
    <w:p w:rsidR="00756757" w:rsidRDefault="00395EF1" w:rsidP="008E723C">
      <w:pPr>
        <w:ind w:firstLine="708"/>
        <w:jc w:val="center"/>
      </w:pPr>
      <w:r>
        <w:rPr>
          <w:noProof/>
          <w:lang w:val="en-US" w:eastAsia="en-US"/>
        </w:rPr>
        <w:drawing>
          <wp:inline distT="0" distB="0" distL="0" distR="0" wp14:anchorId="07BEB76C" wp14:editId="46D7AC29">
            <wp:extent cx="5311951" cy="287655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/>
                    <a:srcRect t="13376"/>
                    <a:stretch/>
                  </pic:blipFill>
                  <pic:spPr bwMode="auto">
                    <a:xfrm>
                      <a:off x="0" y="0"/>
                      <a:ext cx="5326149" cy="28842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6757" w:rsidRPr="00F16D32" w:rsidRDefault="00756757" w:rsidP="00756757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2</w:t>
      </w:r>
      <w:r w:rsidRPr="00F16D32">
        <w:rPr>
          <w:sz w:val="22"/>
        </w:rPr>
        <w:t>.</w:t>
      </w:r>
      <w:r w:rsidR="00F04027">
        <w:rPr>
          <w:sz w:val="22"/>
        </w:rPr>
        <w:t>5</w:t>
      </w:r>
      <w:r w:rsidRPr="00F16D32">
        <w:rPr>
          <w:sz w:val="22"/>
        </w:rPr>
        <w:t xml:space="preserve">. </w:t>
      </w:r>
      <w:r w:rsidR="008E723C">
        <w:rPr>
          <w:sz w:val="22"/>
        </w:rPr>
        <w:t>Соединение всех частей корпуса</w:t>
      </w:r>
    </w:p>
    <w:p w:rsidR="007746E2" w:rsidRPr="007746E2" w:rsidRDefault="007746E2" w:rsidP="00F04027">
      <w:pPr>
        <w:ind w:firstLine="0"/>
      </w:pPr>
    </w:p>
    <w:p w:rsidR="003E49B3" w:rsidRDefault="00875973" w:rsidP="00CA2E00">
      <w:pPr>
        <w:pStyle w:val="2"/>
      </w:pPr>
      <w:bookmarkStart w:id="44" w:name="_Toc323300595"/>
      <w:bookmarkStart w:id="45" w:name="_Toc325070535"/>
      <w:r>
        <w:t>4</w:t>
      </w:r>
      <w:r w:rsidR="003E49B3">
        <w:t>.</w:t>
      </w:r>
      <w:r w:rsidR="007746E2" w:rsidRPr="007746E2">
        <w:t>3</w:t>
      </w:r>
      <w:r w:rsidR="003E49B3">
        <w:t xml:space="preserve"> </w:t>
      </w:r>
      <w:r w:rsidR="003E49B3" w:rsidRPr="003E49B3">
        <w:t>Анализ и выбор конструкции и материала  ячейки</w:t>
      </w:r>
      <w:bookmarkEnd w:id="44"/>
      <w:bookmarkEnd w:id="45"/>
    </w:p>
    <w:p w:rsidR="00F04027" w:rsidRDefault="00F04027" w:rsidP="00F04027">
      <w:r>
        <w:t>Монтаж ЭРЭ будет проводиться на ПП. Выбор типа ПП будем проводить</w:t>
      </w:r>
      <w:r w:rsidR="00D17BF3">
        <w:t>,</w:t>
      </w:r>
      <w:r>
        <w:t xml:space="preserve"> исходя из конструкторско-технологических соображений.</w:t>
      </w:r>
    </w:p>
    <w:p w:rsidR="00F04027" w:rsidRPr="005171FA" w:rsidRDefault="00F04027" w:rsidP="00F04027">
      <w:r w:rsidRPr="005171FA">
        <w:t>По количеству слоёв проводящего материала</w:t>
      </w:r>
      <w:r>
        <w:t xml:space="preserve"> ПП бывают</w:t>
      </w:r>
      <w:r w:rsidRPr="005171FA">
        <w:t>:</w:t>
      </w:r>
    </w:p>
    <w:p w:rsidR="00F04027" w:rsidRPr="005171FA" w:rsidRDefault="00F04027" w:rsidP="00F04027">
      <w:pPr>
        <w:pStyle w:val="a4"/>
        <w:numPr>
          <w:ilvl w:val="0"/>
          <w:numId w:val="17"/>
        </w:numPr>
        <w:jc w:val="left"/>
      </w:pPr>
      <w:r w:rsidRPr="005171FA">
        <w:t>односторонние (ОПП);</w:t>
      </w:r>
    </w:p>
    <w:p w:rsidR="00F04027" w:rsidRDefault="00F04027" w:rsidP="00F04027">
      <w:pPr>
        <w:pStyle w:val="a4"/>
        <w:numPr>
          <w:ilvl w:val="0"/>
          <w:numId w:val="17"/>
        </w:numPr>
        <w:jc w:val="left"/>
      </w:pPr>
      <w:r>
        <w:t>д</w:t>
      </w:r>
      <w:r w:rsidRPr="005171FA">
        <w:t>вусторонние (ДПП)</w:t>
      </w:r>
      <w:r>
        <w:t>;</w:t>
      </w:r>
    </w:p>
    <w:p w:rsidR="00F04027" w:rsidRDefault="00F04027" w:rsidP="00F04027">
      <w:pPr>
        <w:pStyle w:val="a4"/>
        <w:numPr>
          <w:ilvl w:val="0"/>
          <w:numId w:val="17"/>
        </w:numPr>
        <w:jc w:val="left"/>
      </w:pPr>
      <w:r>
        <w:t>м</w:t>
      </w:r>
      <w:r w:rsidRPr="005171FA">
        <w:t>ногослойные (МПП)</w:t>
      </w:r>
      <w:r>
        <w:t>.</w:t>
      </w:r>
    </w:p>
    <w:p w:rsidR="00D17BF3" w:rsidRDefault="00D17BF3" w:rsidP="00D17BF3">
      <w:r>
        <w:t>Т.к. на плате при</w:t>
      </w:r>
      <w:r w:rsidR="00F04027">
        <w:t xml:space="preserve">сутствуют компоненты печатного монтажа, </w:t>
      </w:r>
      <w:r>
        <w:t>а также компоненты, влияющие на конструкцию прибора, то необходимо выбрать двухстороннюю печатную плату (ДПП).</w:t>
      </w:r>
    </w:p>
    <w:p w:rsidR="00F04027" w:rsidRPr="005171FA" w:rsidRDefault="00F04027" w:rsidP="00D17BF3">
      <w:r w:rsidRPr="005171FA">
        <w:t>По гибкости</w:t>
      </w:r>
      <w:r>
        <w:t xml:space="preserve"> ПП бывают</w:t>
      </w:r>
      <w:r w:rsidRPr="005171FA">
        <w:t>:</w:t>
      </w:r>
    </w:p>
    <w:p w:rsidR="00F04027" w:rsidRDefault="00F04027" w:rsidP="00F04027">
      <w:pPr>
        <w:pStyle w:val="a4"/>
        <w:numPr>
          <w:ilvl w:val="0"/>
          <w:numId w:val="18"/>
        </w:numPr>
        <w:jc w:val="left"/>
      </w:pPr>
      <w:r>
        <w:t>ж</w:t>
      </w:r>
      <w:r w:rsidRPr="005171FA">
        <w:t>ёсткие</w:t>
      </w:r>
      <w:r>
        <w:t>;</w:t>
      </w:r>
    </w:p>
    <w:p w:rsidR="00F04027" w:rsidRDefault="00F04027" w:rsidP="00F04027">
      <w:pPr>
        <w:pStyle w:val="a4"/>
        <w:numPr>
          <w:ilvl w:val="0"/>
          <w:numId w:val="18"/>
        </w:numPr>
        <w:jc w:val="left"/>
      </w:pPr>
      <w:r>
        <w:t>г</w:t>
      </w:r>
      <w:r w:rsidRPr="005171FA">
        <w:t>ибкие</w:t>
      </w:r>
      <w:r>
        <w:t>.</w:t>
      </w:r>
    </w:p>
    <w:p w:rsidR="00F04027" w:rsidRDefault="00F04027" w:rsidP="00F04027">
      <w:r>
        <w:t>Т.к. плата с элементами являет собой ячейку ТЭЗ и должна выдерживать ударные и вибрационные нагрузки, используем жесткую печатную плату.</w:t>
      </w:r>
    </w:p>
    <w:p w:rsidR="00F04027" w:rsidRPr="005171FA" w:rsidRDefault="00F04027" w:rsidP="00F04027">
      <w:r w:rsidRPr="005171FA">
        <w:lastRenderedPageBreak/>
        <w:t>Основой печатной платы служит диэлектрик, наиболее часто используются такие материалы, как тексто</w:t>
      </w:r>
      <w:r>
        <w:t xml:space="preserve">лит, стеклотекстолит, </w:t>
      </w:r>
      <w:proofErr w:type="spellStart"/>
      <w:r>
        <w:t>гетинакс</w:t>
      </w:r>
      <w:proofErr w:type="spellEnd"/>
      <w:r>
        <w:t>.</w:t>
      </w:r>
    </w:p>
    <w:p w:rsidR="00F04027" w:rsidRPr="005171FA" w:rsidRDefault="00F04027" w:rsidP="00F04027">
      <w:r w:rsidRPr="005171FA">
        <w:t xml:space="preserve">Так же основой печатных плат может служить металлическое основание, покрытое диэлектриком (например, анодированный алюминий), поверх диэлектрика наносится медная фольга дорожек. Такие печатные платы применяются в силовой электронике для </w:t>
      </w:r>
      <w:proofErr w:type="gramStart"/>
      <w:r w:rsidRPr="005171FA">
        <w:t>эффективного</w:t>
      </w:r>
      <w:proofErr w:type="gramEnd"/>
      <w:r w:rsidRPr="005171FA">
        <w:t xml:space="preserve"> теплоотвода от электронных компонентов. При этом металлическое основа</w:t>
      </w:r>
      <w:r>
        <w:t>ние платы крепится к радиатору.</w:t>
      </w:r>
    </w:p>
    <w:p w:rsidR="00F04027" w:rsidRDefault="00F04027" w:rsidP="00F04027">
      <w:r w:rsidRPr="005171FA">
        <w:t>В качестве материала для печатных плат, работающих в диапазоне СВЧ и при температурах до 260 °C, применяется фторопласт, армированный ст</w:t>
      </w:r>
      <w:r>
        <w:t>еклотканью (например, ФАФ-4Д)</w:t>
      </w:r>
      <w:r w:rsidRPr="005171FA">
        <w:t xml:space="preserve"> и керамика. Гибкие платы делают из </w:t>
      </w:r>
      <w:proofErr w:type="spellStart"/>
      <w:r w:rsidRPr="005171FA">
        <w:t>полиимидных</w:t>
      </w:r>
      <w:proofErr w:type="spellEnd"/>
      <w:r w:rsidRPr="005171FA">
        <w:t xml:space="preserve"> материалов, таких как </w:t>
      </w:r>
      <w:proofErr w:type="spellStart"/>
      <w:r w:rsidRPr="005171FA">
        <w:t>каптон</w:t>
      </w:r>
      <w:proofErr w:type="spellEnd"/>
      <w:r w:rsidRPr="005171FA">
        <w:t>.</w:t>
      </w:r>
    </w:p>
    <w:p w:rsidR="00F04027" w:rsidRDefault="00F04027" w:rsidP="00F04027">
      <w:r w:rsidRPr="00703936">
        <w:t>Стеклопластики</w:t>
      </w:r>
      <w:r>
        <w:t>, в том числе и стеклотекстолиты</w:t>
      </w:r>
      <w:r w:rsidRPr="00703936">
        <w:t xml:space="preserve"> — материалы с малым удельным весом и заданными свойствами, имеющие широкий спектр применения. Стеклопластики обладаю</w:t>
      </w:r>
      <w:r>
        <w:t>т очень низкой теплопроводностью</w:t>
      </w:r>
      <w:r w:rsidRPr="00703936">
        <w:t xml:space="preserve">, прочностью как у стали, биологической стойкостью, влагостойкостью и </w:t>
      </w:r>
      <w:proofErr w:type="spellStart"/>
      <w:r w:rsidRPr="00703936">
        <w:t>атмосферостойкостью</w:t>
      </w:r>
      <w:proofErr w:type="spellEnd"/>
      <w:r w:rsidRPr="00703936">
        <w:t xml:space="preserve"> полимеров, не обладая недостатками, присущими термопластам.</w:t>
      </w:r>
      <w:r>
        <w:t xml:space="preserve"> </w:t>
      </w:r>
      <w:r w:rsidR="00D17BF3">
        <w:t>Исходя из изложенных аргументов, а также из экономических соображений, будем использовать ПП из стеклотекстолита.</w:t>
      </w:r>
    </w:p>
    <w:p w:rsidR="00CA2E00" w:rsidRDefault="00CA2E00" w:rsidP="00A1545A">
      <w:pPr>
        <w:rPr>
          <w:bCs/>
          <w:iCs/>
        </w:rPr>
      </w:pPr>
      <w:r>
        <w:t xml:space="preserve">Плата </w:t>
      </w:r>
      <w:r w:rsidR="00F04027">
        <w:t>обнаружителя</w:t>
      </w:r>
      <w:r>
        <w:t xml:space="preserve"> представляет собой </w:t>
      </w:r>
      <w:r w:rsidR="009E4C73">
        <w:t xml:space="preserve">ДПП с габаритными размерами </w:t>
      </w:r>
      <w:r w:rsidR="00F04027">
        <w:t>49х26</w:t>
      </w:r>
      <w:r>
        <w:t xml:space="preserve">мм. </w:t>
      </w:r>
      <w:r w:rsidR="00F04027">
        <w:t>Наиболее габаритные компоненты ПП – это светодиоды и кнопка;</w:t>
      </w:r>
      <w:r w:rsidR="008E00E2">
        <w:t xml:space="preserve"> их посадочные места</w:t>
      </w:r>
      <w:r w:rsidR="00F04027">
        <w:t xml:space="preserve"> расположены с разных сторон ДПП</w:t>
      </w:r>
      <w:r>
        <w:t xml:space="preserve">. Печатная плата изготавливается </w:t>
      </w:r>
      <w:r w:rsidR="00F04027">
        <w:t>комбинированным позитивным методом</w:t>
      </w:r>
      <w:r>
        <w:rPr>
          <w:bCs/>
          <w:iCs/>
        </w:rPr>
        <w:t>.</w:t>
      </w:r>
    </w:p>
    <w:p w:rsidR="00CA2E00" w:rsidRDefault="00CA2E00" w:rsidP="00A1545A">
      <w:r>
        <w:t>Готов</w:t>
      </w:r>
      <w:r w:rsidR="009E4C73">
        <w:t>ая</w:t>
      </w:r>
      <w:r>
        <w:t xml:space="preserve"> плат</w:t>
      </w:r>
      <w:r w:rsidR="009E4C73">
        <w:t>а</w:t>
      </w:r>
      <w:r>
        <w:t xml:space="preserve"> соответ</w:t>
      </w:r>
      <w:r w:rsidR="008F4E5D">
        <w:t>ствует требованиям ГОСТ 23752-</w:t>
      </w:r>
      <w:r w:rsidR="008F4E5D" w:rsidRPr="008F4E5D">
        <w:t>79</w:t>
      </w:r>
      <w:r w:rsidR="008F4E5D">
        <w:t xml:space="preserve"> и ГОСТ 23751-86, </w:t>
      </w:r>
      <w:r w:rsidR="00F04027">
        <w:t>1</w:t>
      </w:r>
      <w:r w:rsidR="008F4E5D">
        <w:t xml:space="preserve">-ой класс жесткости и </w:t>
      </w:r>
      <w:r w:rsidR="00F04027">
        <w:t>3</w:t>
      </w:r>
      <w:r>
        <w:rPr>
          <w:bCs/>
          <w:iCs/>
        </w:rPr>
        <w:t>-ий класс точности</w:t>
      </w:r>
      <w:r w:rsidR="008F4E5D">
        <w:rPr>
          <w:bCs/>
          <w:iCs/>
        </w:rPr>
        <w:t xml:space="preserve"> соответственно</w:t>
      </w:r>
      <w:r>
        <w:rPr>
          <w:bCs/>
          <w:iCs/>
        </w:rPr>
        <w:t>.</w:t>
      </w:r>
      <w:r>
        <w:t xml:space="preserve"> </w:t>
      </w:r>
    </w:p>
    <w:p w:rsidR="00CA2E00" w:rsidRDefault="00F04027" w:rsidP="00A1545A">
      <w:r>
        <w:t>Шаг координатной сетки 0,25</w:t>
      </w:r>
      <w:r w:rsidR="00D17BF3">
        <w:t xml:space="preserve"> мм.</w:t>
      </w:r>
    </w:p>
    <w:p w:rsidR="00F04027" w:rsidRPr="00F70BA2" w:rsidRDefault="000F3E93" w:rsidP="00F04027">
      <w:r>
        <w:t xml:space="preserve">Для изготовления печатной платы выбираем материал марки </w:t>
      </w:r>
      <w:r w:rsidR="00F04027">
        <w:t>СФ-1,8</w:t>
      </w:r>
      <w:r w:rsidR="009E4C73" w:rsidRPr="007C4614">
        <w:t>-35-2</w:t>
      </w:r>
      <w:r w:rsidR="009E4C73">
        <w:t xml:space="preserve"> по </w:t>
      </w:r>
      <w:r>
        <w:t>ГОСТ</w:t>
      </w:r>
      <w:r w:rsidR="009E4C73">
        <w:t xml:space="preserve"> </w:t>
      </w:r>
      <w:r>
        <w:t>10316-</w:t>
      </w:r>
      <w:r w:rsidR="007A71B3">
        <w:t>7</w:t>
      </w:r>
      <w:r>
        <w:t xml:space="preserve">8 – это стеклотекстолит фольгированный, </w:t>
      </w:r>
      <w:r w:rsidR="00F04027">
        <w:t>двух</w:t>
      </w:r>
      <w:r>
        <w:t xml:space="preserve">сторонний, с толщиной фольги 35 мкм. </w:t>
      </w:r>
      <w:r w:rsidR="00F04027" w:rsidRPr="00F70BA2">
        <w:t>Выбранный материал имеет следующие параметры (характеристики указаны для состояния материала после  выдержки в условиях 96 ч/40</w:t>
      </w:r>
      <w:proofErr w:type="gramStart"/>
      <w:r w:rsidR="00F04027" w:rsidRPr="00F70BA2">
        <w:t>°С</w:t>
      </w:r>
      <w:proofErr w:type="gramEnd"/>
      <w:r w:rsidR="00F04027" w:rsidRPr="00F70BA2">
        <w:t>/93%):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 xml:space="preserve">поверхностное электрическое сопротивление </w:t>
      </w:r>
      <w:r>
        <w:t>(Ом): 5·</w:t>
      </w:r>
      <w:r w:rsidRPr="00F70BA2">
        <w:t>10</w:t>
      </w:r>
      <w:r w:rsidRPr="00F70BA2">
        <w:rPr>
          <w:vertAlign w:val="superscript"/>
        </w:rPr>
        <w:t>10</w:t>
      </w:r>
      <w:r w:rsidRPr="00F70BA2">
        <w:t>;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 xml:space="preserve">удельное объемное электрическое сопротивление </w:t>
      </w:r>
      <w:r>
        <w:t xml:space="preserve">(Ом х м): </w:t>
      </w:r>
      <w:r w:rsidRPr="00F70BA2">
        <w:t>1</w:t>
      </w:r>
      <w:r>
        <w:t>·</w:t>
      </w:r>
      <w:r w:rsidRPr="00F70BA2">
        <w:t>10</w:t>
      </w:r>
      <w:r w:rsidRPr="00F70BA2">
        <w:rPr>
          <w:vertAlign w:val="superscript"/>
        </w:rPr>
        <w:t>10</w:t>
      </w:r>
      <w:r w:rsidRPr="00F70BA2">
        <w:t>;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>тангенс угла диэлектрических потерь при частоте 1 МГц</w:t>
      </w:r>
      <w:r>
        <w:t xml:space="preserve">: </w:t>
      </w:r>
      <w:r w:rsidRPr="00F70BA2">
        <w:t>0,035;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>диэлектрическая проницаемость при частоте 1МГц</w:t>
      </w:r>
      <w:r>
        <w:t xml:space="preserve">: </w:t>
      </w:r>
      <w:r w:rsidRPr="00F70BA2">
        <w:t>5,5;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 xml:space="preserve">время устойчивости к воздействию теплового удара при </w:t>
      </w:r>
      <w:r w:rsidRPr="00A1545A">
        <w:t>t</w:t>
      </w:r>
      <w:r w:rsidRPr="00F70BA2">
        <w:t>= 260</w:t>
      </w:r>
      <w:r w:rsidRPr="00F70BA2">
        <w:rPr>
          <w:vertAlign w:val="superscript"/>
        </w:rPr>
        <w:t>о</w:t>
      </w:r>
      <w:r w:rsidRPr="00F70BA2">
        <w:t>С (с): 30.</w:t>
      </w:r>
    </w:p>
    <w:p w:rsidR="00D17BF3" w:rsidRDefault="00F04027" w:rsidP="00D17BF3">
      <w:r w:rsidRPr="00F70BA2">
        <w:rPr>
          <w:bCs/>
          <w:iCs/>
        </w:rPr>
        <w:t>Адресация</w:t>
      </w:r>
      <w:r w:rsidRPr="00F70BA2">
        <w:t xml:space="preserve"> ЭРЭ выполняется белой эпоксидной маркировочной краской МКЭЧ ОСТ 4ГО.054.205 У</w:t>
      </w:r>
      <w:proofErr w:type="gramStart"/>
      <w:r w:rsidRPr="00F70BA2">
        <w:t>1</w:t>
      </w:r>
      <w:proofErr w:type="gramEnd"/>
      <w:r w:rsidRPr="00F70BA2">
        <w:t xml:space="preserve"> шрифтом 2 по ТУ 15-203.200-95.</w:t>
      </w:r>
    </w:p>
    <w:p w:rsidR="003E49B3" w:rsidRPr="000F3E93" w:rsidRDefault="00875973" w:rsidP="00CA2E00">
      <w:pPr>
        <w:pStyle w:val="2"/>
        <w:rPr>
          <w:szCs w:val="28"/>
        </w:rPr>
      </w:pPr>
      <w:bookmarkStart w:id="46" w:name="_Toc323300596"/>
      <w:bookmarkStart w:id="47" w:name="_Toc325070536"/>
      <w:r>
        <w:lastRenderedPageBreak/>
        <w:t>4</w:t>
      </w:r>
      <w:r w:rsidR="00D17BF3">
        <w:t>.4</w:t>
      </w:r>
      <w:r w:rsidR="003E49B3">
        <w:t xml:space="preserve"> </w:t>
      </w:r>
      <w:r w:rsidR="003E49B3" w:rsidRPr="003E49B3">
        <w:rPr>
          <w:szCs w:val="28"/>
        </w:rPr>
        <w:t xml:space="preserve">Анализ и выбор </w:t>
      </w:r>
      <w:r w:rsidR="0009699C">
        <w:rPr>
          <w:szCs w:val="28"/>
        </w:rPr>
        <w:t xml:space="preserve">материала </w:t>
      </w:r>
      <w:r w:rsidR="003E49B3" w:rsidRPr="003E49B3">
        <w:rPr>
          <w:szCs w:val="28"/>
        </w:rPr>
        <w:t>корпуса</w:t>
      </w:r>
      <w:r w:rsidR="0009699C">
        <w:rPr>
          <w:szCs w:val="28"/>
        </w:rPr>
        <w:t xml:space="preserve"> прибора</w:t>
      </w:r>
      <w:bookmarkEnd w:id="46"/>
      <w:bookmarkEnd w:id="47"/>
    </w:p>
    <w:p w:rsidR="008E00E2" w:rsidRDefault="00914530" w:rsidP="008E00E2">
      <w:r w:rsidRPr="00724F39">
        <w:t xml:space="preserve">Согласно техническому заданию, </w:t>
      </w:r>
      <w:r w:rsidR="008E00E2">
        <w:t>обнаружитель</w:t>
      </w:r>
      <w:r w:rsidRPr="00724F39">
        <w:t xml:space="preserve"> предполагается использовать при температуре воздуха от -</w:t>
      </w:r>
      <w:r w:rsidR="000F2B63">
        <w:t>1</w:t>
      </w:r>
      <w:r w:rsidRPr="00724F39">
        <w:t>0°с до +</w:t>
      </w:r>
      <w:r w:rsidR="000F2B63">
        <w:t>45</w:t>
      </w:r>
      <w:proofErr w:type="gramStart"/>
      <w:r w:rsidR="00A26E98">
        <w:t xml:space="preserve"> </w:t>
      </w:r>
      <w:r>
        <w:t>°С</w:t>
      </w:r>
      <w:proofErr w:type="gramEnd"/>
      <w:r w:rsidR="008E00E2">
        <w:t xml:space="preserve">, влажностью воздуха </w:t>
      </w:r>
      <w:r w:rsidR="000F2B63">
        <w:t>85</w:t>
      </w:r>
      <w:r w:rsidRPr="00724F39">
        <w:t>% при 2</w:t>
      </w:r>
      <w:r>
        <w:t>5</w:t>
      </w:r>
      <w:r w:rsidRPr="00724F39">
        <w:t>°С и нормальном атмосферном давлении</w:t>
      </w:r>
      <w:r>
        <w:t xml:space="preserve"> в 10</w:t>
      </w:r>
      <w:r>
        <w:rPr>
          <w:vertAlign w:val="superscript"/>
        </w:rPr>
        <w:t xml:space="preserve">5 </w:t>
      </w:r>
      <w:r>
        <w:t>Па</w:t>
      </w:r>
      <w:r w:rsidR="008E00E2">
        <w:t>.</w:t>
      </w:r>
    </w:p>
    <w:p w:rsidR="008E00E2" w:rsidRDefault="00914530" w:rsidP="00A1545A">
      <w:r w:rsidRPr="00724F39">
        <w:t xml:space="preserve">Корпус прибора должен быть достаточно крепким, так как </w:t>
      </w:r>
      <w:r w:rsidR="008E00E2">
        <w:t xml:space="preserve">должен служить </w:t>
      </w:r>
      <w:r w:rsidRPr="00724F39">
        <w:t xml:space="preserve">защитой от внешних воздействий. К корпусу блока предъявляются различные требования: он должен обеспечивать жёсткое закрепление платы, защищать плату от внешних механических воздействий. </w:t>
      </w:r>
      <w:r>
        <w:t>К</w:t>
      </w:r>
      <w:r w:rsidRPr="00724F39">
        <w:t xml:space="preserve">орпус должен быть экономически выгодным, обеспечивать возможность контроля, ремонта прибора. </w:t>
      </w:r>
    </w:p>
    <w:p w:rsidR="008E00E2" w:rsidRPr="001B453E" w:rsidRDefault="008E00E2" w:rsidP="008E00E2">
      <w:r>
        <w:t>Корпус является закрытым (за исключением зрительного отверстия для светофильтра), негерметичным.</w:t>
      </w:r>
      <w:r w:rsidRPr="00F750BB">
        <w:t xml:space="preserve"> В собранном виде корпус имеет </w:t>
      </w:r>
      <w:r>
        <w:t xml:space="preserve">вытянутую </w:t>
      </w:r>
      <w:r w:rsidRPr="00F750BB">
        <w:t>форму</w:t>
      </w:r>
      <w:r>
        <w:t>, учитывающую особенности человече</w:t>
      </w:r>
      <w:r w:rsidR="00807535">
        <w:t>ского тела (габариты обнаружителя, размер зрительного отверстия, расположение кнопки и наличие рифления указывают на ручное применение обнаружителя с использованием зрительного просмотра),</w:t>
      </w:r>
      <w:r w:rsidRPr="00F750BB">
        <w:t xml:space="preserve"> удобен дл</w:t>
      </w:r>
      <w:r w:rsidR="00807535">
        <w:t xml:space="preserve">я обращения, замены элементов питания </w:t>
      </w:r>
      <w:r w:rsidRPr="00F750BB">
        <w:t xml:space="preserve">и транспортировки. Корпус предназначен для придания изделию законченного вида, защиты от атмосферных воздействий и устранения несанкционированного доступа во внутренний объём блока. </w:t>
      </w:r>
      <w:r>
        <w:t>Корпус выполнен литьем пластмассы под давлением.</w:t>
      </w:r>
    </w:p>
    <w:p w:rsidR="000F3E93" w:rsidRDefault="000F3E93" w:rsidP="00807535">
      <w:r>
        <w:t xml:space="preserve">В результате проведённого анализа в качестве материала для изготовления корпуса и крышек устройства </w:t>
      </w:r>
      <w:proofErr w:type="gramStart"/>
      <w:r>
        <w:t>выбран</w:t>
      </w:r>
      <w:proofErr w:type="gramEnd"/>
      <w:r>
        <w:t xml:space="preserve"> ударопрочный </w:t>
      </w:r>
      <w:r w:rsidR="00807535">
        <w:t>АБС-пластик SD-0150 ТУ 2246-046-00203387-98</w:t>
      </w:r>
      <w:r>
        <w:t>. Изделия из фенопласта характеризуются высокой тепл</w:t>
      </w:r>
      <w:proofErr w:type="gramStart"/>
      <w:r>
        <w:t>о-</w:t>
      </w:r>
      <w:proofErr w:type="gramEnd"/>
      <w:r>
        <w:t xml:space="preserve">, </w:t>
      </w:r>
      <w:proofErr w:type="spellStart"/>
      <w:r w:rsidR="00807535">
        <w:t>влаго</w:t>
      </w:r>
      <w:proofErr w:type="spellEnd"/>
      <w:r w:rsidR="00807535">
        <w:t xml:space="preserve">-, </w:t>
      </w:r>
      <w:r w:rsidR="002324E0">
        <w:t>масло</w:t>
      </w:r>
      <w:r>
        <w:t xml:space="preserve">- и </w:t>
      </w:r>
      <w:proofErr w:type="spellStart"/>
      <w:r>
        <w:t>кислотостойкостью</w:t>
      </w:r>
      <w:proofErr w:type="spellEnd"/>
      <w:r>
        <w:t>, хорошими э</w:t>
      </w:r>
      <w:r w:rsidR="00807535">
        <w:t>лектроизоляционными свойствами,</w:t>
      </w:r>
      <w:r>
        <w:t xml:space="preserve"> </w:t>
      </w:r>
      <w:r w:rsidR="00807535">
        <w:t>механической прочностью и эластичностью.</w:t>
      </w:r>
      <w:r>
        <w:t xml:space="preserve"> Выбранный фенопласт имеет следующие параметры: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Плотность при 23</w:t>
      </w:r>
      <w:proofErr w:type="gramStart"/>
      <w:r>
        <w:t xml:space="preserve"> °С</w:t>
      </w:r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  <w:t>1,04 г/см3;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Прочность при растяжении:</w:t>
      </w:r>
      <w:r>
        <w:tab/>
      </w:r>
      <w:r>
        <w:tab/>
      </w:r>
      <w:r>
        <w:tab/>
      </w:r>
      <w:r>
        <w:tab/>
      </w:r>
      <w:r>
        <w:tab/>
        <w:t>47 МПа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Прочность при изгибе:</w:t>
      </w:r>
      <w:r>
        <w:tab/>
      </w:r>
      <w:r>
        <w:tab/>
      </w:r>
      <w:r>
        <w:tab/>
      </w:r>
      <w:r>
        <w:tab/>
      </w:r>
      <w:r>
        <w:tab/>
      </w:r>
      <w:r>
        <w:tab/>
        <w:t>69 МПа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Модуль упругости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200 МПа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 xml:space="preserve">Твердость по </w:t>
      </w:r>
      <w:proofErr w:type="spellStart"/>
      <w:r>
        <w:t>Роквеллу</w:t>
      </w:r>
      <w:proofErr w:type="spellEnd"/>
      <w:r>
        <w:t xml:space="preserve"> R-шкала:</w:t>
      </w:r>
      <w:r>
        <w:tab/>
      </w:r>
      <w:r>
        <w:tab/>
      </w:r>
      <w:r>
        <w:tab/>
      </w:r>
      <w:r>
        <w:tab/>
      </w:r>
      <w:r>
        <w:tab/>
        <w:t>107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Температура начала деформации при 1,82 МПа:</w:t>
      </w:r>
      <w:r>
        <w:tab/>
      </w:r>
      <w:r>
        <w:tab/>
      </w:r>
      <w:r>
        <w:tab/>
        <w:t>88</w:t>
      </w:r>
      <w:proofErr w:type="gramStart"/>
      <w:r>
        <w:t xml:space="preserve"> °С</w:t>
      </w:r>
      <w:proofErr w:type="gramEnd"/>
    </w:p>
    <w:p w:rsidR="002324E0" w:rsidRDefault="002324E0" w:rsidP="002324E0">
      <w:pPr>
        <w:pStyle w:val="a4"/>
        <w:numPr>
          <w:ilvl w:val="0"/>
          <w:numId w:val="2"/>
        </w:numPr>
      </w:pPr>
      <w:proofErr w:type="spellStart"/>
      <w:r>
        <w:t>Водопоглощение</w:t>
      </w:r>
      <w:proofErr w:type="spellEnd"/>
      <w:r>
        <w:t xml:space="preserve"> за 24 ч в воде при 23</w:t>
      </w:r>
      <w:proofErr w:type="gramStart"/>
      <w:r>
        <w:t xml:space="preserve"> °С</w:t>
      </w:r>
      <w:proofErr w:type="gramEnd"/>
      <w:r>
        <w:t>:</w:t>
      </w:r>
      <w:r>
        <w:tab/>
      </w:r>
      <w:r>
        <w:tab/>
      </w:r>
      <w:r>
        <w:tab/>
        <w:t>0,3 %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Усадка при 23</w:t>
      </w:r>
      <w:proofErr w:type="gramStart"/>
      <w:r>
        <w:t xml:space="preserve"> °С</w:t>
      </w:r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3-0,6 %</w:t>
      </w:r>
    </w:p>
    <w:p w:rsidR="002324E0" w:rsidRPr="000F3E93" w:rsidRDefault="002324E0" w:rsidP="002324E0">
      <w:pPr>
        <w:pStyle w:val="a4"/>
        <w:numPr>
          <w:ilvl w:val="0"/>
          <w:numId w:val="2"/>
        </w:numPr>
      </w:pPr>
      <w:r w:rsidRPr="00A1545A">
        <w:rPr>
          <w:iCs/>
        </w:rPr>
        <w:t>рабочая температура</w:t>
      </w:r>
      <w:r>
        <w:rPr>
          <w:iCs/>
        </w:rPr>
        <w:t>: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t>-40..+</w:t>
      </w:r>
      <w:r w:rsidRPr="002324E0">
        <w:t>90 °C</w:t>
      </w:r>
      <w:r>
        <w:t>.</w:t>
      </w:r>
    </w:p>
    <w:p w:rsidR="002324E0" w:rsidRPr="00584DD1" w:rsidRDefault="002324E0" w:rsidP="002324E0">
      <w:pPr>
        <w:pStyle w:val="a4"/>
        <w:numPr>
          <w:ilvl w:val="0"/>
          <w:numId w:val="2"/>
        </w:numPr>
      </w:pPr>
      <w:r>
        <w:t>удельное электрическое сопротивление (поверхностное):</w:t>
      </w:r>
      <w:r>
        <w:tab/>
        <w:t>10</w:t>
      </w:r>
      <w:r w:rsidRPr="00A1545A">
        <w:rPr>
          <w:vertAlign w:val="superscript"/>
        </w:rPr>
        <w:t>12</w:t>
      </w:r>
      <w:r w:rsidRPr="00A1545A">
        <w:rPr>
          <w:i/>
          <w:iCs/>
        </w:rPr>
        <w:t xml:space="preserve"> </w:t>
      </w:r>
      <w:r w:rsidRPr="00A1545A">
        <w:rPr>
          <w:iCs/>
        </w:rPr>
        <w:t>Ом/</w:t>
      </w:r>
      <w:proofErr w:type="gramStart"/>
      <w:r w:rsidRPr="00A1545A">
        <w:rPr>
          <w:iCs/>
        </w:rPr>
        <w:t>см</w:t>
      </w:r>
      <w:proofErr w:type="gramEnd"/>
      <w:r w:rsidRPr="00A1545A">
        <w:rPr>
          <w:iCs/>
        </w:rPr>
        <w:t>;</w:t>
      </w:r>
    </w:p>
    <w:p w:rsidR="002324E0" w:rsidRPr="00AF0AFD" w:rsidRDefault="002324E0" w:rsidP="002324E0">
      <w:pPr>
        <w:pStyle w:val="a4"/>
        <w:numPr>
          <w:ilvl w:val="0"/>
          <w:numId w:val="2"/>
        </w:numPr>
      </w:pPr>
      <w:r>
        <w:t>удельное электрическое сопротивление (объёмное):</w:t>
      </w:r>
      <w:r>
        <w:tab/>
      </w:r>
      <w:r>
        <w:tab/>
        <w:t xml:space="preserve"> 10</w:t>
      </w:r>
      <w:r w:rsidRPr="00A1545A">
        <w:rPr>
          <w:vertAlign w:val="superscript"/>
        </w:rPr>
        <w:t>12</w:t>
      </w:r>
      <w:r w:rsidRPr="00A1545A">
        <w:rPr>
          <w:i/>
          <w:iCs/>
        </w:rPr>
        <w:t xml:space="preserve"> </w:t>
      </w:r>
      <w:r w:rsidRPr="00A1545A">
        <w:rPr>
          <w:iCs/>
        </w:rPr>
        <w:t>Ом/</w:t>
      </w:r>
      <w:proofErr w:type="gramStart"/>
      <w:r w:rsidRPr="00A1545A">
        <w:rPr>
          <w:iCs/>
        </w:rPr>
        <w:t>см</w:t>
      </w:r>
      <w:proofErr w:type="gramEnd"/>
      <w:r w:rsidRPr="00A1545A">
        <w:rPr>
          <w:iCs/>
        </w:rPr>
        <w:t>;</w:t>
      </w:r>
    </w:p>
    <w:p w:rsidR="0009699C" w:rsidRPr="002324E0" w:rsidRDefault="0009699C" w:rsidP="002324E0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bCs/>
          <w:sz w:val="28"/>
          <w:szCs w:val="28"/>
        </w:rPr>
      </w:pPr>
      <w:r w:rsidRPr="002324E0">
        <w:rPr>
          <w:szCs w:val="28"/>
        </w:rPr>
        <w:br w:type="page"/>
      </w:r>
    </w:p>
    <w:p w:rsidR="003E49B3" w:rsidRDefault="00875973" w:rsidP="00CA2E00">
      <w:pPr>
        <w:pStyle w:val="2"/>
      </w:pPr>
      <w:bookmarkStart w:id="48" w:name="_Toc323300597"/>
      <w:bookmarkStart w:id="49" w:name="_Toc325070537"/>
      <w:r>
        <w:rPr>
          <w:szCs w:val="28"/>
        </w:rPr>
        <w:lastRenderedPageBreak/>
        <w:t>4</w:t>
      </w:r>
      <w:r w:rsidR="003E49B3">
        <w:rPr>
          <w:szCs w:val="28"/>
        </w:rPr>
        <w:t xml:space="preserve">.4 </w:t>
      </w:r>
      <w:bookmarkStart w:id="50" w:name="_Toc168938892"/>
      <w:r w:rsidR="003E49B3" w:rsidRPr="009A175C">
        <w:t>Выбор механических и электрических соединений</w:t>
      </w:r>
      <w:bookmarkEnd w:id="48"/>
      <w:bookmarkEnd w:id="49"/>
      <w:bookmarkEnd w:id="50"/>
    </w:p>
    <w:p w:rsidR="0009699C" w:rsidRDefault="00875973" w:rsidP="0009699C">
      <w:pPr>
        <w:pStyle w:val="3"/>
      </w:pPr>
      <w:bookmarkStart w:id="51" w:name="_Toc323300598"/>
      <w:bookmarkStart w:id="52" w:name="_Toc325070538"/>
      <w:r>
        <w:t>4</w:t>
      </w:r>
      <w:r w:rsidR="0009699C">
        <w:t>.4.1 Выбор механических соединений</w:t>
      </w:r>
      <w:bookmarkEnd w:id="51"/>
      <w:bookmarkEnd w:id="52"/>
    </w:p>
    <w:p w:rsidR="0009699C" w:rsidRPr="00293C6F" w:rsidRDefault="0009699C" w:rsidP="0009699C">
      <w:pPr>
        <w:rPr>
          <w:b/>
        </w:rPr>
      </w:pPr>
      <w:r w:rsidRPr="00293C6F">
        <w:rPr>
          <w:b/>
        </w:rPr>
        <w:t>Винтовое соединение</w:t>
      </w:r>
    </w:p>
    <w:p w:rsidR="0009699C" w:rsidRDefault="0009699C" w:rsidP="0009699C">
      <w:r w:rsidRPr="00902A43">
        <w:t xml:space="preserve">Для прочного закрепления ТЭЗ в корпусе используются винтовые соединения, обеспечивающие достаточную точность и надежность. Применение винтов </w:t>
      </w:r>
      <w:r w:rsidR="002324E0">
        <w:t xml:space="preserve">и </w:t>
      </w:r>
      <w:proofErr w:type="spellStart"/>
      <w:r w:rsidR="002324E0">
        <w:t>бонок</w:t>
      </w:r>
      <w:proofErr w:type="spellEnd"/>
      <w:r w:rsidR="002324E0">
        <w:t xml:space="preserve"> </w:t>
      </w:r>
      <w:r w:rsidRPr="00902A43">
        <w:t>обусловлено простотой организации быстрого доступа к ТЭЗ для замены и ремонта в случае отказа.</w:t>
      </w:r>
    </w:p>
    <w:p w:rsidR="0009699C" w:rsidRPr="00293C6F" w:rsidRDefault="0009699C" w:rsidP="0009699C">
      <w:pPr>
        <w:rPr>
          <w:b/>
        </w:rPr>
      </w:pPr>
      <w:r w:rsidRPr="00293C6F">
        <w:rPr>
          <w:b/>
        </w:rPr>
        <w:t>Соединение методом пластического деформирования</w:t>
      </w:r>
    </w:p>
    <w:p w:rsidR="002324E0" w:rsidRDefault="002324E0" w:rsidP="00293C6F">
      <w:r>
        <w:t xml:space="preserve">Во избежание выпадения </w:t>
      </w:r>
      <w:proofErr w:type="spellStart"/>
      <w:r>
        <w:t>бонок</w:t>
      </w:r>
      <w:proofErr w:type="spellEnd"/>
      <w:r>
        <w:t xml:space="preserve"> и батарейных клемм для их соединения с корпусом применяется соединение натяга. При этом и бонки, и батарейные клеммы деформируются при установке в соответствующие места.</w:t>
      </w:r>
    </w:p>
    <w:p w:rsidR="0009699C" w:rsidRDefault="00875973" w:rsidP="0009699C">
      <w:pPr>
        <w:pStyle w:val="3"/>
      </w:pPr>
      <w:bookmarkStart w:id="53" w:name="_Toc323300599"/>
      <w:bookmarkStart w:id="54" w:name="_Toc325070539"/>
      <w:r>
        <w:t>4</w:t>
      </w:r>
      <w:r w:rsidR="0009699C">
        <w:t>.4.2 Выбор электрических соединений</w:t>
      </w:r>
      <w:bookmarkEnd w:id="53"/>
      <w:bookmarkEnd w:id="54"/>
    </w:p>
    <w:p w:rsidR="00293C6F" w:rsidRPr="00293C6F" w:rsidRDefault="00293C6F" w:rsidP="00293C6F">
      <w:pPr>
        <w:rPr>
          <w:b/>
        </w:rPr>
      </w:pPr>
      <w:r w:rsidRPr="00293C6F">
        <w:rPr>
          <w:b/>
        </w:rPr>
        <w:t>Неразъемные электрические соединения</w:t>
      </w:r>
    </w:p>
    <w:p w:rsidR="0078559B" w:rsidRPr="0078559B" w:rsidRDefault="00293C6F" w:rsidP="00B319FC">
      <w:r>
        <w:t>На плате и</w:t>
      </w:r>
      <w:r w:rsidRPr="00D10E9E">
        <w:t xml:space="preserve">спользуется </w:t>
      </w:r>
      <w:r w:rsidR="00B319FC">
        <w:t xml:space="preserve">печатный и навесной (для габаритных элементов) </w:t>
      </w:r>
      <w:r w:rsidRPr="00D10E9E">
        <w:t>монтаж, с</w:t>
      </w:r>
      <w:r w:rsidR="00B319FC">
        <w:t xml:space="preserve"> обеих сторон ПП</w:t>
      </w:r>
      <w:r w:rsidRPr="00D10E9E">
        <w:t>. Для пайки используется припой ПОС-61 ГОСТ 21931 и флюс, изготовленный на основе канифоли.</w:t>
      </w:r>
      <w:r w:rsidR="00B319FC">
        <w:t xml:space="preserve"> </w:t>
      </w:r>
      <w:r>
        <w:t xml:space="preserve">Подключение </w:t>
      </w:r>
      <w:r w:rsidR="00B319FC">
        <w:t>ПП</w:t>
      </w:r>
      <w:r>
        <w:t xml:space="preserve"> и источника питания к плате осуществляется при помощи</w:t>
      </w:r>
      <w:r w:rsidR="00B319FC">
        <w:t xml:space="preserve"> разъемов ламельного типа</w:t>
      </w:r>
      <w:proofErr w:type="gramStart"/>
      <w:r w:rsidR="00B319FC">
        <w:t xml:space="preserve"> </w:t>
      </w:r>
      <w:r>
        <w:t>.</w:t>
      </w:r>
      <w:proofErr w:type="gramEnd"/>
    </w:p>
    <w:p w:rsidR="00F12FA8" w:rsidRDefault="00F12FA8" w:rsidP="00F12FA8">
      <w:pPr>
        <w:spacing w:line="240" w:lineRule="auto"/>
        <w:ind w:firstLine="0"/>
        <w:jc w:val="left"/>
      </w:pPr>
      <w:bookmarkStart w:id="55" w:name="_Toc159809135"/>
      <w:bookmarkStart w:id="56" w:name="_Toc168938901"/>
      <w:bookmarkStart w:id="57" w:name="_Toc323300600"/>
    </w:p>
    <w:p w:rsidR="00F12FA8" w:rsidRDefault="00F12FA8" w:rsidP="00F12FA8">
      <w:pPr>
        <w:pStyle w:val="2"/>
      </w:pPr>
      <w:bookmarkStart w:id="58" w:name="_Toc325070540"/>
      <w:bookmarkEnd w:id="55"/>
      <w:bookmarkEnd w:id="56"/>
      <w:bookmarkEnd w:id="57"/>
      <w:r>
        <w:rPr>
          <w:szCs w:val="28"/>
        </w:rPr>
        <w:t xml:space="preserve">4.5 </w:t>
      </w:r>
      <w:r w:rsidRPr="009A175C">
        <w:t xml:space="preserve">Выбор </w:t>
      </w:r>
      <w:r>
        <w:t>способов защиты от внешних воздействий</w:t>
      </w:r>
      <w:bookmarkEnd w:id="58"/>
    </w:p>
    <w:p w:rsidR="000F2B63" w:rsidRDefault="000F2B63" w:rsidP="000F2B63">
      <w:pPr>
        <w:pStyle w:val="3"/>
      </w:pPr>
      <w:bookmarkStart w:id="59" w:name="_Toc325070541"/>
      <w:r>
        <w:t>4.5.1 Тепло</w:t>
      </w:r>
      <w:bookmarkEnd w:id="59"/>
    </w:p>
    <w:p w:rsidR="000F2B63" w:rsidRDefault="000F2B63" w:rsidP="000F2B63">
      <w:r>
        <w:t>Для выбора способа защиты от перегрева рассчитаем суммарную рассеиваемую мощность обнаружителя. Полная рассеиваемая мощность есть сумма мощностей рассеивания всех ЭРЭ:</w:t>
      </w:r>
    </w:p>
    <w:p w:rsidR="000F2B63" w:rsidRDefault="000F2B63" w:rsidP="000F2B63">
      <w:pPr>
        <w:pStyle w:val="MTDisplayEquation"/>
      </w:pPr>
      <w:r>
        <w:tab/>
      </w:r>
      <w:r w:rsidRPr="002D2CCA">
        <w:rPr>
          <w:position w:val="-20"/>
        </w:rPr>
        <w:object w:dxaOrig="16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9.25pt" o:ole="">
            <v:imagedata r:id="rId26" o:title=""/>
          </v:shape>
          <o:OLEObject Type="Embed" ProgID="Equation.DSMT4" ShapeID="_x0000_i1025" DrawAspect="Content" ObjectID="_1512151260" r:id="rId27"/>
        </w:object>
      </w:r>
      <w:r>
        <w:tab/>
        <w:t>(4.1)</w:t>
      </w:r>
    </w:p>
    <w:p w:rsidR="000F2B63" w:rsidRDefault="000F2B63" w:rsidP="000F2B63">
      <w:pPr>
        <w:pStyle w:val="MTDisplayEquation"/>
        <w:ind w:firstLine="709"/>
        <w:rPr>
          <w:sz w:val="22"/>
        </w:rPr>
      </w:pPr>
      <w:r>
        <w:t>Приведем сводную таблицу рассеиваемых мощностей для всех ЭРЭ:</w:t>
      </w:r>
    </w:p>
    <w:p w:rsidR="000F2B63" w:rsidRPr="00D06C47" w:rsidRDefault="000F2B63" w:rsidP="000F2B63">
      <w:pPr>
        <w:pStyle w:val="MTDisplayEquation"/>
        <w:spacing w:line="240" w:lineRule="auto"/>
        <w:ind w:firstLine="0"/>
        <w:jc w:val="right"/>
        <w:rPr>
          <w:sz w:val="22"/>
        </w:rPr>
      </w:pPr>
      <w:r>
        <w:rPr>
          <w:sz w:val="22"/>
        </w:rPr>
        <w:t>Таблица 4.5.1 – Мощность, рассеиваемая ЭРЭ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3369"/>
        <w:gridCol w:w="3118"/>
        <w:gridCol w:w="3418"/>
      </w:tblGrid>
      <w:tr w:rsidR="000F2B63" w:rsidTr="00AB32D9">
        <w:tc>
          <w:tcPr>
            <w:tcW w:w="3369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Наименование ЭРЭ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Максимальная рассеваемая</w:t>
            </w:r>
          </w:p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мощность, мВт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 xml:space="preserve">Количество </w:t>
            </w:r>
            <w:proofErr w:type="gramStart"/>
            <w:r>
              <w:t>однотипных</w:t>
            </w:r>
            <w:proofErr w:type="gramEnd"/>
            <w:r>
              <w:t xml:space="preserve"> ЭРЭ</w:t>
            </w:r>
          </w:p>
        </w:tc>
      </w:tr>
      <w:tr w:rsidR="000F2B63" w:rsidTr="00AB32D9">
        <w:tc>
          <w:tcPr>
            <w:tcW w:w="3369" w:type="dxa"/>
          </w:tcPr>
          <w:p w:rsidR="000F2B63" w:rsidRPr="00F12FA8" w:rsidRDefault="000F2B63" w:rsidP="00AB32D9">
            <w:pPr>
              <w:pStyle w:val="MTDisplayEquation"/>
              <w:spacing w:line="240" w:lineRule="auto"/>
              <w:ind w:firstLine="0"/>
              <w:rPr>
                <w:lang w:val="en-US"/>
              </w:rPr>
            </w:pPr>
            <w:r>
              <w:t xml:space="preserve">Резисторы </w:t>
            </w:r>
            <w:r>
              <w:rPr>
                <w:lang w:val="en-US"/>
              </w:rPr>
              <w:t>RR0805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125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4</w:t>
            </w:r>
          </w:p>
        </w:tc>
      </w:tr>
      <w:tr w:rsidR="000F2B63" w:rsidTr="00AB32D9">
        <w:tc>
          <w:tcPr>
            <w:tcW w:w="3369" w:type="dxa"/>
          </w:tcPr>
          <w:p w:rsidR="000F2B63" w:rsidRPr="00F12FA8" w:rsidRDefault="000F2B63" w:rsidP="00AB32D9">
            <w:pPr>
              <w:pStyle w:val="MTDisplayEquation"/>
              <w:spacing w:line="240" w:lineRule="auto"/>
              <w:ind w:firstLine="0"/>
              <w:rPr>
                <w:lang w:val="en-US"/>
              </w:rPr>
            </w:pPr>
            <w:r>
              <w:t xml:space="preserve">Диод </w:t>
            </w:r>
            <w:r>
              <w:rPr>
                <w:lang w:val="en-US"/>
              </w:rPr>
              <w:t>BAT54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290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1</w:t>
            </w:r>
          </w:p>
        </w:tc>
      </w:tr>
      <w:tr w:rsidR="000F2B63" w:rsidTr="00AB32D9">
        <w:tc>
          <w:tcPr>
            <w:tcW w:w="3369" w:type="dxa"/>
          </w:tcPr>
          <w:p w:rsidR="000F2B63" w:rsidRPr="00F12FA8" w:rsidRDefault="000F2B63" w:rsidP="00AB32D9">
            <w:pPr>
              <w:pStyle w:val="MTDisplayEquation"/>
              <w:spacing w:line="240" w:lineRule="auto"/>
              <w:ind w:firstLine="0"/>
            </w:pPr>
            <w:r>
              <w:t xml:space="preserve">Транзистор </w:t>
            </w:r>
            <w:r w:rsidRPr="00F12FA8">
              <w:rPr>
                <w:color w:val="000000"/>
                <w:szCs w:val="20"/>
                <w:lang w:val="en-US"/>
              </w:rPr>
              <w:t>IRLML</w:t>
            </w:r>
            <w:r w:rsidRPr="00F12FA8">
              <w:rPr>
                <w:color w:val="000000"/>
                <w:szCs w:val="20"/>
              </w:rPr>
              <w:t>2402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540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1</w:t>
            </w:r>
          </w:p>
        </w:tc>
      </w:tr>
      <w:tr w:rsidR="000F2B63" w:rsidTr="00AB32D9">
        <w:tc>
          <w:tcPr>
            <w:tcW w:w="3369" w:type="dxa"/>
          </w:tcPr>
          <w:p w:rsidR="000F2B63" w:rsidRPr="00F12FA8" w:rsidRDefault="000F2B63" w:rsidP="00AB32D9">
            <w:pPr>
              <w:pStyle w:val="MTDisplayEquation"/>
              <w:spacing w:line="240" w:lineRule="auto"/>
              <w:ind w:firstLine="0"/>
            </w:pPr>
            <w:r>
              <w:t xml:space="preserve">Диоды </w:t>
            </w:r>
            <w:r w:rsidRPr="00F12FA8">
              <w:t>ARL-5213URC-10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140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8</w:t>
            </w:r>
          </w:p>
        </w:tc>
      </w:tr>
      <w:tr w:rsidR="000F2B63" w:rsidTr="00AB32D9">
        <w:tc>
          <w:tcPr>
            <w:tcW w:w="3369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 xml:space="preserve">Микросхема </w:t>
            </w:r>
            <w:proofErr w:type="spellStart"/>
            <w:r w:rsidRPr="002D2CCA">
              <w:t>ATtiny</w:t>
            </w:r>
            <w:proofErr w:type="spellEnd"/>
            <w:r w:rsidRPr="002D2CCA">
              <w:t xml:space="preserve"> 25V-10SU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550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1</w:t>
            </w:r>
          </w:p>
        </w:tc>
      </w:tr>
    </w:tbl>
    <w:p w:rsidR="000F2B63" w:rsidRDefault="000F2B63" w:rsidP="000F2B63">
      <w:pPr>
        <w:pStyle w:val="MTDisplayEquation"/>
      </w:pPr>
    </w:p>
    <w:p w:rsidR="000F2B63" w:rsidRDefault="000F2B63" w:rsidP="000F2B63">
      <w:pPr>
        <w:pStyle w:val="MTDisplayEquation"/>
      </w:pPr>
      <w:r>
        <w:t xml:space="preserve">Конденсаторы и печатные проводники тепло практически не рассеивают и в расчете их можно не учитывать. </w:t>
      </w:r>
    </w:p>
    <w:p w:rsidR="000F2B63" w:rsidRDefault="000F2B63" w:rsidP="000F2B63">
      <w:pPr>
        <w:pStyle w:val="MTDisplayEquation"/>
      </w:pPr>
      <w:r>
        <w:t>Подставим данные из табл. 4.5.1 в (4.1), получим:</w:t>
      </w:r>
    </w:p>
    <w:p w:rsidR="000F2B63" w:rsidRPr="000F2B63" w:rsidRDefault="002063E8" w:rsidP="000F2B63">
      <w:pPr>
        <w:pStyle w:val="MTDisplayEquation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=125∙</m:t>
        </m:r>
        <m:r>
          <w:rPr>
            <w:rFonts w:ascii="Cambria Math" w:eastAsiaTheme="minorEastAsia" w:hAnsi="Cambria Math"/>
          </w:rPr>
          <m:t>4+290+540+140</m:t>
        </m:r>
        <m:r>
          <w:rPr>
            <w:rFonts w:ascii="Cambria Math" w:hAnsi="Cambria Math"/>
          </w:rPr>
          <m:t>∙8+550=3000 мВт=3 Вт</m:t>
        </m:r>
      </m:oMath>
      <w:r w:rsidR="000F2B63">
        <w:rPr>
          <w:rFonts w:eastAsiaTheme="minorEastAsia"/>
          <w:i/>
        </w:rPr>
        <w:t>.</w:t>
      </w:r>
    </w:p>
    <w:p w:rsidR="00A1545A" w:rsidRDefault="000F2B63" w:rsidP="00A1545A">
      <w:r>
        <w:t>Таким образом, разработанное устройство, имея</w:t>
      </w:r>
      <w:r w:rsidR="00A1545A">
        <w:t xml:space="preserve"> максимальную р</w:t>
      </w:r>
      <w:r>
        <w:t>ассеиваемую мощность порядка 3</w:t>
      </w:r>
      <w:r w:rsidR="00A1545A">
        <w:t xml:space="preserve"> Вт</w:t>
      </w:r>
      <w:r>
        <w:t>,</w:t>
      </w:r>
      <w:r w:rsidR="00A1545A">
        <w:t xml:space="preserve"> не требует специальной системы охлаждения. Теплонагруженные элементы охлаждаются за счет естественной конвекции воздуха, теплопроводности (часть тепла ЭРЭ передается печатной плате, затем корпусу и в окружающую среду) и излучения. Охлаждение устройства осуществляется благодаря правильной установке платы в корпус, а также возможностью свободно</w:t>
      </w:r>
      <w:r>
        <w:t>й циркуляции воздуха в корпусе.</w:t>
      </w:r>
    </w:p>
    <w:p w:rsidR="000F2B63" w:rsidRPr="000F2B63" w:rsidRDefault="00A1545A" w:rsidP="000F2B63">
      <w:r>
        <w:t>Все элементы схемы, а также материал корпуса были подобраны в соответствии с ограничени</w:t>
      </w:r>
      <w:r w:rsidR="000F2B63">
        <w:t>ями ТЗ (рабочая температура и</w:t>
      </w:r>
      <w:r>
        <w:t xml:space="preserve"> температура хранения до </w:t>
      </w:r>
      <w:r w:rsidR="00E26AA3">
        <w:t>45</w:t>
      </w:r>
      <w:r>
        <w:sym w:font="Symbol" w:char="F0B0"/>
      </w:r>
      <w:r w:rsidR="000F2B63">
        <w:t>С).</w:t>
      </w:r>
    </w:p>
    <w:p w:rsidR="000F2B63" w:rsidRDefault="000F2B63" w:rsidP="000F2B63">
      <w:pPr>
        <w:pStyle w:val="3"/>
      </w:pPr>
      <w:bookmarkStart w:id="60" w:name="_Toc325070542"/>
      <w:r>
        <w:t>4.5.2 Холод</w:t>
      </w:r>
      <w:bookmarkEnd w:id="60"/>
    </w:p>
    <w:p w:rsidR="00A1545A" w:rsidRDefault="00A1545A" w:rsidP="00A1545A">
      <w:r>
        <w:t>Печатная плата защищена от переохлаждения правильным согласованием материалов, из которых изготовлена печатная плата.</w:t>
      </w:r>
    </w:p>
    <w:p w:rsidR="00A1545A" w:rsidRDefault="00A1545A" w:rsidP="00A1545A">
      <w:r>
        <w:t>Все элементы схемы, а также материал корпуса были подобраны в соответствии с ограничениям</w:t>
      </w:r>
      <w:r w:rsidR="000F2B63">
        <w:t>и ТЗ (рабочая температура  до -10</w:t>
      </w:r>
      <w:proofErr w:type="gramStart"/>
      <w:r>
        <w:sym w:font="Symbol" w:char="F0B0"/>
      </w:r>
      <w:r>
        <w:t>С</w:t>
      </w:r>
      <w:proofErr w:type="gramEnd"/>
      <w:r>
        <w:t>, температура хранения до -</w:t>
      </w:r>
      <w:r w:rsidR="000F2B63">
        <w:t>2</w:t>
      </w:r>
      <w:r w:rsidR="007045EB">
        <w:t>0</w:t>
      </w:r>
      <w:r>
        <w:sym w:font="Symbol" w:char="F0B0"/>
      </w:r>
      <w:r>
        <w:t>С), чем обеспечивается защита от холода.</w:t>
      </w:r>
    </w:p>
    <w:p w:rsidR="000F2B63" w:rsidRDefault="000F2B63" w:rsidP="000F2B63">
      <w:pPr>
        <w:pStyle w:val="3"/>
      </w:pPr>
      <w:bookmarkStart w:id="61" w:name="_Toc325070543"/>
      <w:r>
        <w:t>4.5.3 Вибрации и удары</w:t>
      </w:r>
      <w:bookmarkEnd w:id="61"/>
    </w:p>
    <w:p w:rsidR="00A1545A" w:rsidRDefault="00A1545A" w:rsidP="00A1545A">
      <w:r>
        <w:t>Минимизация искривлений печатных плат обеспечена равномерным распределением нагрузки на них и высокой плотностью установки компонентов.</w:t>
      </w:r>
    </w:p>
    <w:p w:rsidR="00A1545A" w:rsidRDefault="00A1545A" w:rsidP="00A1545A">
      <w:r>
        <w:t>Все элементы схемы, а также материал корпуса были подобраны в соответствии с ограничениями ТЗ на возможные вибрации и удары.</w:t>
      </w:r>
    </w:p>
    <w:p w:rsidR="000F2B63" w:rsidRDefault="000F2B63" w:rsidP="000F2B63">
      <w:pPr>
        <w:pStyle w:val="3"/>
      </w:pPr>
      <w:bookmarkStart w:id="62" w:name="_Toc325070544"/>
      <w:bookmarkStart w:id="63" w:name="_Toc159809139"/>
      <w:r>
        <w:t>4.5.4 Влажность</w:t>
      </w:r>
      <w:bookmarkEnd w:id="62"/>
    </w:p>
    <w:bookmarkEnd w:id="63"/>
    <w:p w:rsidR="00A1545A" w:rsidRDefault="00A1545A" w:rsidP="00A1545A">
      <w:r>
        <w:t xml:space="preserve">Так как устройство является </w:t>
      </w:r>
      <w:r w:rsidR="000F2B63">
        <w:t>мобильным</w:t>
      </w:r>
      <w:r>
        <w:t xml:space="preserve">, </w:t>
      </w:r>
      <w:r w:rsidR="000F2B63">
        <w:t xml:space="preserve">но используется только в помещениях, </w:t>
      </w:r>
      <w:r>
        <w:t>то защита от влаги выполняется регулированием температурно-влажностных характеристик внутри помещения.</w:t>
      </w:r>
    </w:p>
    <w:p w:rsidR="00A1545A" w:rsidRDefault="00A1545A" w:rsidP="00A1545A">
      <w:r>
        <w:t>Все элементы схемы, а также материал корпуса были подобраны в соответствии с ограничениями ТЗ.</w:t>
      </w:r>
    </w:p>
    <w:p w:rsidR="000F2B63" w:rsidRDefault="000F2B63" w:rsidP="000F2B63">
      <w:pPr>
        <w:pStyle w:val="3"/>
      </w:pPr>
      <w:bookmarkStart w:id="64" w:name="_Toc325070545"/>
      <w:r>
        <w:lastRenderedPageBreak/>
        <w:t>4.5.5 Электромагнитные помехи</w:t>
      </w:r>
      <w:bookmarkEnd w:id="64"/>
    </w:p>
    <w:p w:rsidR="00A1545A" w:rsidRPr="00B11BE6" w:rsidRDefault="00A1545A" w:rsidP="00A1545A">
      <w:r>
        <w:t>В разрабатываемом устройстве отсутствуют источники магнитных и электростатических полей (за исключением батарейки, но ее воздействие незначительно), которые могли бы стать внутренними помехами и повлиять на работу прибора. Высокочувствительные усилители, магнитные и прочие  элементы,  которые могли бы стать приемниками помех также отсутствуют в проектируемом изделии.</w:t>
      </w:r>
    </w:p>
    <w:p w:rsidR="003E49B3" w:rsidRDefault="00875973" w:rsidP="008A4053">
      <w:pPr>
        <w:pStyle w:val="12"/>
      </w:pPr>
      <w:bookmarkStart w:id="65" w:name="_Toc323300601"/>
      <w:bookmarkStart w:id="66" w:name="_Toc325070546"/>
      <w:r>
        <w:t>4</w:t>
      </w:r>
      <w:r w:rsidR="003E49B3">
        <w:t>.6 Расчеты</w:t>
      </w:r>
      <w:bookmarkEnd w:id="65"/>
      <w:bookmarkEnd w:id="66"/>
    </w:p>
    <w:p w:rsidR="003E49B3" w:rsidRDefault="00875973" w:rsidP="00CA2E00">
      <w:pPr>
        <w:pStyle w:val="3"/>
      </w:pPr>
      <w:bookmarkStart w:id="67" w:name="_Toc323300602"/>
      <w:bookmarkStart w:id="68" w:name="_Toc325070547"/>
      <w:r>
        <w:t>4</w:t>
      </w:r>
      <w:r w:rsidR="003E49B3" w:rsidRPr="00CA2E00">
        <w:t xml:space="preserve">.6.1 Расчет </w:t>
      </w:r>
      <w:bookmarkEnd w:id="67"/>
      <w:r w:rsidR="008A4053">
        <w:t>ПП</w:t>
      </w:r>
      <w:bookmarkEnd w:id="68"/>
    </w:p>
    <w:p w:rsidR="008A4053" w:rsidRPr="008A4053" w:rsidRDefault="008A4053" w:rsidP="008A4053">
      <w:pPr>
        <w:pStyle w:val="22"/>
      </w:pPr>
      <w:bookmarkStart w:id="69" w:name="_Toc325070548"/>
      <w:r w:rsidRPr="008A4053">
        <w:t>4.6.1</w:t>
      </w:r>
      <w:r>
        <w:t>.1</w:t>
      </w:r>
      <w:r w:rsidRPr="008A4053">
        <w:t xml:space="preserve"> Расчет</w:t>
      </w:r>
      <w:r w:rsidR="0059478B">
        <w:t xml:space="preserve"> печатного монтажа</w:t>
      </w:r>
      <w:bookmarkEnd w:id="69"/>
      <w:r w:rsidRPr="008A4053">
        <w:t xml:space="preserve"> </w:t>
      </w:r>
    </w:p>
    <w:p w:rsidR="00BA150A" w:rsidRDefault="00BA150A" w:rsidP="00BA150A">
      <w:r w:rsidRPr="00832A26">
        <w:t>Конструктивно-технологический расчет печатных плат производится с учетом производственных погрешностей рисунка проводящих элементов, фотошаблона, базирования, сверления и т.п.</w:t>
      </w:r>
    </w:p>
    <w:p w:rsidR="00BA150A" w:rsidRPr="00832A26" w:rsidRDefault="00BA150A" w:rsidP="00BA150A">
      <w:r>
        <w:t>Для проведения расчетов необходимо задаться классом точности печатной платы. Выберем 3 класс точности. Печатные платы 3-г</w:t>
      </w:r>
      <w:r w:rsidRPr="00F82AC3">
        <w:t>o класса - наиболее распространенные, поскольку, с одной стороны, обеспечивают достаточно высокую плотность трассировки и монтажа, а с другой — для их производства требуется рядовое, хотя и специализированное, оборудование.</w:t>
      </w:r>
    </w:p>
    <w:p w:rsidR="00BA150A" w:rsidRDefault="00657D3F" w:rsidP="00592291">
      <w:pPr>
        <w:rPr>
          <w:rFonts w:eastAsia="MS Mincho"/>
          <w:lang w:eastAsia="ja-JP"/>
        </w:rPr>
      </w:pPr>
      <w:r w:rsidRPr="00562033">
        <w:rPr>
          <w:rFonts w:eastAsia="MS Mincho"/>
          <w:lang w:eastAsia="ja-JP"/>
        </w:rPr>
        <w:t xml:space="preserve">Из исходных данных задаем тип платы - </w:t>
      </w:r>
      <w:r w:rsidR="001533CE">
        <w:rPr>
          <w:rFonts w:eastAsia="MS Mincho"/>
          <w:lang w:eastAsia="ja-JP"/>
        </w:rPr>
        <w:t>двух</w:t>
      </w:r>
      <w:r w:rsidRPr="00562033">
        <w:rPr>
          <w:rFonts w:eastAsia="MS Mincho"/>
          <w:lang w:eastAsia="ja-JP"/>
        </w:rPr>
        <w:t xml:space="preserve">сторонняя печатная плата; назначаем класс точности ее изготовления - </w:t>
      </w:r>
      <w:r w:rsidR="001533CE">
        <w:rPr>
          <w:rFonts w:eastAsia="MS Mincho"/>
          <w:lang w:eastAsia="ja-JP"/>
        </w:rPr>
        <w:t>второй</w:t>
      </w:r>
      <w:r w:rsidRPr="00562033">
        <w:rPr>
          <w:rFonts w:eastAsia="MS Mincho"/>
          <w:lang w:eastAsia="ja-JP"/>
        </w:rPr>
        <w:t xml:space="preserve"> класс точности; и метод изготовления платы – </w:t>
      </w:r>
      <w:r w:rsidR="001533CE">
        <w:rPr>
          <w:rFonts w:eastAsia="MS Mincho"/>
          <w:lang w:eastAsia="ja-JP"/>
        </w:rPr>
        <w:t>комбинированный</w:t>
      </w:r>
      <w:r w:rsidR="00592291">
        <w:rPr>
          <w:rFonts w:eastAsia="MS Mincho"/>
          <w:lang w:eastAsia="ja-JP"/>
        </w:rPr>
        <w:t xml:space="preserve"> </w:t>
      </w:r>
      <w:r w:rsidR="001533CE">
        <w:rPr>
          <w:rFonts w:eastAsia="MS Mincho"/>
          <w:lang w:eastAsia="ja-JP"/>
        </w:rPr>
        <w:t>позитивный</w:t>
      </w:r>
      <w:r w:rsidRPr="00562033">
        <w:rPr>
          <w:rFonts w:eastAsia="MS Mincho"/>
          <w:lang w:eastAsia="ja-JP"/>
        </w:rPr>
        <w:t>.</w:t>
      </w:r>
      <w:r>
        <w:rPr>
          <w:rFonts w:eastAsia="MS Mincho"/>
          <w:lang w:eastAsia="ja-JP"/>
        </w:rPr>
        <w:t xml:space="preserve"> Обозначения на плате выполняют </w:t>
      </w:r>
      <w:proofErr w:type="spellStart"/>
      <w:r>
        <w:rPr>
          <w:rFonts w:eastAsia="MS Mincho"/>
          <w:lang w:eastAsia="ja-JP"/>
        </w:rPr>
        <w:t>сеткографическим</w:t>
      </w:r>
      <w:proofErr w:type="spellEnd"/>
      <w:r>
        <w:rPr>
          <w:rFonts w:eastAsia="MS Mincho"/>
          <w:lang w:eastAsia="ja-JP"/>
        </w:rPr>
        <w:t xml:space="preserve"> методом.</w:t>
      </w:r>
    </w:p>
    <w:p w:rsidR="00657D3F" w:rsidRPr="00562033" w:rsidRDefault="00657D3F" w:rsidP="00592291">
      <w:pPr>
        <w:rPr>
          <w:rFonts w:eastAsia="MS Mincho"/>
          <w:lang w:eastAsia="ja-JP"/>
        </w:rPr>
      </w:pPr>
      <w:r w:rsidRPr="00562033">
        <w:rPr>
          <w:rFonts w:eastAsia="MS Mincho"/>
          <w:lang w:eastAsia="ja-JP"/>
        </w:rPr>
        <w:t xml:space="preserve">Для </w:t>
      </w:r>
      <w:r w:rsidR="000A26F4">
        <w:rPr>
          <w:rFonts w:eastAsia="MS Mincho"/>
          <w:lang w:eastAsia="ja-JP"/>
        </w:rPr>
        <w:t>Д</w:t>
      </w:r>
      <w:r w:rsidRPr="00562033">
        <w:rPr>
          <w:rFonts w:eastAsia="MS Mincho"/>
          <w:lang w:eastAsia="ja-JP"/>
        </w:rPr>
        <w:t xml:space="preserve">ПП </w:t>
      </w:r>
      <w:r w:rsidR="000A26F4">
        <w:rPr>
          <w:rFonts w:eastAsia="MS Mincho"/>
          <w:lang w:eastAsia="ja-JP"/>
        </w:rPr>
        <w:t>второ</w:t>
      </w:r>
      <w:r w:rsidR="00592291">
        <w:rPr>
          <w:rFonts w:eastAsia="MS Mincho"/>
          <w:lang w:eastAsia="ja-JP"/>
        </w:rPr>
        <w:t>го</w:t>
      </w:r>
      <w:r w:rsidRPr="00562033">
        <w:rPr>
          <w:rFonts w:eastAsia="MS Mincho"/>
          <w:lang w:eastAsia="ja-JP"/>
        </w:rPr>
        <w:t xml:space="preserve"> класса точности определены следующие параметры:    </w:t>
      </w:r>
    </w:p>
    <w:p w:rsidR="00657D3F" w:rsidRPr="00562033" w:rsidRDefault="00657D3F" w:rsidP="00592291">
      <w:pPr>
        <w:rPr>
          <w:rFonts w:eastAsia="MS Mincho"/>
          <w:lang w:eastAsia="ja-JP"/>
        </w:rPr>
      </w:pPr>
      <w:r w:rsidRPr="00562033">
        <w:rPr>
          <w:rFonts w:eastAsia="MS Mincho"/>
          <w:i/>
          <w:iCs/>
          <w:lang w:val="en-US" w:eastAsia="ja-JP"/>
        </w:rPr>
        <w:t>t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=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0</w:t>
      </w:r>
      <w:proofErr w:type="gramStart"/>
      <w:r w:rsidRPr="00562033">
        <w:rPr>
          <w:rFonts w:eastAsia="MS Mincho"/>
          <w:i/>
          <w:iCs/>
          <w:lang w:eastAsia="ja-JP"/>
        </w:rPr>
        <w:t>,</w:t>
      </w:r>
      <w:r w:rsidR="00BA150A">
        <w:rPr>
          <w:rFonts w:eastAsia="MS Mincho"/>
          <w:i/>
          <w:iCs/>
          <w:lang w:eastAsia="ja-JP"/>
        </w:rPr>
        <w:t>2</w:t>
      </w:r>
      <w:r>
        <w:rPr>
          <w:rFonts w:eastAsia="MS Mincho"/>
          <w:i/>
          <w:iCs/>
          <w:lang w:eastAsia="ja-JP"/>
        </w:rPr>
        <w:t>5</w:t>
      </w:r>
      <w:proofErr w:type="gramEnd"/>
      <w:r w:rsidRPr="00562033">
        <w:rPr>
          <w:rFonts w:eastAsia="MS Mincho"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мм</w:t>
      </w:r>
      <w:r w:rsidRPr="00562033">
        <w:rPr>
          <w:rFonts w:eastAsia="MS Mincho"/>
          <w:lang w:eastAsia="ja-JP"/>
        </w:rPr>
        <w:t xml:space="preserve"> - минимальная ширина проводников;</w:t>
      </w:r>
    </w:p>
    <w:p w:rsidR="00657D3F" w:rsidRPr="00562033" w:rsidRDefault="00657D3F" w:rsidP="00592291">
      <w:pPr>
        <w:rPr>
          <w:rFonts w:eastAsia="MS Mincho"/>
          <w:lang w:eastAsia="ja-JP"/>
        </w:rPr>
      </w:pPr>
      <w:r w:rsidRPr="00562033">
        <w:rPr>
          <w:rFonts w:eastAsia="MS Mincho"/>
          <w:i/>
          <w:iCs/>
          <w:lang w:val="en-US" w:eastAsia="ja-JP"/>
        </w:rPr>
        <w:t>S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=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0</w:t>
      </w:r>
      <w:proofErr w:type="gramStart"/>
      <w:r w:rsidRPr="00562033">
        <w:rPr>
          <w:rFonts w:eastAsia="MS Mincho"/>
          <w:i/>
          <w:iCs/>
          <w:lang w:eastAsia="ja-JP"/>
        </w:rPr>
        <w:t>,</w:t>
      </w:r>
      <w:r w:rsidR="00BA150A">
        <w:rPr>
          <w:rFonts w:eastAsia="MS Mincho"/>
          <w:i/>
          <w:iCs/>
          <w:lang w:eastAsia="ja-JP"/>
        </w:rPr>
        <w:t>2</w:t>
      </w:r>
      <w:r>
        <w:rPr>
          <w:rFonts w:eastAsia="MS Mincho"/>
          <w:i/>
          <w:iCs/>
          <w:lang w:eastAsia="ja-JP"/>
        </w:rPr>
        <w:t>5</w:t>
      </w:r>
      <w:proofErr w:type="gramEnd"/>
      <w:r w:rsidRPr="00562033">
        <w:rPr>
          <w:rFonts w:eastAsia="MS Mincho"/>
          <w:i/>
          <w:iCs/>
          <w:lang w:eastAsia="ja-JP"/>
        </w:rPr>
        <w:t xml:space="preserve"> мм</w:t>
      </w:r>
      <w:r w:rsidRPr="00562033">
        <w:rPr>
          <w:rFonts w:eastAsia="MS Mincho"/>
          <w:lang w:eastAsia="ja-JP"/>
        </w:rPr>
        <w:t xml:space="preserve"> - минимальная ширина зазора между проводниками;</w:t>
      </w:r>
    </w:p>
    <w:p w:rsidR="00657D3F" w:rsidRPr="00562033" w:rsidRDefault="00657D3F" w:rsidP="00592291">
      <w:pPr>
        <w:rPr>
          <w:rFonts w:eastAsia="MS Mincho"/>
          <w:i/>
          <w:iCs/>
          <w:lang w:eastAsia="ja-JP"/>
        </w:rPr>
      </w:pPr>
      <w:r w:rsidRPr="00562033">
        <w:rPr>
          <w:rFonts w:eastAsia="MS Mincho"/>
          <w:i/>
          <w:iCs/>
          <w:lang w:val="en-US" w:eastAsia="ja-JP"/>
        </w:rPr>
        <w:t>b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=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0</w:t>
      </w:r>
      <w:proofErr w:type="gramStart"/>
      <w:r w:rsidRPr="00562033">
        <w:rPr>
          <w:rFonts w:eastAsia="MS Mincho"/>
          <w:i/>
          <w:iCs/>
          <w:lang w:eastAsia="ja-JP"/>
        </w:rPr>
        <w:t>,</w:t>
      </w:r>
      <w:r w:rsidR="00BA150A">
        <w:rPr>
          <w:rFonts w:eastAsia="MS Mincho"/>
          <w:i/>
          <w:iCs/>
          <w:lang w:eastAsia="ja-JP"/>
        </w:rPr>
        <w:t>1</w:t>
      </w:r>
      <w:proofErr w:type="gramEnd"/>
      <w:r w:rsidRPr="00562033">
        <w:rPr>
          <w:rFonts w:eastAsia="MS Mincho"/>
          <w:i/>
          <w:iCs/>
          <w:lang w:eastAsia="ja-JP"/>
        </w:rPr>
        <w:t xml:space="preserve"> мм</w:t>
      </w:r>
      <w:r w:rsidRPr="00562033">
        <w:rPr>
          <w:rFonts w:eastAsia="MS Mincho"/>
          <w:lang w:eastAsia="ja-JP"/>
        </w:rPr>
        <w:t xml:space="preserve"> - поясок;</w:t>
      </w:r>
    </w:p>
    <w:p w:rsidR="00657D3F" w:rsidRDefault="0044192F" w:rsidP="00592291">
      <w:pPr>
        <w:rPr>
          <w:rFonts w:eastAsia="MS Mincho"/>
          <w:i/>
          <w:iCs/>
          <w:lang w:eastAsia="ja-JP"/>
        </w:rPr>
      </w:pPr>
      <w:r w:rsidRPr="0044192F">
        <w:rPr>
          <w:i/>
        </w:rPr>
        <w:t>Δ</w:t>
      </w:r>
      <w:r w:rsidRPr="0044192F">
        <w:rPr>
          <w:i/>
          <w:lang w:val="en-US"/>
        </w:rPr>
        <w:t>t</w:t>
      </w:r>
      <w:r w:rsidRPr="0044192F">
        <w:rPr>
          <w:rFonts w:eastAsia="MS Mincho"/>
          <w:i/>
          <w:iCs/>
          <w:lang w:eastAsia="ja-JP"/>
        </w:rPr>
        <w:t xml:space="preserve"> </w:t>
      </w:r>
      <w:r w:rsidR="00657D3F" w:rsidRPr="00562033">
        <w:rPr>
          <w:rFonts w:eastAsia="MS Mincho"/>
          <w:i/>
          <w:iCs/>
          <w:lang w:eastAsia="ja-JP"/>
        </w:rPr>
        <w:t>=</w:t>
      </w:r>
      <w:r>
        <w:rPr>
          <w:rFonts w:eastAsia="MS Mincho"/>
          <w:i/>
          <w:iCs/>
          <w:lang w:eastAsia="ja-JP"/>
        </w:rPr>
        <w:t xml:space="preserve"> </w:t>
      </w:r>
      <w:r w:rsidR="00657D3F" w:rsidRPr="00562033">
        <w:rPr>
          <w:rFonts w:eastAsia="MS Mincho"/>
          <w:i/>
          <w:iCs/>
          <w:lang w:eastAsia="ja-JP"/>
        </w:rPr>
        <w:sym w:font="Symbol" w:char="F0B1"/>
      </w:r>
      <w:r w:rsidR="00657D3F" w:rsidRPr="00562033">
        <w:rPr>
          <w:rFonts w:eastAsia="MS Mincho"/>
          <w:i/>
          <w:iCs/>
          <w:lang w:eastAsia="ja-JP"/>
        </w:rPr>
        <w:t xml:space="preserve"> 0,</w:t>
      </w:r>
      <w:r w:rsidR="00DA69C7">
        <w:rPr>
          <w:rFonts w:eastAsia="MS Mincho"/>
          <w:i/>
          <w:iCs/>
          <w:lang w:eastAsia="ja-JP"/>
        </w:rPr>
        <w:t>0</w:t>
      </w:r>
      <w:r w:rsidR="00BA150A">
        <w:rPr>
          <w:rFonts w:eastAsia="MS Mincho"/>
          <w:i/>
          <w:iCs/>
          <w:lang w:eastAsia="ja-JP"/>
        </w:rPr>
        <w:t>5</w:t>
      </w:r>
      <w:r w:rsidR="00657D3F" w:rsidRPr="00562033">
        <w:rPr>
          <w:rFonts w:eastAsia="MS Mincho"/>
          <w:i/>
          <w:iCs/>
          <w:lang w:eastAsia="ja-JP"/>
        </w:rPr>
        <w:t xml:space="preserve"> мм</w:t>
      </w:r>
      <w:r w:rsidR="00657D3F" w:rsidRPr="00562033">
        <w:rPr>
          <w:rFonts w:eastAsia="MS Mincho"/>
          <w:lang w:eastAsia="ja-JP"/>
        </w:rPr>
        <w:t xml:space="preserve"> - допуск на ширину проводника</w:t>
      </w:r>
      <w:r w:rsidR="00657D3F" w:rsidRPr="00562033">
        <w:rPr>
          <w:rFonts w:eastAsia="MS Mincho"/>
          <w:i/>
          <w:iCs/>
          <w:lang w:eastAsia="ja-JP"/>
        </w:rPr>
        <w:t>.</w:t>
      </w:r>
    </w:p>
    <w:p w:rsidR="00657D3F" w:rsidRPr="00BA150A" w:rsidRDefault="00AD4118" w:rsidP="00592291">
      <w:r w:rsidRPr="00AD4118">
        <w:rPr>
          <w:i/>
        </w:rPr>
        <w:t xml:space="preserve">γ = </w:t>
      </w:r>
      <w:r w:rsidRPr="00AD4118">
        <w:rPr>
          <w:i/>
          <w:lang w:val="en-US"/>
        </w:rPr>
        <w:t>d</w:t>
      </w:r>
      <w:r w:rsidRPr="009D2B57">
        <w:rPr>
          <w:i/>
        </w:rPr>
        <w:t>/</w:t>
      </w:r>
      <w:r w:rsidRPr="00AD4118">
        <w:rPr>
          <w:i/>
          <w:lang w:val="en-US"/>
        </w:rPr>
        <w:t>H</w:t>
      </w:r>
      <w:r w:rsidR="00BA150A">
        <w:rPr>
          <w:i/>
        </w:rPr>
        <w:t>=0,33</w:t>
      </w:r>
      <w:r w:rsidR="00BA150A">
        <w:t xml:space="preserve"> - </w:t>
      </w:r>
      <w:r w:rsidR="00BA150A" w:rsidRPr="00BA150A">
        <w:t>отношение номинального значения диаметра наименьшего из металлизирова</w:t>
      </w:r>
      <w:r w:rsidR="00BA150A">
        <w:t>н</w:t>
      </w:r>
      <w:r w:rsidR="00BA150A" w:rsidRPr="00BA150A">
        <w:t>ных отве</w:t>
      </w:r>
      <w:r w:rsidR="00BA150A">
        <w:t>рстий</w:t>
      </w:r>
      <w:r w:rsidR="00BA150A" w:rsidRPr="00BA150A">
        <w:t xml:space="preserve"> </w:t>
      </w:r>
      <w:r w:rsidR="00BA150A">
        <w:rPr>
          <w:lang w:val="en-US"/>
        </w:rPr>
        <w:t>d</w:t>
      </w:r>
      <w:r w:rsidR="00BA150A">
        <w:t>, к толщине печатной платы</w:t>
      </w:r>
      <w:r w:rsidR="00BA150A" w:rsidRPr="00BA150A">
        <w:t xml:space="preserve"> </w:t>
      </w:r>
      <w:r w:rsidR="00BA150A">
        <w:rPr>
          <w:lang w:val="en-US"/>
        </w:rPr>
        <w:t>H</w:t>
      </w:r>
      <w:r w:rsidR="00BA150A">
        <w:t>;</w:t>
      </w:r>
    </w:p>
    <w:p w:rsidR="00AB32D9" w:rsidRDefault="00AB32D9" w:rsidP="00AB32D9">
      <w:r w:rsidRPr="00832A26">
        <w:t>Минимальный диаметр монтажного отверстия</w:t>
      </w:r>
      <w:r>
        <w:t xml:space="preserve"> определяется из соотношения: </w:t>
      </w:r>
    </w:p>
    <w:p w:rsidR="00AB32D9" w:rsidRPr="00AB32D9" w:rsidRDefault="00AB32D9" w:rsidP="00AB32D9">
      <w:pPr>
        <w:pStyle w:val="MTDisplayEquation"/>
      </w:pPr>
      <w:r>
        <w:tab/>
      </w:r>
      <w:r w:rsidRPr="00832A26">
        <w:rPr>
          <w:position w:val="-12"/>
        </w:rPr>
        <w:object w:dxaOrig="2240" w:dyaOrig="360">
          <v:shape id="_x0000_i1026" type="#_x0000_t75" style="width:112.5pt;height:18pt" o:ole="">
            <v:imagedata r:id="rId28" o:title=""/>
          </v:shape>
          <o:OLEObject Type="Embed" ProgID="Equation.DSMT4" ShapeID="_x0000_i1026" DrawAspect="Content" ObjectID="_1512151261" r:id="rId29"/>
        </w:object>
      </w:r>
      <w:r>
        <w:tab/>
      </w:r>
      <w:r w:rsidRPr="0059478B">
        <w:t>(4.</w:t>
      </w:r>
      <w:r>
        <w:t>2)</w:t>
      </w:r>
    </w:p>
    <w:p w:rsidR="00AB32D9" w:rsidRPr="00832A26" w:rsidRDefault="00AB32D9" w:rsidP="00AB32D9">
      <w:r>
        <w:t xml:space="preserve">где </w:t>
      </w:r>
      <w:r w:rsidRPr="00832A26">
        <w:rPr>
          <w:position w:val="-12"/>
        </w:rPr>
        <w:object w:dxaOrig="279" w:dyaOrig="360">
          <v:shape id="_x0000_i1027" type="#_x0000_t75" style="width:12.75pt;height:18pt" o:ole="">
            <v:imagedata r:id="rId30" o:title=""/>
          </v:shape>
          <o:OLEObject Type="Embed" ProgID="Equation.DSMT4" ShapeID="_x0000_i1027" DrawAspect="Content" ObjectID="_1512151262" r:id="rId31"/>
        </w:object>
      </w:r>
      <w:r w:rsidRPr="00832A26">
        <w:t xml:space="preserve"> - диаметр вывода ЭРЭ, микросхемы или соединителя,</w:t>
      </w:r>
    </w:p>
    <w:p w:rsidR="00AB32D9" w:rsidRPr="00832A26" w:rsidRDefault="00AB32D9" w:rsidP="00AB32D9">
      <w:r w:rsidRPr="00832A26">
        <w:rPr>
          <w:position w:val="-4"/>
        </w:rPr>
        <w:object w:dxaOrig="220" w:dyaOrig="260">
          <v:shape id="_x0000_i1028" type="#_x0000_t75" style="width:11.25pt;height:12.75pt" o:ole="">
            <v:imagedata r:id="rId32" o:title=""/>
          </v:shape>
          <o:OLEObject Type="Embed" ProgID="Equation.DSMT4" ShapeID="_x0000_i1028" DrawAspect="Content" ObjectID="_1512151263" r:id="rId33"/>
        </w:object>
      </w:r>
      <w:r>
        <w:t xml:space="preserve"> </w:t>
      </w:r>
      <w:r w:rsidRPr="00832A26">
        <w:t>- зазор между выводом и монтажным отверстием,</w:t>
      </w:r>
    </w:p>
    <w:p w:rsidR="00AB32D9" w:rsidRPr="00832A26" w:rsidRDefault="00AB32D9" w:rsidP="00AB32D9">
      <w:r w:rsidRPr="00832A26">
        <w:rPr>
          <w:position w:val="-12"/>
        </w:rPr>
        <w:object w:dxaOrig="240" w:dyaOrig="360">
          <v:shape id="_x0000_i1029" type="#_x0000_t75" style="width:12pt;height:18pt" o:ole="">
            <v:imagedata r:id="rId34" o:title=""/>
          </v:shape>
          <o:OLEObject Type="Embed" ProgID="Equation.DSMT4" ShapeID="_x0000_i1029" DrawAspect="Content" ObjectID="_1512151264" r:id="rId35"/>
        </w:object>
      </w:r>
      <w:r w:rsidRPr="00832A26">
        <w:t>- толщина гальванически наращенной меди (обычно</w:t>
      </w:r>
      <w:r w:rsidRPr="00832A26">
        <w:rPr>
          <w:position w:val="-12"/>
        </w:rPr>
        <w:object w:dxaOrig="1920" w:dyaOrig="360">
          <v:shape id="_x0000_i1030" type="#_x0000_t75" style="width:96pt;height:18pt" o:ole="">
            <v:imagedata r:id="rId36" o:title=""/>
          </v:shape>
          <o:OLEObject Type="Embed" ProgID="Equation.DSMT4" ShapeID="_x0000_i1030" DrawAspect="Content" ObjectID="_1512151265" r:id="rId37"/>
        </w:object>
      </w:r>
      <w:r w:rsidRPr="00832A26">
        <w:t>).</w:t>
      </w:r>
    </w:p>
    <w:p w:rsidR="00AB32D9" w:rsidRPr="00832A26" w:rsidRDefault="00AB32D9" w:rsidP="00AB32D9">
      <w:r w:rsidRPr="00832A26">
        <w:rPr>
          <w:position w:val="-12"/>
        </w:rPr>
        <w:object w:dxaOrig="260" w:dyaOrig="360">
          <v:shape id="_x0000_i1031" type="#_x0000_t75" style="width:12.75pt;height:18pt" o:ole="">
            <v:imagedata r:id="rId38" o:title=""/>
          </v:shape>
          <o:OLEObject Type="Embed" ProgID="Equation.DSMT4" ShapeID="_x0000_i1031" DrawAspect="Content" ObjectID="_1512151266" r:id="rId39"/>
        </w:object>
      </w:r>
      <w:r>
        <w:t xml:space="preserve"> </w:t>
      </w:r>
      <w:r w:rsidRPr="00832A26">
        <w:t>- максимальная погрешность диаметра отверстия</w:t>
      </w:r>
      <w:proofErr w:type="gramStart"/>
      <w:r w:rsidRPr="00832A26">
        <w:t xml:space="preserve"> (</w:t>
      </w:r>
      <w:r w:rsidRPr="00832A26">
        <w:rPr>
          <w:position w:val="-12"/>
        </w:rPr>
        <w:object w:dxaOrig="1280" w:dyaOrig="360">
          <v:shape id="_x0000_i1032" type="#_x0000_t75" style="width:63.75pt;height:18pt" o:ole="">
            <v:imagedata r:id="rId40" o:title=""/>
          </v:shape>
          <o:OLEObject Type="Embed" ProgID="Equation.DSMT4" ShapeID="_x0000_i1032" DrawAspect="Content" ObjectID="_1512151267" r:id="rId41"/>
        </w:object>
      </w:r>
      <w:r w:rsidRPr="00832A26">
        <w:t>)</w:t>
      </w:r>
      <w:proofErr w:type="gramEnd"/>
    </w:p>
    <w:p w:rsidR="00AB32D9" w:rsidRDefault="00AB32D9" w:rsidP="00AB32D9">
      <w:r>
        <w:t>Подставив имеющиеся значения в (4.2), получим:</w:t>
      </w:r>
    </w:p>
    <w:p w:rsidR="00AB32D9" w:rsidRPr="00AB32D9" w:rsidRDefault="002063E8" w:rsidP="00AB32D9">
      <w:pPr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м.о.</m:t>
            </m:r>
          </m:sub>
        </m:sSub>
        <m:r>
          <w:rPr>
            <w:rFonts w:ascii="Cambria Math" w:hAnsi="Cambria Math"/>
          </w:rPr>
          <m:t>≥0,4+0,2+2∙0,05+0,12=0,82 мм</m:t>
        </m:r>
      </m:oMath>
      <w:r w:rsidR="00AB32D9">
        <w:rPr>
          <w:i/>
        </w:rPr>
        <w:t>.</w:t>
      </w:r>
    </w:p>
    <w:p w:rsidR="00AB32D9" w:rsidRPr="00AB32D9" w:rsidRDefault="00AB32D9" w:rsidP="00AB32D9">
      <w:r w:rsidRPr="00832A26">
        <w:t xml:space="preserve">Выберем минимальный диаметр монтажного отверстия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м.о.</m:t>
            </m:r>
          </m:sub>
        </m:sSub>
        <m:r>
          <w:rPr>
            <w:rFonts w:ascii="Cambria Math" w:hAnsi="Cambria Math"/>
          </w:rPr>
          <m:t>=0,9 мм</m:t>
        </m:r>
      </m:oMath>
      <w:r>
        <w:t>.</w:t>
      </w:r>
    </w:p>
    <w:p w:rsidR="00AB32D9" w:rsidRDefault="00AB32D9" w:rsidP="00AB32D9">
      <w:r w:rsidRPr="00832A26">
        <w:t xml:space="preserve">Минимальный диаметр контактной площадки </w:t>
      </w:r>
      <w:r w:rsidRPr="00832A26">
        <w:rPr>
          <w:position w:val="-12"/>
        </w:rPr>
        <w:object w:dxaOrig="420" w:dyaOrig="360">
          <v:shape id="_x0000_i1033" type="#_x0000_t75" style="width:20.25pt;height:18pt" o:ole="">
            <v:imagedata r:id="rId42" o:title=""/>
          </v:shape>
          <o:OLEObject Type="Embed" ProgID="Equation.DSMT4" ShapeID="_x0000_i1033" DrawAspect="Content" ObjectID="_1512151268" r:id="rId43"/>
        </w:object>
      </w:r>
      <w:r w:rsidRPr="00832A26">
        <w:t xml:space="preserve"> металлизированных отверстий с учетом погре</w:t>
      </w:r>
      <w:r>
        <w:t xml:space="preserve">шностей и </w:t>
      </w:r>
      <w:proofErr w:type="spellStart"/>
      <w:r>
        <w:t>подтравливания</w:t>
      </w:r>
      <w:proofErr w:type="spellEnd"/>
      <w:r>
        <w:t xml:space="preserve"> фольги получим по формуле: </w:t>
      </w:r>
    </w:p>
    <w:p w:rsidR="00AB32D9" w:rsidRPr="00832A26" w:rsidRDefault="00AB32D9" w:rsidP="00AB32D9">
      <w:pPr>
        <w:pStyle w:val="MTDisplayEquation"/>
      </w:pPr>
      <w:r>
        <w:tab/>
      </w:r>
      <w:r w:rsidRPr="00832A26">
        <w:rPr>
          <w:position w:val="-26"/>
        </w:rPr>
        <w:object w:dxaOrig="4720" w:dyaOrig="639">
          <v:shape id="_x0000_i1034" type="#_x0000_t75" style="width:236.25pt;height:31.5pt" o:ole="">
            <v:imagedata r:id="rId44" o:title=""/>
          </v:shape>
          <o:OLEObject Type="Embed" ProgID="Equation.DSMT4" ShapeID="_x0000_i1034" DrawAspect="Content" ObjectID="_1512151269" r:id="rId45"/>
        </w:object>
      </w:r>
      <w:r>
        <w:tab/>
        <w:t>(4.3)</w:t>
      </w:r>
    </w:p>
    <w:p w:rsidR="00AB32D9" w:rsidRPr="00832A26" w:rsidRDefault="00AB32D9" w:rsidP="00AB32D9">
      <w:r w:rsidRPr="00832A26">
        <w:t xml:space="preserve">где </w:t>
      </w:r>
    </w:p>
    <w:p w:rsidR="00AB32D9" w:rsidRPr="00832A26" w:rsidRDefault="00AB32D9" w:rsidP="00AB32D9">
      <w:r w:rsidRPr="00832A26">
        <w:rPr>
          <w:position w:val="-14"/>
        </w:rPr>
        <w:object w:dxaOrig="279" w:dyaOrig="380">
          <v:shape id="_x0000_i1035" type="#_x0000_t75" style="width:12.75pt;height:18.75pt" o:ole="">
            <v:imagedata r:id="rId46" o:title=""/>
          </v:shape>
          <o:OLEObject Type="Embed" ProgID="Equation.DSMT4" ShapeID="_x0000_i1035" DrawAspect="Content" ObjectID="_1512151270" r:id="rId47"/>
        </w:object>
      </w:r>
      <w:r>
        <w:t xml:space="preserve"> -</w:t>
      </w:r>
      <w:r w:rsidRPr="00832A26">
        <w:t xml:space="preserve"> толщина фольги</w:t>
      </w:r>
      <w:proofErr w:type="gramStart"/>
      <w:r>
        <w:t xml:space="preserve"> (</w:t>
      </w:r>
      <w:r w:rsidRPr="00832A26">
        <w:rPr>
          <w:position w:val="-14"/>
        </w:rPr>
        <w:object w:dxaOrig="1480" w:dyaOrig="380">
          <v:shape id="_x0000_i1036" type="#_x0000_t75" style="width:73.5pt;height:18.75pt" o:ole="">
            <v:imagedata r:id="rId48" o:title=""/>
          </v:shape>
          <o:OLEObject Type="Embed" ProgID="Equation.DSMT4" ShapeID="_x0000_i1036" DrawAspect="Content" ObjectID="_1512151271" r:id="rId49"/>
        </w:object>
      </w:r>
      <w:r>
        <w:t>)</w:t>
      </w:r>
      <w:r w:rsidRPr="00832A26">
        <w:t>,</w:t>
      </w:r>
      <w:proofErr w:type="gramEnd"/>
    </w:p>
    <w:p w:rsidR="00AB32D9" w:rsidRPr="00832A26" w:rsidRDefault="00AB32D9" w:rsidP="00AB32D9">
      <w:r w:rsidRPr="00832A26">
        <w:rPr>
          <w:position w:val="-12"/>
        </w:rPr>
        <w:object w:dxaOrig="260" w:dyaOrig="360">
          <v:shape id="_x0000_i1037" type="#_x0000_t75" style="width:12.75pt;height:18pt" o:ole="">
            <v:imagedata r:id="rId50" o:title=""/>
          </v:shape>
          <o:OLEObject Type="Embed" ProgID="Equation.DSMT4" ShapeID="_x0000_i1037" DrawAspect="Content" ObjectID="_1512151272" r:id="rId51"/>
        </w:object>
      </w:r>
      <w:r>
        <w:t>-</w:t>
      </w:r>
      <w:r w:rsidRPr="00832A26">
        <w:t xml:space="preserve"> максимальная погрешность расположения отверстия относительно координатной сетк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о</m:t>
            </m:r>
          </m:sub>
        </m:sSub>
        <m:r>
          <w:rPr>
            <w:rFonts w:ascii="Cambria Math" w:hAnsi="Cambria Math"/>
          </w:rPr>
          <m:t>=0,05 мм</m:t>
        </m:r>
      </m:oMath>
      <w:r w:rsidRPr="00832A26">
        <w:t>),</w:t>
      </w:r>
    </w:p>
    <w:p w:rsidR="00AB32D9" w:rsidRPr="00832A26" w:rsidRDefault="00AB32D9" w:rsidP="00AB32D9">
      <w:r w:rsidRPr="00832A26">
        <w:rPr>
          <w:position w:val="-12"/>
        </w:rPr>
        <w:object w:dxaOrig="420" w:dyaOrig="360">
          <v:shape id="_x0000_i1038" type="#_x0000_t75" style="width:20.25pt;height:18pt" o:ole="">
            <v:imagedata r:id="rId52" o:title=""/>
          </v:shape>
          <o:OLEObject Type="Embed" ProgID="Equation.DSMT4" ShapeID="_x0000_i1038" DrawAspect="Content" ObjectID="_1512151273" r:id="rId53"/>
        </w:object>
      </w:r>
      <w:r w:rsidRPr="00832A26">
        <w:t>- максимальная погрешность р</w:t>
      </w:r>
      <w:r>
        <w:t xml:space="preserve">асположения контактной площадки </w:t>
      </w:r>
      <w:r w:rsidRPr="00832A26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к.п.</m:t>
            </m:r>
          </m:sub>
        </m:sSub>
        <m:r>
          <w:rPr>
            <w:rFonts w:ascii="Cambria Math" w:hAnsi="Cambria Math"/>
          </w:rPr>
          <m:t>=0,08 мм</m:t>
        </m:r>
      </m:oMath>
      <w:r>
        <w:t>);</w:t>
      </w:r>
    </w:p>
    <w:p w:rsidR="00AB32D9" w:rsidRPr="00832A26" w:rsidRDefault="00AB32D9" w:rsidP="00AB32D9">
      <w:r w:rsidRPr="00355E5A">
        <w:rPr>
          <w:position w:val="-14"/>
        </w:rPr>
        <w:object w:dxaOrig="460" w:dyaOrig="380">
          <v:shape id="_x0000_i1039" type="#_x0000_t75" style="width:23.25pt;height:18.75pt" o:ole="">
            <v:imagedata r:id="rId54" o:title=""/>
          </v:shape>
          <o:OLEObject Type="Embed" ProgID="Equation.DSMT4" ShapeID="_x0000_i1039" DrawAspect="Content" ObjectID="_1512151274" r:id="rId55"/>
        </w:object>
      </w:r>
      <w:r w:rsidRPr="00832A26">
        <w:t>- максимальная погрешность фотошаблона и фотокопии</w:t>
      </w:r>
      <w:proofErr w:type="gramStart"/>
      <w:r w:rsidRPr="00832A26">
        <w:t xml:space="preserve"> (</w:t>
      </w:r>
      <w:r w:rsidRPr="00355E5A">
        <w:rPr>
          <w:position w:val="-14"/>
        </w:rPr>
        <w:object w:dxaOrig="1540" w:dyaOrig="380">
          <v:shape id="_x0000_i1040" type="#_x0000_t75" style="width:77.25pt;height:18.75pt" o:ole="">
            <v:imagedata r:id="rId56" o:title=""/>
          </v:shape>
          <o:OLEObject Type="Embed" ProgID="Equation.DSMT4" ShapeID="_x0000_i1040" DrawAspect="Content" ObjectID="_1512151275" r:id="rId57"/>
        </w:object>
      </w:r>
      <w:r w:rsidRPr="00832A26">
        <w:t>)</w:t>
      </w:r>
      <w:proofErr w:type="gramEnd"/>
    </w:p>
    <w:p w:rsidR="00AB32D9" w:rsidRPr="00832A26" w:rsidRDefault="00AB32D9" w:rsidP="00AB32D9">
      <w:r w:rsidRPr="00355E5A">
        <w:rPr>
          <w:position w:val="-12"/>
        </w:rPr>
        <w:object w:dxaOrig="360" w:dyaOrig="380">
          <v:shape id="_x0000_i1041" type="#_x0000_t75" style="width:18pt;height:18.75pt" o:ole="">
            <v:imagedata r:id="rId58" o:title=""/>
          </v:shape>
          <o:OLEObject Type="Embed" ProgID="Equation.DSMT4" ShapeID="_x0000_i1041" DrawAspect="Content" ObjectID="_1512151276" r:id="rId59"/>
        </w:object>
      </w:r>
      <w:r w:rsidRPr="00832A26">
        <w:t>- ширина пояска контактной площадк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м.о..</m:t>
            </m:r>
          </m:sub>
        </m:sSub>
        <m:r>
          <w:rPr>
            <w:rFonts w:ascii="Cambria Math" w:hAnsi="Cambria Math"/>
          </w:rPr>
          <m:t>=0,1 мм</m:t>
        </m:r>
      </m:oMath>
      <w:r w:rsidRPr="00832A26">
        <w:t>)</w:t>
      </w:r>
    </w:p>
    <w:p w:rsidR="00AB32D9" w:rsidRDefault="00AB32D9" w:rsidP="00AB32D9">
      <w:r>
        <w:t>Подставив имеющиеся значения в (4.3), получим:</w:t>
      </w:r>
    </w:p>
    <w:p w:rsidR="0042293A" w:rsidRDefault="002063E8" w:rsidP="00AB32D9"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к.п.</m:t>
              </m:r>
            </m:sub>
          </m:sSub>
          <m:r>
            <w:rPr>
              <w:rFonts w:ascii="Cambria Math" w:hAnsi="Cambria Math"/>
              <w:lang w:val="en-US"/>
            </w:rPr>
            <m:t>≥2∙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.1+0.45+0.05+0.08</m:t>
              </m:r>
            </m:e>
          </m:d>
          <m:r>
            <w:rPr>
              <w:rFonts w:ascii="Cambria Math" w:hAnsi="Cambria Math"/>
              <w:lang w:val="en-US"/>
            </w:rPr>
            <m:t>+0.06+1.5∙0.035=1.4725 мм</m:t>
          </m:r>
        </m:oMath>
      </m:oMathPara>
    </w:p>
    <w:p w:rsidR="00AB32D9" w:rsidRPr="00355E5A" w:rsidRDefault="00AB32D9" w:rsidP="00AB32D9">
      <w:pPr>
        <w:ind w:firstLine="0"/>
        <w:jc w:val="center"/>
      </w:pPr>
    </w:p>
    <w:p w:rsidR="00AB32D9" w:rsidRPr="00832A26" w:rsidRDefault="00AB32D9" w:rsidP="00AB32D9">
      <w:r w:rsidRPr="00832A26">
        <w:t>Выберем минимальный диаметр контактной площадк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к.п.</m:t>
            </m:r>
          </m:sub>
        </m:sSub>
        <m:r>
          <w:rPr>
            <w:rFonts w:ascii="Cambria Math" w:hAnsi="Cambria Math"/>
          </w:rPr>
          <m:t>=1.5 мм</m:t>
        </m:r>
      </m:oMath>
      <w:r w:rsidRPr="00832A26">
        <w:t>.</w:t>
      </w:r>
    </w:p>
    <w:p w:rsidR="00AB32D9" w:rsidRDefault="00AB32D9" w:rsidP="00AB32D9">
      <w:r w:rsidRPr="00832A26">
        <w:t xml:space="preserve">Минимальная ширина проводника с учетом </w:t>
      </w:r>
      <w:proofErr w:type="spellStart"/>
      <w:r w:rsidRPr="00832A26">
        <w:t>подтравливания</w:t>
      </w:r>
      <w:proofErr w:type="spellEnd"/>
      <w:r w:rsidRPr="00832A26">
        <w:t xml:space="preserve"> зависит от прочности сцепления проводника с основанием без отслаивания</w:t>
      </w:r>
      <w:r>
        <w:t xml:space="preserve"> (4.3)</w:t>
      </w:r>
      <w:r w:rsidRPr="00832A26">
        <w:t>:</w:t>
      </w:r>
    </w:p>
    <w:p w:rsidR="00AB32D9" w:rsidRDefault="00AB32D9" w:rsidP="00AB32D9">
      <w:pPr>
        <w:pStyle w:val="MTDisplayEquation"/>
      </w:pPr>
      <w:r>
        <w:tab/>
      </w:r>
      <w:r w:rsidRPr="00D715B9">
        <w:rPr>
          <w:position w:val="-14"/>
        </w:rPr>
        <w:object w:dxaOrig="2380" w:dyaOrig="400">
          <v:shape id="_x0000_i1042" type="#_x0000_t75" style="width:120pt;height:20.25pt" o:ole="">
            <v:imagedata r:id="rId60" o:title=""/>
          </v:shape>
          <o:OLEObject Type="Embed" ProgID="Equation.DSMT4" ShapeID="_x0000_i1042" DrawAspect="Content" ObjectID="_1512151277" r:id="rId61"/>
        </w:object>
      </w:r>
      <w:r>
        <w:tab/>
      </w:r>
      <w:r w:rsidR="0042293A">
        <w:t>(4.4)</w:t>
      </w:r>
    </w:p>
    <w:p w:rsidR="00AB32D9" w:rsidRPr="00832A26" w:rsidRDefault="00AB32D9" w:rsidP="00AB32D9">
      <w:pPr>
        <w:pStyle w:val="MTDisplayEquation"/>
      </w:pPr>
      <w:r>
        <w:t xml:space="preserve">где </w:t>
      </w:r>
      <w:r w:rsidRPr="00F82AC3">
        <w:rPr>
          <w:position w:val="-14"/>
        </w:rPr>
        <w:object w:dxaOrig="320" w:dyaOrig="400">
          <v:shape id="_x0000_i1043" type="#_x0000_t75" style="width:16.5pt;height:20.25pt" o:ole="">
            <v:imagedata r:id="rId62" o:title=""/>
          </v:shape>
          <o:OLEObject Type="Embed" ProgID="Equation.DSMT4" ShapeID="_x0000_i1043" DrawAspect="Content" ObjectID="_1512151278" r:id="rId63"/>
        </w:object>
      </w:r>
      <w:r>
        <w:t>- номинальная ширина проводника в заданном классе точности</w:t>
      </w:r>
      <w:proofErr w:type="gramStart"/>
      <w:r w:rsidRPr="00466F64">
        <w:t xml:space="preserve"> </w:t>
      </w:r>
      <w:r>
        <w:t>(</w:t>
      </w:r>
      <w:r w:rsidRPr="00F82AC3">
        <w:rPr>
          <w:position w:val="-14"/>
        </w:rPr>
        <w:object w:dxaOrig="1400" w:dyaOrig="400">
          <v:shape id="_x0000_i1044" type="#_x0000_t75" style="width:70.5pt;height:20.25pt" o:ole="">
            <v:imagedata r:id="rId64" o:title=""/>
          </v:shape>
          <o:OLEObject Type="Embed" ProgID="Equation.DSMT4" ShapeID="_x0000_i1044" DrawAspect="Content" ObjectID="_1512151279" r:id="rId65"/>
        </w:object>
      </w:r>
      <w:r>
        <w:t>).</w:t>
      </w:r>
      <w:proofErr w:type="gramEnd"/>
    </w:p>
    <w:p w:rsidR="00AB32D9" w:rsidRDefault="00AB32D9" w:rsidP="00AB32D9">
      <w:r>
        <w:t>Под</w:t>
      </w:r>
      <w:r w:rsidR="0042293A">
        <w:t>ставив имеющиеся значения в (4.4</w:t>
      </w:r>
      <w:r>
        <w:t>), получим:</w:t>
      </w:r>
    </w:p>
    <w:p w:rsidR="00AB32D9" w:rsidRPr="00D17C9E" w:rsidRDefault="00AB32D9" w:rsidP="00AB32D9">
      <w:pPr>
        <w:ind w:firstLine="567"/>
        <w:jc w:val="center"/>
      </w:pPr>
      <w:r w:rsidRPr="00D17C9E">
        <w:rPr>
          <w:position w:val="-14"/>
        </w:rPr>
        <w:object w:dxaOrig="3879" w:dyaOrig="380">
          <v:shape id="_x0000_i1045" type="#_x0000_t75" style="width:194.25pt;height:18.75pt" o:ole="">
            <v:imagedata r:id="rId66" o:title=""/>
          </v:shape>
          <o:OLEObject Type="Embed" ProgID="Equation.DSMT4" ShapeID="_x0000_i1045" DrawAspect="Content" ObjectID="_1512151280" r:id="rId67"/>
        </w:object>
      </w:r>
    </w:p>
    <w:p w:rsidR="00AB32D9" w:rsidRPr="00832A26" w:rsidRDefault="00AB32D9" w:rsidP="00AB32D9">
      <w:r w:rsidRPr="00832A26">
        <w:t>Выберем ширину проводника, равную</w:t>
      </w:r>
      <w:r>
        <w:t xml:space="preserve"> </w:t>
      </w:r>
      <w:r w:rsidRPr="00F82AC3">
        <w:rPr>
          <w:position w:val="-14"/>
        </w:rPr>
        <w:object w:dxaOrig="1280" w:dyaOrig="400">
          <v:shape id="_x0000_i1046" type="#_x0000_t75" style="width:63.75pt;height:20.25pt" o:ole="">
            <v:imagedata r:id="rId68" o:title=""/>
          </v:shape>
          <o:OLEObject Type="Embed" ProgID="Equation.DSMT4" ShapeID="_x0000_i1046" DrawAspect="Content" ObjectID="_1512151281" r:id="rId69"/>
        </w:object>
      </w:r>
      <w:r w:rsidRPr="00832A26">
        <w:t>.</w:t>
      </w:r>
    </w:p>
    <w:p w:rsidR="0042293A" w:rsidRPr="00832A26" w:rsidRDefault="00AB32D9" w:rsidP="0042293A">
      <w:r w:rsidRPr="00832A26">
        <w:t xml:space="preserve">Минимальное </w:t>
      </w:r>
      <w:proofErr w:type="gramStart"/>
      <w:r w:rsidRPr="00832A26">
        <w:t>расстояние</w:t>
      </w:r>
      <w:proofErr w:type="gramEnd"/>
      <w:r w:rsidRPr="00832A26">
        <w:t xml:space="preserve"> которое может быть получено между проводником и монтажным отверсти</w:t>
      </w:r>
      <w:r>
        <w:t>ем с контактной площадкой и между двумя проводниками возьмем равным рассчита</w:t>
      </w:r>
      <w:r w:rsidR="0042293A">
        <w:t xml:space="preserve">нной ширине проводника: 0,4 мм. Будем также иметь </w:t>
      </w:r>
      <w:proofErr w:type="gramStart"/>
      <w:r w:rsidR="0042293A">
        <w:t>ввиду</w:t>
      </w:r>
      <w:proofErr w:type="gramEnd"/>
      <w:r w:rsidR="0042293A">
        <w:t xml:space="preserve">, что </w:t>
      </w:r>
      <w:proofErr w:type="gramStart"/>
      <w:r w:rsidR="0042293A">
        <w:t>на</w:t>
      </w:r>
      <w:proofErr w:type="gramEnd"/>
      <w:r w:rsidR="0042293A">
        <w:t xml:space="preserve"> одной печатной плате могут присутствовать сразу несколько проводников с различной шириной. Это связано со схемотехническими соображениями, такими как тот факт, что все сигнальные цепи </w:t>
      </w:r>
      <w:r w:rsidR="0042293A">
        <w:lastRenderedPageBreak/>
        <w:t xml:space="preserve">должны быть короче, цепи питания – шире, цепи земли и </w:t>
      </w:r>
      <w:proofErr w:type="spellStart"/>
      <w:r w:rsidR="0042293A">
        <w:t>малоточные</w:t>
      </w:r>
      <w:proofErr w:type="spellEnd"/>
      <w:r w:rsidR="0042293A">
        <w:t xml:space="preserve"> цепи – наибольшую площадь.</w:t>
      </w:r>
    </w:p>
    <w:p w:rsidR="0042293A" w:rsidRDefault="0042293A" w:rsidP="0059478B">
      <w:pPr>
        <w:pStyle w:val="22"/>
      </w:pPr>
      <w:bookmarkStart w:id="70" w:name="_Toc325070549"/>
      <w:r>
        <w:t>4</w:t>
      </w:r>
      <w:r w:rsidRPr="00CA2E00">
        <w:t>.6.</w:t>
      </w:r>
      <w:r w:rsidR="0059478B">
        <w:t>1.</w:t>
      </w:r>
      <w:r w:rsidR="00993BDE">
        <w:t>2</w:t>
      </w:r>
      <w:r w:rsidRPr="00CA2E00">
        <w:t xml:space="preserve"> Расчет </w:t>
      </w:r>
      <w:r>
        <w:t>по постоянному току</w:t>
      </w:r>
      <w:bookmarkEnd w:id="70"/>
    </w:p>
    <w:p w:rsidR="00AB32D9" w:rsidRPr="00832A26" w:rsidRDefault="00AB32D9" w:rsidP="00AB32D9">
      <w:r w:rsidRPr="00832A26">
        <w:t>Наиболее важными электрическими свойствами печатных плат по постоянному току являются нагрузочная способность проводников по току, сопротивление изоляции и диэлектрическая прочность основания.</w:t>
      </w:r>
    </w:p>
    <w:p w:rsidR="00AB32D9" w:rsidRDefault="00AB32D9" w:rsidP="00AB32D9">
      <w:r w:rsidRPr="00832A26">
        <w:t>Практически сечение проводника рассчитывают по допустимому падению напряжения на проводнике:</w:t>
      </w:r>
    </w:p>
    <w:p w:rsidR="00AB32D9" w:rsidRPr="00D30C42" w:rsidRDefault="00AB32D9" w:rsidP="00AB32D9">
      <w:pPr>
        <w:pStyle w:val="MTDisplayEquation"/>
      </w:pPr>
      <w:r>
        <w:tab/>
      </w:r>
      <w:r w:rsidRPr="00D30C42">
        <w:rPr>
          <w:position w:val="-32"/>
        </w:rPr>
        <w:object w:dxaOrig="1200" w:dyaOrig="700">
          <v:shape id="_x0000_i1047" type="#_x0000_t75" style="width:60pt;height:35.25pt" o:ole="">
            <v:imagedata r:id="rId70" o:title=""/>
          </v:shape>
          <o:OLEObject Type="Embed" ProgID="Equation.DSMT4" ShapeID="_x0000_i1047" DrawAspect="Content" ObjectID="_1512151282" r:id="rId71"/>
        </w:object>
      </w:r>
      <w:r>
        <w:tab/>
      </w:r>
      <w:r w:rsidR="00993BDE">
        <w:t>(4.</w:t>
      </w:r>
      <w:r w:rsidR="008A4053">
        <w:t>5</w:t>
      </w:r>
      <w:r w:rsidR="00993BDE">
        <w:t>)</w:t>
      </w:r>
    </w:p>
    <w:p w:rsidR="00AB32D9" w:rsidRPr="00832A26" w:rsidRDefault="00AB32D9" w:rsidP="00AB32D9">
      <w:r w:rsidRPr="00832A26">
        <w:t xml:space="preserve">где </w:t>
      </w:r>
      <w:r>
        <w:t>ρ</w:t>
      </w:r>
      <w:r w:rsidRPr="00832A26">
        <w:t xml:space="preserve"> - удельное сопр</w:t>
      </w:r>
      <w:r w:rsidR="0042293A">
        <w:t>о</w:t>
      </w:r>
      <w:r w:rsidRPr="00832A26">
        <w:t xml:space="preserve">тивление проводника, </w:t>
      </w:r>
      <m:oMath>
        <m:r>
          <w:rPr>
            <w:rFonts w:ascii="Cambria Math" w:hAnsi="Cambria Math"/>
          </w:rPr>
          <m:t>Ом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м</m:t>
        </m:r>
      </m:oMath>
    </w:p>
    <w:p w:rsidR="00AB32D9" w:rsidRPr="00832A26" w:rsidRDefault="002063E8" w:rsidP="00AB32D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ф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,  b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</m:oMath>
      <w:r w:rsidR="00AB32D9" w:rsidRPr="00832A26">
        <w:rPr>
          <w:i/>
        </w:rPr>
        <w:t>-</w:t>
      </w:r>
      <w:r w:rsidR="00AB32D9" w:rsidRPr="00832A26">
        <w:t xml:space="preserve">  соответственно толщина фольги и ширина проводника, </w:t>
      </w:r>
      <w:proofErr w:type="gramStart"/>
      <w:r w:rsidR="00AB32D9" w:rsidRPr="00832A26">
        <w:t>мм</w:t>
      </w:r>
      <w:proofErr w:type="gramEnd"/>
    </w:p>
    <w:p w:rsidR="00AB32D9" w:rsidRPr="00832A26" w:rsidRDefault="00AB32D9" w:rsidP="00AB32D9">
      <w:r>
        <w:rPr>
          <w:i/>
        </w:rPr>
        <w:t>l</w:t>
      </w:r>
      <w:r w:rsidRPr="00832A26">
        <w:rPr>
          <w:i/>
        </w:rPr>
        <w:t>-</w:t>
      </w:r>
      <w:r w:rsidRPr="00832A26">
        <w:t xml:space="preserve"> длина проводника, </w:t>
      </w:r>
      <w:proofErr w:type="gramStart"/>
      <w:r w:rsidRPr="00832A26">
        <w:t>м</w:t>
      </w:r>
      <w:proofErr w:type="gramEnd"/>
    </w:p>
    <w:p w:rsidR="00AB32D9" w:rsidRPr="00832A26" w:rsidRDefault="00AB32D9" w:rsidP="00AB32D9">
      <w:r>
        <w:t>I</w:t>
      </w:r>
      <w:r w:rsidRPr="00832A26">
        <w:t xml:space="preserve"> – ток, А</w:t>
      </w:r>
    </w:p>
    <w:p w:rsidR="00AB32D9" w:rsidRPr="00832A26" w:rsidRDefault="00AB32D9" w:rsidP="00AB32D9">
      <w:r w:rsidRPr="00832A26">
        <w:t xml:space="preserve">Удельное сопротивление зависит от способа получения печатных проводников. Для медной катаной фольги </w:t>
      </w:r>
      <w:r>
        <w:t>ρ</w:t>
      </w:r>
      <w:r w:rsidRPr="00832A26">
        <w:t xml:space="preserve"> составляет 0,017 </w:t>
      </w:r>
      <m:oMath>
        <m:r>
          <w:rPr>
            <w:rFonts w:ascii="Cambria Math" w:hAnsi="Cambria Math"/>
          </w:rPr>
          <m:t>Ом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м</m:t>
        </m:r>
      </m:oMath>
      <w:r w:rsidRPr="00832A26">
        <w:t xml:space="preserve">. Для </w:t>
      </w:r>
      <w:r>
        <w:t>аналоговых</w:t>
      </w:r>
      <w:r w:rsidRPr="00832A26">
        <w:t xml:space="preserve"> схем допустим</w:t>
      </w:r>
      <w:r>
        <w:t>ое падение напряжения</w:t>
      </w:r>
      <w:r w:rsidRPr="00832A26">
        <w:t xml:space="preserve"> на цепях питания и земли не должно превышать 1-2% номинального значения подводимого напряжения</w:t>
      </w:r>
      <w:r>
        <w:t xml:space="preserve"> (возьмем максимальное напряжение</w:t>
      </w:r>
      <w:r w:rsidR="00993BDE">
        <w:t xml:space="preserve"> питания </w:t>
      </w:r>
      <w:r w:rsidR="00993BDE">
        <w:rPr>
          <w:lang w:val="en-US"/>
        </w:rPr>
        <w:t>U</w:t>
      </w:r>
      <w:r w:rsidR="00993BDE">
        <w:rPr>
          <w:vertAlign w:val="subscript"/>
        </w:rPr>
        <w:t>пит</w:t>
      </w:r>
      <w:r w:rsidR="00993BDE" w:rsidRPr="00993BDE">
        <w:t xml:space="preserve"> = </w:t>
      </w:r>
      <w:r w:rsidR="00993BDE">
        <w:t>3,3 В</w:t>
      </w:r>
      <w:r>
        <w:t xml:space="preserve">). Ток, </w:t>
      </w:r>
      <w:r w:rsidRPr="00832A26">
        <w:t xml:space="preserve">выдаваемый в нагрузку, не превышает </w:t>
      </w:r>
      <w:r>
        <w:t>2</w:t>
      </w:r>
      <w:r w:rsidR="00993BDE">
        <w:t>50</w:t>
      </w:r>
      <w:r>
        <w:t xml:space="preserve"> </w:t>
      </w:r>
      <w:r w:rsidR="00993BDE">
        <w:t>м</w:t>
      </w:r>
      <w:r w:rsidRPr="00832A26">
        <w:t>А.</w:t>
      </w:r>
    </w:p>
    <w:p w:rsidR="00AB32D9" w:rsidRDefault="00AB32D9" w:rsidP="00AB32D9">
      <w:r w:rsidRPr="00832A26">
        <w:t xml:space="preserve">Оценим </w:t>
      </w:r>
      <w:proofErr w:type="gramStart"/>
      <w:r w:rsidRPr="00832A26">
        <w:t>необход</w:t>
      </w:r>
      <w:r>
        <w:t>имые</w:t>
      </w:r>
      <w:proofErr w:type="gramEnd"/>
      <w:r>
        <w:t xml:space="preserve"> ширину и сечение проводник</w:t>
      </w:r>
      <w:r w:rsidR="00993BDE">
        <w:t>а</w:t>
      </w:r>
      <w:r w:rsidRPr="00832A26">
        <w:t xml:space="preserve">. При максимально возможной длине трассы </w:t>
      </w:r>
      <w:r w:rsidR="008A4053">
        <w:t>2</w:t>
      </w:r>
      <w:r>
        <w:t>0</w:t>
      </w:r>
      <w:r w:rsidRPr="00832A26">
        <w:t>0 мм ширина проводника должна быть</w:t>
      </w:r>
      <w:r>
        <w:t xml:space="preserve"> по (4.</w:t>
      </w:r>
      <w:r w:rsidR="008A4053">
        <w:t>5</w:t>
      </w:r>
      <w:r>
        <w:t>)</w:t>
      </w:r>
      <w:r w:rsidRPr="00832A26">
        <w:t>:</w:t>
      </w:r>
    </w:p>
    <w:p w:rsidR="00AB32D9" w:rsidRPr="00642D31" w:rsidRDefault="00AB32D9" w:rsidP="008A4053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пр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017∙0.2∙0.25</m:t>
            </m:r>
          </m:num>
          <m:den>
            <m:r>
              <w:rPr>
                <w:rFonts w:ascii="Cambria Math" w:hAnsi="Cambria Math"/>
                <w:sz w:val="28"/>
              </w:rPr>
              <m:t>3.3∙0.035</m:t>
            </m:r>
          </m:den>
        </m:f>
        <m:r>
          <w:rPr>
            <w:rFonts w:ascii="Cambria Math" w:hAnsi="Cambria Math"/>
            <w:sz w:val="28"/>
          </w:rPr>
          <m:t>≈0.007 мм</m:t>
        </m:r>
      </m:oMath>
      <w:r>
        <w:tab/>
      </w:r>
    </w:p>
    <w:p w:rsidR="00AB32D9" w:rsidRPr="00832A26" w:rsidRDefault="00AB32D9" w:rsidP="00AB32D9">
      <w:r w:rsidRPr="00832A26">
        <w:t>Исходя из полученных значений, можно сказать, что выбранн</w:t>
      </w:r>
      <w:r>
        <w:t xml:space="preserve">ая ширина печатных проводников – 0.4 </w:t>
      </w:r>
      <w:r w:rsidRPr="00832A26">
        <w:t>мм</w:t>
      </w:r>
      <w:r>
        <w:t xml:space="preserve"> – выбрана</w:t>
      </w:r>
      <w:r w:rsidRPr="00832A26">
        <w:t xml:space="preserve"> правильно.</w:t>
      </w:r>
    </w:p>
    <w:p w:rsidR="00AB32D9" w:rsidRPr="00642D31" w:rsidRDefault="00AB32D9" w:rsidP="00AB32D9">
      <w:r w:rsidRPr="00832A26">
        <w:t xml:space="preserve">Между проводниками, расположенными на поверхности печатной платы, существуют следующие виды электропроводности: поверхностная и объемная. </w:t>
      </w:r>
      <w:r>
        <w:t>Сопротивление изоляции параллельных проводников</w:t>
      </w:r>
      <w:r w:rsidRPr="00DE480A">
        <w:t xml:space="preserve"> </w:t>
      </w:r>
      <w:r>
        <w:t>приближенно вычисляется так:</w:t>
      </w:r>
    </w:p>
    <w:p w:rsidR="00AB32D9" w:rsidRPr="00642D31" w:rsidRDefault="00AB32D9" w:rsidP="00AB32D9">
      <w:pPr>
        <w:pStyle w:val="MTDisplayEquation"/>
      </w:pPr>
      <w:r>
        <w:tab/>
      </w:r>
      <w:r w:rsidRPr="00642D31">
        <w:rPr>
          <w:position w:val="-66"/>
        </w:rPr>
        <w:object w:dxaOrig="6700" w:dyaOrig="1440">
          <v:shape id="_x0000_i1048" type="#_x0000_t75" style="width:336pt;height:1in" o:ole="">
            <v:imagedata r:id="rId72" o:title=""/>
          </v:shape>
          <o:OLEObject Type="Embed" ProgID="Equation.DSMT4" ShapeID="_x0000_i1048" DrawAspect="Content" ObjectID="_1512151283" r:id="rId73"/>
        </w:object>
      </w:r>
      <w:r>
        <w:tab/>
      </w:r>
    </w:p>
    <w:p w:rsidR="00AB32D9" w:rsidRDefault="00AB32D9" w:rsidP="00AB32D9">
      <w:r w:rsidRPr="00832A26">
        <w:lastRenderedPageBreak/>
        <w:t xml:space="preserve">Для нормальной работы ЭА сопротивление изоляции между разобщенными цепями в условиях наивысшей влажности должно превышать входное сопротивление коммутируемых электронных схем более чем в 1000 раз. </w:t>
      </w:r>
      <w:r w:rsidRPr="00642D31">
        <w:t>Как видно, данное условие соблюдается.</w:t>
      </w:r>
    </w:p>
    <w:p w:rsidR="008A4053" w:rsidRDefault="008A4053" w:rsidP="00AB32D9">
      <w:r>
        <w:t xml:space="preserve">Расчет по переменному току не </w:t>
      </w:r>
      <w:r w:rsidR="0062675E">
        <w:t>проводится</w:t>
      </w:r>
      <w:r>
        <w:t xml:space="preserve"> за отсутствием в схеме высокочастотных сигналов и переменного напряжения.</w:t>
      </w:r>
    </w:p>
    <w:p w:rsidR="0059478B" w:rsidRDefault="0059478B" w:rsidP="0059478B">
      <w:pPr>
        <w:pStyle w:val="22"/>
      </w:pPr>
      <w:bookmarkStart w:id="71" w:name="_Toc325070550"/>
      <w:r>
        <w:t>4.6.1.3 Печатная плата</w:t>
      </w:r>
      <w:bookmarkEnd w:id="71"/>
    </w:p>
    <w:p w:rsidR="0059478B" w:rsidRDefault="0059478B" w:rsidP="0059478B">
      <w:r>
        <w:t xml:space="preserve">По рассчитанным в п. 4.6.1.2 значениям ширины проводника, размеров монтажных отверстий и расстояния между элементами проводящего рисунка проведем трассировку платы в пакете </w:t>
      </w:r>
      <w:proofErr w:type="spellStart"/>
      <w:r>
        <w:t>Altium</w:t>
      </w:r>
      <w:proofErr w:type="spellEnd"/>
      <w:r w:rsidRPr="00904253">
        <w:t xml:space="preserve"> </w:t>
      </w:r>
      <w:proofErr w:type="spellStart"/>
      <w:r>
        <w:t>Designer</w:t>
      </w:r>
      <w:proofErr w:type="spellEnd"/>
      <w:r w:rsidR="0062675E">
        <w:t>.</w:t>
      </w:r>
      <w:r w:rsidR="0062675E" w:rsidRPr="0062675E">
        <w:t xml:space="preserve"> </w:t>
      </w:r>
      <w:r w:rsidR="0062675E">
        <w:t>Эскиз печатной платы представлен на рис. 4.6.1.3.1</w:t>
      </w:r>
      <w:r>
        <w:t xml:space="preserve"> и рис. 4.6.1.3.</w:t>
      </w:r>
      <w:r w:rsidR="0062675E">
        <w:t>2.</w:t>
      </w:r>
    </w:p>
    <w:p w:rsidR="0059478B" w:rsidRDefault="0059478B" w:rsidP="0059478B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28C43478" wp14:editId="30166727">
            <wp:extent cx="5539563" cy="3037069"/>
            <wp:effectExtent l="0" t="0" r="4445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566371" cy="3051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75E" w:rsidRDefault="0059478B" w:rsidP="0062675E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1.3.1.</w:t>
      </w:r>
      <w:r w:rsidRPr="00F16D32">
        <w:rPr>
          <w:sz w:val="22"/>
        </w:rPr>
        <w:t xml:space="preserve"> </w:t>
      </w:r>
      <w:proofErr w:type="gramStart"/>
      <w:r>
        <w:rPr>
          <w:sz w:val="22"/>
        </w:rPr>
        <w:t>Разведенная</w:t>
      </w:r>
      <w:proofErr w:type="gramEnd"/>
      <w:r>
        <w:rPr>
          <w:sz w:val="22"/>
        </w:rPr>
        <w:t xml:space="preserve"> ПП устройства (вид сверху)</w:t>
      </w:r>
    </w:p>
    <w:p w:rsidR="0062675E" w:rsidRDefault="0062675E" w:rsidP="0062675E">
      <w:pPr>
        <w:spacing w:line="240" w:lineRule="auto"/>
        <w:ind w:firstLine="0"/>
        <w:jc w:val="center"/>
        <w:rPr>
          <w:sz w:val="22"/>
        </w:rPr>
      </w:pPr>
    </w:p>
    <w:p w:rsidR="0059478B" w:rsidRDefault="0059478B" w:rsidP="0062675E">
      <w:pPr>
        <w:spacing w:line="240" w:lineRule="auto"/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5E9CC063" wp14:editId="3E8D7C05">
            <wp:extent cx="5401339" cy="2988516"/>
            <wp:effectExtent l="0" t="0" r="8890" b="254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412288" cy="2994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75E" w:rsidRDefault="0062675E" w:rsidP="0062675E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1.3.2.</w:t>
      </w:r>
      <w:r w:rsidRPr="00F16D32">
        <w:rPr>
          <w:sz w:val="22"/>
        </w:rPr>
        <w:t xml:space="preserve"> </w:t>
      </w:r>
      <w:proofErr w:type="gramStart"/>
      <w:r>
        <w:rPr>
          <w:sz w:val="22"/>
        </w:rPr>
        <w:t>Разведенная</w:t>
      </w:r>
      <w:proofErr w:type="gramEnd"/>
      <w:r>
        <w:rPr>
          <w:sz w:val="22"/>
        </w:rPr>
        <w:t xml:space="preserve"> ПП устройства (вид снизу)</w:t>
      </w:r>
    </w:p>
    <w:p w:rsidR="0062675E" w:rsidRDefault="0062675E" w:rsidP="0062675E">
      <w:pPr>
        <w:spacing w:line="240" w:lineRule="auto"/>
        <w:ind w:firstLine="0"/>
        <w:jc w:val="center"/>
      </w:pPr>
    </w:p>
    <w:p w:rsidR="0062675E" w:rsidRDefault="0062675E" w:rsidP="0062675E">
      <w:pPr>
        <w:pStyle w:val="22"/>
      </w:pPr>
      <w:bookmarkStart w:id="72" w:name="_Toc325070551"/>
      <w:r>
        <w:t>4.6.1.4 Сборочный чертеж электронной ячейки</w:t>
      </w:r>
      <w:bookmarkEnd w:id="72"/>
    </w:p>
    <w:p w:rsidR="0062675E" w:rsidRDefault="0062675E" w:rsidP="00543D35">
      <w:r>
        <w:t xml:space="preserve">По результатам предыдущий расчетов и выбора материалов платы и соединений, а также анализа и выбора элементной базы, представим эскиз сборочного чертежа ячейки (ИУ4.02.01.00 </w:t>
      </w:r>
      <w:proofErr w:type="gramStart"/>
      <w:r>
        <w:t>СБ</w:t>
      </w:r>
      <w:proofErr w:type="gramEnd"/>
      <w:r>
        <w:t>). Он представлен на рис. 4.6.1.4.1</w:t>
      </w:r>
      <w:r w:rsidR="00595605">
        <w:t xml:space="preserve">, </w:t>
      </w:r>
      <w:r>
        <w:t>4.6.1.4.2 (размеры</w:t>
      </w:r>
      <w:r w:rsidR="00595605">
        <w:t>, печатные проводники</w:t>
      </w:r>
      <w:r w:rsidR="00543D35">
        <w:t xml:space="preserve"> не показаны).</w:t>
      </w:r>
      <w:r>
        <w:rPr>
          <w:noProof/>
          <w:lang w:val="en-US" w:eastAsia="en-US"/>
        </w:rPr>
        <w:drawing>
          <wp:inline distT="0" distB="0" distL="0" distR="0" wp14:anchorId="3A454EAF" wp14:editId="0FE86B71">
            <wp:extent cx="6060142" cy="3790950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062865" cy="3792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75E" w:rsidRDefault="0062675E" w:rsidP="0062675E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1.4.1.</w:t>
      </w:r>
      <w:r w:rsidRPr="00F16D32">
        <w:rPr>
          <w:sz w:val="22"/>
        </w:rPr>
        <w:t xml:space="preserve"> </w:t>
      </w:r>
      <w:r w:rsidR="00595605">
        <w:rPr>
          <w:sz w:val="22"/>
        </w:rPr>
        <w:t>Электронная ячейка в сборе (вид сверху)</w:t>
      </w:r>
    </w:p>
    <w:p w:rsidR="0062675E" w:rsidRDefault="0062675E" w:rsidP="0062675E"/>
    <w:p w:rsidR="0062675E" w:rsidRDefault="0062675E" w:rsidP="0062675E">
      <w:pPr>
        <w:ind w:firstLine="0"/>
      </w:pPr>
      <w:r>
        <w:rPr>
          <w:noProof/>
          <w:lang w:val="en-US" w:eastAsia="en-US"/>
        </w:rPr>
        <w:drawing>
          <wp:inline distT="0" distB="0" distL="0" distR="0" wp14:anchorId="02BD04B9" wp14:editId="6808509D">
            <wp:extent cx="6010275" cy="3194645"/>
            <wp:effectExtent l="0" t="0" r="0" b="635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034671" cy="320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75E" w:rsidRDefault="0062675E" w:rsidP="0062675E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1.4.2.</w:t>
      </w:r>
      <w:r w:rsidRPr="00F16D32">
        <w:rPr>
          <w:sz w:val="22"/>
        </w:rPr>
        <w:t xml:space="preserve"> </w:t>
      </w:r>
      <w:r w:rsidR="00595605">
        <w:rPr>
          <w:sz w:val="22"/>
        </w:rPr>
        <w:t>Электронная ячейка в сборе (вид снизу)</w:t>
      </w:r>
    </w:p>
    <w:p w:rsidR="00337DD5" w:rsidRDefault="008A4053" w:rsidP="008A4053">
      <w:pPr>
        <w:pStyle w:val="3"/>
      </w:pPr>
      <w:bookmarkStart w:id="73" w:name="_Toc325070552"/>
      <w:r>
        <w:lastRenderedPageBreak/>
        <w:t>4</w:t>
      </w:r>
      <w:r w:rsidRPr="00CA2E00">
        <w:t>.6.</w:t>
      </w:r>
      <w:r w:rsidR="0059478B">
        <w:t>2</w:t>
      </w:r>
      <w:r w:rsidR="008A7C20">
        <w:t xml:space="preserve"> Предварительный р</w:t>
      </w:r>
      <w:r w:rsidRPr="00CA2E00">
        <w:t xml:space="preserve">асчет </w:t>
      </w:r>
      <w:r w:rsidR="0059478B">
        <w:t>надежности электронного узла</w:t>
      </w:r>
      <w:bookmarkEnd w:id="73"/>
    </w:p>
    <w:p w:rsidR="00F062FB" w:rsidRDefault="00F062FB" w:rsidP="00F062FB">
      <w:pPr>
        <w:rPr>
          <w:noProof/>
        </w:rPr>
      </w:pPr>
      <w:r>
        <w:t>В соответствие с техническим заданием в</w:t>
      </w:r>
      <w:r w:rsidRPr="008751A2">
        <w:t xml:space="preserve">ероятность безотказной работы </w:t>
      </w:r>
      <w:r>
        <w:t xml:space="preserve"> </w:t>
      </w:r>
      <w:r w:rsidRPr="008751A2">
        <w:t>в течение</w:t>
      </w:r>
      <w:r w:rsidRPr="008751A2">
        <w:rPr>
          <w:noProof/>
        </w:rPr>
        <w:t xml:space="preserve"> </w:t>
      </w:r>
      <w:r>
        <w:rPr>
          <w:noProof/>
        </w:rPr>
        <w:t>1000</w:t>
      </w:r>
      <w:r w:rsidRPr="008751A2">
        <w:t xml:space="preserve"> ч должна быть не менее</w:t>
      </w:r>
      <w:r>
        <w:rPr>
          <w:noProof/>
        </w:rPr>
        <w:t xml:space="preserve"> 0,95</w:t>
      </w:r>
      <w:r w:rsidRPr="008751A2">
        <w:t xml:space="preserve"> в соответствии с ГОСТ</w:t>
      </w:r>
      <w:r w:rsidRPr="008751A2">
        <w:rPr>
          <w:noProof/>
        </w:rPr>
        <w:t xml:space="preserve"> 13216-94.</w:t>
      </w:r>
    </w:p>
    <w:p w:rsidR="00F062FB" w:rsidRDefault="00F062FB" w:rsidP="00F062FB">
      <w:pPr>
        <w:rPr>
          <w:noProof/>
        </w:rPr>
      </w:pPr>
      <w:r>
        <w:rPr>
          <w:noProof/>
        </w:rPr>
        <w:t xml:space="preserve">Рассматриваемое устройство содержит большое число неремонтируемых компонентов интенсивность отказов которых является постоянной во времени величиной, поэтому в данном случае имеет место экспоненциальное распределение отказов ЭА. </w:t>
      </w:r>
    </w:p>
    <w:p w:rsidR="00F062FB" w:rsidRDefault="00F062FB" w:rsidP="00F062FB">
      <w:pPr>
        <w:rPr>
          <w:noProof/>
        </w:rPr>
      </w:pPr>
      <w:r>
        <w:rPr>
          <w:noProof/>
        </w:rPr>
        <w:t>Вероятность безотказной работы при этом распределении выглядит следующим образом:</w:t>
      </w:r>
    </w:p>
    <w:p w:rsidR="00F062FB" w:rsidRPr="00F062FB" w:rsidRDefault="00F062FB" w:rsidP="00F062FB">
      <w:proofErr w:type="gramStart"/>
      <w:r w:rsidRPr="0083644E">
        <w:rPr>
          <w:lang w:val="en-US"/>
        </w:rPr>
        <w:t>P</w:t>
      </w:r>
      <w:r w:rsidRPr="00F062FB">
        <w:t>(</w:t>
      </w:r>
      <w:proofErr w:type="gramEnd"/>
      <w:r w:rsidRPr="0083644E">
        <w:rPr>
          <w:lang w:val="en-US"/>
        </w:rPr>
        <w:t>t</w:t>
      </w:r>
      <w:r w:rsidRPr="00F062FB">
        <w:t xml:space="preserve">) = </w:t>
      </w:r>
      <w:proofErr w:type="spellStart"/>
      <w:r w:rsidRPr="0083644E">
        <w:rPr>
          <w:lang w:val="en-US"/>
        </w:rPr>
        <w:t>exp</w:t>
      </w:r>
      <w:proofErr w:type="spellEnd"/>
      <w:r w:rsidRPr="00F062FB">
        <w:t>(-</w:t>
      </w:r>
      <w:r w:rsidRPr="0083644E">
        <w:t>Λ</w:t>
      </w:r>
      <w:r w:rsidRPr="0083644E">
        <w:rPr>
          <w:lang w:val="en-US"/>
        </w:rPr>
        <w:t>t</w:t>
      </w:r>
      <w:r w:rsidRPr="00F062FB">
        <w:t>),</w:t>
      </w:r>
    </w:p>
    <w:p w:rsidR="00F062FB" w:rsidRDefault="00F062FB" w:rsidP="00F062FB">
      <w:r>
        <w:t>где</w:t>
      </w:r>
      <w:r w:rsidRPr="0083644E">
        <w:t xml:space="preserve"> Λ</w:t>
      </w:r>
      <w:r>
        <w:t xml:space="preserve"> = ∑</w:t>
      </w:r>
      <w:r w:rsidRPr="0083644E">
        <w:t>Λ</w:t>
      </w:r>
      <w:r w:rsidRPr="0083644E">
        <w:rPr>
          <w:sz w:val="20"/>
          <w:szCs w:val="20"/>
          <w:lang w:val="en-US"/>
        </w:rPr>
        <w:t>i</w:t>
      </w:r>
      <w:r w:rsidRPr="0083644E">
        <w:rPr>
          <w:sz w:val="20"/>
          <w:szCs w:val="20"/>
        </w:rPr>
        <w:t xml:space="preserve"> </w:t>
      </w:r>
      <w:r w:rsidRPr="0083644E">
        <w:t xml:space="preserve">– </w:t>
      </w:r>
      <w:r>
        <w:t>суммарная интенсивность отказов всех модулей системы.</w:t>
      </w:r>
    </w:p>
    <w:p w:rsidR="00F062FB" w:rsidRPr="00F062FB" w:rsidRDefault="00F062FB" w:rsidP="00F062FB">
      <w:pPr>
        <w:rPr>
          <w:noProof/>
        </w:rPr>
      </w:pPr>
      <w:r>
        <w:rPr>
          <w:noProof/>
        </w:rPr>
        <w:t xml:space="preserve">В табл. </w:t>
      </w:r>
      <w:r w:rsidR="00053D19">
        <w:rPr>
          <w:noProof/>
        </w:rPr>
        <w:t>3</w:t>
      </w:r>
      <w:r>
        <w:rPr>
          <w:noProof/>
        </w:rPr>
        <w:t>.</w:t>
      </w:r>
      <w:r w:rsidR="00053D19">
        <w:rPr>
          <w:noProof/>
        </w:rPr>
        <w:t>6</w:t>
      </w:r>
      <w:r>
        <w:rPr>
          <w:noProof/>
        </w:rPr>
        <w:t>.1 приведены имеющиеся в устройстве компоненты и их интенсивности отказов.</w:t>
      </w:r>
    </w:p>
    <w:p w:rsidR="00F062FB" w:rsidRDefault="00F062FB" w:rsidP="00E56C17">
      <w:pPr>
        <w:jc w:val="right"/>
        <w:rPr>
          <w:noProof/>
        </w:rPr>
      </w:pPr>
      <w:r>
        <w:rPr>
          <w:noProof/>
        </w:rPr>
        <w:t xml:space="preserve">Таблица </w:t>
      </w:r>
      <w:r w:rsidR="00E56C17">
        <w:rPr>
          <w:noProof/>
        </w:rPr>
        <w:t>4</w:t>
      </w:r>
      <w:r>
        <w:rPr>
          <w:noProof/>
        </w:rPr>
        <w:t>.</w:t>
      </w:r>
      <w:r w:rsidR="00053D19">
        <w:rPr>
          <w:noProof/>
        </w:rPr>
        <w:t>6</w:t>
      </w:r>
      <w:r w:rsidR="00E56C17">
        <w:rPr>
          <w:noProof/>
        </w:rPr>
        <w:t>.2.1</w:t>
      </w:r>
      <w:r>
        <w:rPr>
          <w:noProof/>
        </w:rPr>
        <w:t xml:space="preserve"> Интенсивности отказов компонентов</w:t>
      </w:r>
    </w:p>
    <w:tbl>
      <w:tblPr>
        <w:tblW w:w="9356" w:type="dxa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69"/>
        <w:gridCol w:w="3591"/>
        <w:gridCol w:w="1796"/>
      </w:tblGrid>
      <w:tr w:rsidR="00F062FB" w:rsidTr="00057A31">
        <w:trPr>
          <w:trHeight w:val="579"/>
        </w:trPr>
        <w:tc>
          <w:tcPr>
            <w:tcW w:w="3969" w:type="dxa"/>
            <w:shd w:val="pct15" w:color="auto" w:fill="auto"/>
            <w:vAlign w:val="center"/>
          </w:tcPr>
          <w:p w:rsidR="00F062FB" w:rsidRPr="00155F47" w:rsidRDefault="00F062FB" w:rsidP="00053D19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155F47">
              <w:rPr>
                <w:b/>
                <w:noProof/>
                <w:sz w:val="20"/>
                <w:szCs w:val="20"/>
              </w:rPr>
              <w:t>Компоненты и ЭРЭ</w:t>
            </w:r>
          </w:p>
        </w:tc>
        <w:tc>
          <w:tcPr>
            <w:tcW w:w="3591" w:type="dxa"/>
            <w:shd w:val="pct15" w:color="auto" w:fill="auto"/>
            <w:vAlign w:val="center"/>
          </w:tcPr>
          <w:p w:rsidR="00F062FB" w:rsidRPr="00155F47" w:rsidRDefault="00F062FB" w:rsidP="00053D19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155F47">
              <w:rPr>
                <w:b/>
                <w:noProof/>
                <w:sz w:val="20"/>
                <w:szCs w:val="20"/>
              </w:rPr>
              <w:t>Интенсивность отказов, λ·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noProof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noProof/>
                    </w:rPr>
                    <m:t>10</m:t>
                  </m:r>
                  <m:ctrlPr>
                    <w:rPr>
                      <w:rFonts w:ascii="Cambria Math" w:hAnsi="Cambria Math"/>
                      <w:b/>
                      <w:i/>
                      <w:noProof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noProof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  <w:noProof/>
                    </w:rPr>
                    <m:t>6</m:t>
                  </m:r>
                  <m:ctrlPr>
                    <w:rPr>
                      <w:rFonts w:ascii="Cambria Math" w:hAnsi="Cambria Math"/>
                      <w:b/>
                      <w:i/>
                      <w:noProof/>
                    </w:rPr>
                  </m:ctrlPr>
                </m:sup>
              </m:sSup>
            </m:oMath>
            <w:r w:rsidRPr="00155F47">
              <w:rPr>
                <w:b/>
                <w:noProof/>
                <w:sz w:val="20"/>
                <w:szCs w:val="20"/>
              </w:rPr>
              <w:t>1/ч</w:t>
            </w:r>
          </w:p>
        </w:tc>
        <w:tc>
          <w:tcPr>
            <w:tcW w:w="1796" w:type="dxa"/>
            <w:shd w:val="pct15" w:color="auto" w:fill="auto"/>
            <w:vAlign w:val="center"/>
          </w:tcPr>
          <w:p w:rsidR="00F062FB" w:rsidRPr="00155F47" w:rsidRDefault="00F062FB" w:rsidP="00053D19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155F47">
              <w:rPr>
                <w:b/>
                <w:noProof/>
                <w:sz w:val="20"/>
                <w:szCs w:val="20"/>
              </w:rPr>
              <w:t>Количество</w:t>
            </w:r>
          </w:p>
        </w:tc>
      </w:tr>
      <w:tr w:rsidR="00595605" w:rsidTr="00057A31">
        <w:trPr>
          <w:trHeight w:val="53"/>
        </w:trPr>
        <w:tc>
          <w:tcPr>
            <w:tcW w:w="3969" w:type="dxa"/>
            <w:vAlign w:val="center"/>
          </w:tcPr>
          <w:p w:rsidR="00595605" w:rsidRPr="00310B60" w:rsidRDefault="00595605" w:rsidP="00FC66BE">
            <w:pPr>
              <w:spacing w:line="240" w:lineRule="auto"/>
              <w:ind w:firstLine="34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Диоды</w:t>
            </w:r>
          </w:p>
        </w:tc>
        <w:tc>
          <w:tcPr>
            <w:tcW w:w="3591" w:type="dxa"/>
            <w:vAlign w:val="center"/>
          </w:tcPr>
          <w:p w:rsidR="00595605" w:rsidRPr="00310B60" w:rsidRDefault="00595605" w:rsidP="00FC66BE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0,15</w:t>
            </w:r>
          </w:p>
        </w:tc>
        <w:tc>
          <w:tcPr>
            <w:tcW w:w="1796" w:type="dxa"/>
          </w:tcPr>
          <w:p w:rsidR="00595605" w:rsidRPr="0002542E" w:rsidRDefault="00595605" w:rsidP="00FC66BE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1</w:t>
            </w:r>
          </w:p>
        </w:tc>
      </w:tr>
      <w:tr w:rsidR="00595605" w:rsidTr="00057A31">
        <w:trPr>
          <w:trHeight w:val="53"/>
        </w:trPr>
        <w:tc>
          <w:tcPr>
            <w:tcW w:w="3969" w:type="dxa"/>
            <w:vAlign w:val="center"/>
          </w:tcPr>
          <w:p w:rsidR="00595605" w:rsidRPr="00310B60" w:rsidRDefault="00595605" w:rsidP="00FC66BE">
            <w:pPr>
              <w:spacing w:line="240" w:lineRule="auto"/>
              <w:ind w:firstLine="34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Конденсаторы керамические</w:t>
            </w:r>
          </w:p>
        </w:tc>
        <w:tc>
          <w:tcPr>
            <w:tcW w:w="3591" w:type="dxa"/>
            <w:vAlign w:val="center"/>
          </w:tcPr>
          <w:p w:rsidR="00595605" w:rsidRPr="00310B60" w:rsidRDefault="00595605" w:rsidP="00FC66BE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0,02</w:t>
            </w:r>
          </w:p>
        </w:tc>
        <w:tc>
          <w:tcPr>
            <w:tcW w:w="1796" w:type="dxa"/>
          </w:tcPr>
          <w:p w:rsidR="00595605" w:rsidRPr="0002542E" w:rsidRDefault="00595605" w:rsidP="00FC66BE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1</w:t>
            </w:r>
          </w:p>
        </w:tc>
      </w:tr>
      <w:tr w:rsidR="00B6209A" w:rsidTr="00057A31">
        <w:trPr>
          <w:trHeight w:val="53"/>
        </w:trPr>
        <w:tc>
          <w:tcPr>
            <w:tcW w:w="3969" w:type="dxa"/>
            <w:vAlign w:val="center"/>
          </w:tcPr>
          <w:p w:rsidR="00B6209A" w:rsidRPr="00ED5647" w:rsidRDefault="00B6209A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</w:t>
            </w:r>
            <w:r w:rsidRPr="00ED5647">
              <w:rPr>
                <w:noProof/>
                <w:sz w:val="22"/>
                <w:szCs w:val="22"/>
              </w:rPr>
              <w:t>езисторы</w:t>
            </w:r>
          </w:p>
        </w:tc>
        <w:tc>
          <w:tcPr>
            <w:tcW w:w="3591" w:type="dxa"/>
            <w:vAlign w:val="center"/>
          </w:tcPr>
          <w:p w:rsidR="00B6209A" w:rsidRPr="00ED5647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0,01</w:t>
            </w:r>
          </w:p>
        </w:tc>
        <w:tc>
          <w:tcPr>
            <w:tcW w:w="1796" w:type="dxa"/>
          </w:tcPr>
          <w:p w:rsidR="00B6209A" w:rsidRPr="00ED5647" w:rsidRDefault="00595605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4</w:t>
            </w:r>
          </w:p>
        </w:tc>
      </w:tr>
      <w:tr w:rsidR="008951B0" w:rsidTr="008951B0">
        <w:trPr>
          <w:trHeight w:val="53"/>
        </w:trPr>
        <w:tc>
          <w:tcPr>
            <w:tcW w:w="3969" w:type="dxa"/>
            <w:vAlign w:val="center"/>
          </w:tcPr>
          <w:p w:rsidR="008951B0" w:rsidRPr="00ED5647" w:rsidRDefault="008951B0" w:rsidP="008951B0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ветодиоды</w:t>
            </w:r>
          </w:p>
        </w:tc>
        <w:tc>
          <w:tcPr>
            <w:tcW w:w="3591" w:type="dxa"/>
            <w:vAlign w:val="center"/>
          </w:tcPr>
          <w:p w:rsidR="008951B0" w:rsidRPr="00ED5647" w:rsidRDefault="008951B0" w:rsidP="008951B0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01</w:t>
            </w:r>
          </w:p>
        </w:tc>
        <w:tc>
          <w:tcPr>
            <w:tcW w:w="1796" w:type="dxa"/>
          </w:tcPr>
          <w:p w:rsidR="008951B0" w:rsidRPr="00ED5647" w:rsidRDefault="00595605" w:rsidP="008951B0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8</w:t>
            </w:r>
          </w:p>
        </w:tc>
      </w:tr>
      <w:tr w:rsidR="00B6209A" w:rsidTr="00057A31">
        <w:trPr>
          <w:trHeight w:val="53"/>
        </w:trPr>
        <w:tc>
          <w:tcPr>
            <w:tcW w:w="3969" w:type="dxa"/>
            <w:vAlign w:val="center"/>
          </w:tcPr>
          <w:p w:rsidR="00B6209A" w:rsidRDefault="00B6209A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оединения контактные</w:t>
            </w:r>
          </w:p>
        </w:tc>
        <w:tc>
          <w:tcPr>
            <w:tcW w:w="3591" w:type="dxa"/>
            <w:vAlign w:val="center"/>
          </w:tcPr>
          <w:p w:rsidR="00B6209A" w:rsidRPr="00ED5647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0,05</w:t>
            </w:r>
          </w:p>
        </w:tc>
        <w:tc>
          <w:tcPr>
            <w:tcW w:w="1796" w:type="dxa"/>
          </w:tcPr>
          <w:p w:rsidR="00B6209A" w:rsidRPr="00ED5647" w:rsidRDefault="00595605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8</w:t>
            </w:r>
          </w:p>
        </w:tc>
      </w:tr>
      <w:tr w:rsidR="00B6209A" w:rsidTr="00057A31">
        <w:trPr>
          <w:trHeight w:val="53"/>
        </w:trPr>
        <w:tc>
          <w:tcPr>
            <w:tcW w:w="3969" w:type="dxa"/>
            <w:vAlign w:val="center"/>
          </w:tcPr>
          <w:p w:rsidR="00B6209A" w:rsidRDefault="00B6209A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хемы интегральные</w:t>
            </w:r>
          </w:p>
        </w:tc>
        <w:tc>
          <w:tcPr>
            <w:tcW w:w="3591" w:type="dxa"/>
            <w:vAlign w:val="center"/>
          </w:tcPr>
          <w:p w:rsidR="00B6209A" w:rsidRPr="00ED5647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0,1</w:t>
            </w:r>
          </w:p>
        </w:tc>
        <w:tc>
          <w:tcPr>
            <w:tcW w:w="1796" w:type="dxa"/>
          </w:tcPr>
          <w:p w:rsidR="00B6209A" w:rsidRPr="00ED5647" w:rsidRDefault="00595605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</w:p>
        </w:tc>
      </w:tr>
      <w:tr w:rsidR="00B6209A" w:rsidTr="00057A31">
        <w:trPr>
          <w:trHeight w:val="53"/>
        </w:trPr>
        <w:tc>
          <w:tcPr>
            <w:tcW w:w="3969" w:type="dxa"/>
            <w:vAlign w:val="center"/>
          </w:tcPr>
          <w:p w:rsidR="00B6209A" w:rsidRDefault="00595605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Транзисторы</w:t>
            </w:r>
          </w:p>
        </w:tc>
        <w:tc>
          <w:tcPr>
            <w:tcW w:w="3591" w:type="dxa"/>
            <w:vAlign w:val="center"/>
          </w:tcPr>
          <w:p w:rsidR="00B6209A" w:rsidRPr="00595605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</w:t>
            </w:r>
            <w:r w:rsidR="00595605">
              <w:rPr>
                <w:noProof/>
                <w:sz w:val="22"/>
                <w:szCs w:val="22"/>
                <w:lang w:val="en-US"/>
              </w:rPr>
              <w:t>,</w:t>
            </w:r>
            <w:r w:rsidR="00595605">
              <w:rPr>
                <w:noProof/>
                <w:sz w:val="22"/>
                <w:szCs w:val="22"/>
              </w:rPr>
              <w:t>12</w:t>
            </w:r>
          </w:p>
        </w:tc>
        <w:tc>
          <w:tcPr>
            <w:tcW w:w="1796" w:type="dxa"/>
          </w:tcPr>
          <w:p w:rsidR="00B6209A" w:rsidRPr="00ED5647" w:rsidRDefault="00595605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</w:p>
        </w:tc>
      </w:tr>
      <w:tr w:rsidR="00B6209A" w:rsidTr="00057A31">
        <w:trPr>
          <w:trHeight w:val="227"/>
        </w:trPr>
        <w:tc>
          <w:tcPr>
            <w:tcW w:w="3969" w:type="dxa"/>
            <w:vAlign w:val="center"/>
          </w:tcPr>
          <w:p w:rsidR="00B6209A" w:rsidRPr="00ED5647" w:rsidRDefault="00B6209A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Пайка ручным способом</w:t>
            </w:r>
          </w:p>
        </w:tc>
        <w:tc>
          <w:tcPr>
            <w:tcW w:w="3591" w:type="dxa"/>
            <w:vAlign w:val="center"/>
          </w:tcPr>
          <w:p w:rsidR="00B6209A" w:rsidRPr="00ED5647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0,2</w:t>
            </w:r>
          </w:p>
        </w:tc>
        <w:tc>
          <w:tcPr>
            <w:tcW w:w="1796" w:type="dxa"/>
          </w:tcPr>
          <w:p w:rsidR="00B6209A" w:rsidRPr="008951B0" w:rsidRDefault="00595605" w:rsidP="008951B0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48</w:t>
            </w:r>
          </w:p>
        </w:tc>
      </w:tr>
    </w:tbl>
    <w:p w:rsidR="00F062FB" w:rsidRDefault="00F062FB" w:rsidP="00F062FB"/>
    <w:p w:rsidR="00F062FB" w:rsidRDefault="00F062FB" w:rsidP="00F062FB">
      <w:pPr>
        <w:rPr>
          <w:noProof/>
        </w:rPr>
      </w:pPr>
      <w:r>
        <w:rPr>
          <w:noProof/>
        </w:rPr>
        <w:t>Рассчитаем суммарную интенсивность отказов:</w:t>
      </w:r>
    </w:p>
    <w:p w:rsidR="00F062FB" w:rsidRPr="00062D7F" w:rsidRDefault="00F062FB" w:rsidP="00F062FB">
      <w:r w:rsidRPr="0083644E">
        <w:t>Λ</w:t>
      </w:r>
      <w:r>
        <w:t xml:space="preserve"> = (0,1</w:t>
      </w:r>
      <w:r w:rsidR="00B6209A">
        <w:rPr>
          <w:lang w:val="en-US"/>
        </w:rPr>
        <w:t>5</w:t>
      </w:r>
      <w:r w:rsidR="00B6209A">
        <w:t>+0,0</w:t>
      </w:r>
      <w:r w:rsidR="00B6209A">
        <w:rPr>
          <w:lang w:val="en-US"/>
        </w:rPr>
        <w:t>2</w:t>
      </w:r>
      <w:r w:rsidR="00B6209A">
        <w:t>+</w:t>
      </w:r>
      <w:r w:rsidR="00595605">
        <w:t>4</w:t>
      </w:r>
      <w:r w:rsidR="00B6209A">
        <w:rPr>
          <w:lang w:val="en-US"/>
        </w:rPr>
        <w:t>*</w:t>
      </w:r>
      <w:r w:rsidR="00B6209A">
        <w:t>0,0</w:t>
      </w:r>
      <w:r w:rsidR="00B6209A">
        <w:rPr>
          <w:lang w:val="en-US"/>
        </w:rPr>
        <w:t>1</w:t>
      </w:r>
      <w:r w:rsidR="00595605">
        <w:t>+8</w:t>
      </w:r>
      <w:r w:rsidR="008951B0">
        <w:rPr>
          <w:lang w:val="en-US"/>
        </w:rPr>
        <w:t>*</w:t>
      </w:r>
      <w:r w:rsidR="008951B0">
        <w:t>0,0</w:t>
      </w:r>
      <w:r w:rsidR="008951B0">
        <w:rPr>
          <w:lang w:val="en-US"/>
        </w:rPr>
        <w:t>1</w:t>
      </w:r>
      <w:r w:rsidR="00B6209A">
        <w:t>+</w:t>
      </w:r>
      <w:r w:rsidR="00595605">
        <w:t>8</w:t>
      </w:r>
      <w:r w:rsidR="00B6209A">
        <w:rPr>
          <w:lang w:val="en-US"/>
        </w:rPr>
        <w:t>*</w:t>
      </w:r>
      <w:r w:rsidR="00B6209A">
        <w:t>0,</w:t>
      </w:r>
      <w:r w:rsidR="00B6209A">
        <w:rPr>
          <w:lang w:val="en-US"/>
        </w:rPr>
        <w:t>0</w:t>
      </w:r>
      <w:r w:rsidR="00B6209A">
        <w:t>5+0,1+</w:t>
      </w:r>
      <w:r>
        <w:t>0,</w:t>
      </w:r>
      <w:r w:rsidR="00595605">
        <w:t>12</w:t>
      </w:r>
      <w:r>
        <w:t>+</w:t>
      </w:r>
      <w:r w:rsidR="00595605">
        <w:t>48</w:t>
      </w:r>
      <w:r w:rsidR="00B6209A">
        <w:rPr>
          <w:lang w:val="en-US"/>
        </w:rPr>
        <w:t>*</w:t>
      </w:r>
      <w:r w:rsidR="00B6209A">
        <w:t>0,</w:t>
      </w:r>
      <w:r w:rsidR="00B6209A">
        <w:rPr>
          <w:lang w:val="en-US"/>
        </w:rPr>
        <w:t>2</w:t>
      </w:r>
      <w:r>
        <w:t>)*10</w:t>
      </w:r>
      <w:r w:rsidRPr="00062D7F">
        <w:t xml:space="preserve">^-6 = </w:t>
      </w:r>
      <w:r w:rsidR="00595605">
        <w:t>10</w:t>
      </w:r>
      <w:r w:rsidR="00A2189B">
        <w:rPr>
          <w:lang w:val="en-US"/>
        </w:rPr>
        <w:t>.</w:t>
      </w:r>
      <w:r w:rsidR="00595605">
        <w:t>5</w:t>
      </w:r>
      <w:r w:rsidR="00A2189B">
        <w:rPr>
          <w:lang w:val="en-US"/>
        </w:rPr>
        <w:t>1*</w:t>
      </w:r>
      <w:r w:rsidRPr="00D10E9E">
        <w:t>10</w:t>
      </w:r>
      <w:r>
        <w:rPr>
          <w:vertAlign w:val="superscript"/>
        </w:rPr>
        <w:t>-6</w:t>
      </w:r>
    </w:p>
    <w:p w:rsidR="00F062FB" w:rsidRPr="00447C48" w:rsidRDefault="00F062FB" w:rsidP="00F062FB">
      <w:r>
        <w:t xml:space="preserve">Тогда вероятность безотказной работы в течение </w:t>
      </w:r>
      <w:r w:rsidRPr="00447C48">
        <w:t>1000</w:t>
      </w:r>
      <w:r>
        <w:t xml:space="preserve"> ч будет равна:</w:t>
      </w:r>
    </w:p>
    <w:p w:rsidR="00F062FB" w:rsidRPr="00595605" w:rsidRDefault="00F062FB" w:rsidP="00F062FB">
      <w:pPr>
        <w:rPr>
          <w:lang w:val="en-US"/>
        </w:rPr>
      </w:pPr>
      <w:proofErr w:type="gramStart"/>
      <w:r w:rsidRPr="0083644E">
        <w:rPr>
          <w:lang w:val="en-US"/>
        </w:rPr>
        <w:t>P(</w:t>
      </w:r>
      <w:proofErr w:type="gramEnd"/>
      <w:r w:rsidRPr="0083644E">
        <w:rPr>
          <w:lang w:val="en-US"/>
        </w:rPr>
        <w:t xml:space="preserve">t) = </w:t>
      </w:r>
      <w:proofErr w:type="spellStart"/>
      <w:r w:rsidRPr="0083644E">
        <w:rPr>
          <w:lang w:val="en-US"/>
        </w:rPr>
        <w:t>exp</w:t>
      </w:r>
      <w:proofErr w:type="spellEnd"/>
      <w:r w:rsidRPr="0083644E">
        <w:rPr>
          <w:lang w:val="en-US"/>
        </w:rPr>
        <w:t>(-</w:t>
      </w:r>
      <w:r w:rsidRPr="0083644E">
        <w:t>Λ</w:t>
      </w:r>
      <w:r w:rsidRPr="0083644E">
        <w:rPr>
          <w:lang w:val="en-US"/>
        </w:rPr>
        <w:t>t)</w:t>
      </w:r>
      <w:r>
        <w:rPr>
          <w:lang w:val="en-US"/>
        </w:rPr>
        <w:t xml:space="preserve"> = </w:t>
      </w:r>
      <w:proofErr w:type="spellStart"/>
      <w:r>
        <w:rPr>
          <w:lang w:val="en-US"/>
        </w:rPr>
        <w:t>exp</w:t>
      </w:r>
      <w:proofErr w:type="spellEnd"/>
      <w:r>
        <w:rPr>
          <w:lang w:val="en-US"/>
        </w:rPr>
        <w:t>(-</w:t>
      </w:r>
      <w:r w:rsidR="00595605" w:rsidRPr="00595605">
        <w:rPr>
          <w:lang w:val="en-US"/>
        </w:rPr>
        <w:t>10</w:t>
      </w:r>
      <w:r w:rsidR="00A2189B">
        <w:rPr>
          <w:lang w:val="en-US"/>
        </w:rPr>
        <w:t>.</w:t>
      </w:r>
      <w:r w:rsidR="00595605" w:rsidRPr="00595605">
        <w:rPr>
          <w:lang w:val="en-US"/>
        </w:rPr>
        <w:t>5</w:t>
      </w:r>
      <w:r w:rsidR="00A2189B">
        <w:rPr>
          <w:lang w:val="en-US"/>
        </w:rPr>
        <w:t>1</w:t>
      </w:r>
      <w:r>
        <w:rPr>
          <w:lang w:val="en-US"/>
        </w:rPr>
        <w:t>*</w:t>
      </w:r>
      <w:r w:rsidRPr="002D4F1D">
        <w:rPr>
          <w:lang w:val="en-US"/>
        </w:rPr>
        <w:t>10</w:t>
      </w:r>
      <w:r w:rsidRPr="002D4F1D">
        <w:rPr>
          <w:vertAlign w:val="superscript"/>
          <w:lang w:val="en-US"/>
        </w:rPr>
        <w:t>-6</w:t>
      </w:r>
      <w:r>
        <w:rPr>
          <w:lang w:val="en-US"/>
        </w:rPr>
        <w:t>*1000) = 0,9</w:t>
      </w:r>
      <w:r w:rsidR="00595605" w:rsidRPr="00595605">
        <w:rPr>
          <w:lang w:val="en-US"/>
        </w:rPr>
        <w:t>8954</w:t>
      </w:r>
    </w:p>
    <w:p w:rsidR="00F062FB" w:rsidRPr="00F062FB" w:rsidRDefault="00F062FB" w:rsidP="00F062FB">
      <w:r>
        <w:t>Исходя из полученных данных, вероятность безотказной работы в течение 1000ч удовлетворяет условиям, заданным в техническом задании (0,9</w:t>
      </w:r>
      <w:r w:rsidR="00595605">
        <w:t>8</w:t>
      </w:r>
      <w:r w:rsidR="00556329">
        <w:t>95</w:t>
      </w:r>
      <w:r>
        <w:t>&gt;0</w:t>
      </w:r>
      <w:r w:rsidR="00556329">
        <w:t>,9</w:t>
      </w:r>
      <w:r w:rsidR="00D66E50">
        <w:t>0</w:t>
      </w:r>
      <w:r>
        <w:t>).</w:t>
      </w:r>
    </w:p>
    <w:p w:rsidR="00D110F1" w:rsidRDefault="00D110F1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000000" w:themeColor="text1"/>
        </w:rPr>
      </w:pPr>
      <w:r>
        <w:br w:type="page"/>
      </w:r>
    </w:p>
    <w:p w:rsidR="00CA2E00" w:rsidRDefault="00875973" w:rsidP="00CA2E00">
      <w:pPr>
        <w:pStyle w:val="3"/>
      </w:pPr>
      <w:bookmarkStart w:id="74" w:name="_Toc323300604"/>
      <w:bookmarkStart w:id="75" w:name="_Toc325070553"/>
      <w:r>
        <w:lastRenderedPageBreak/>
        <w:t>4</w:t>
      </w:r>
      <w:r w:rsidR="00CA2E00" w:rsidRPr="00CA2E00">
        <w:t>.6.</w:t>
      </w:r>
      <w:r w:rsidR="00337DD5">
        <w:t>3</w:t>
      </w:r>
      <w:r w:rsidR="00CA2E00" w:rsidRPr="00CA2E00">
        <w:t xml:space="preserve"> Тепловой расчет блок</w:t>
      </w:r>
      <w:bookmarkEnd w:id="74"/>
      <w:bookmarkEnd w:id="75"/>
    </w:p>
    <w:p w:rsidR="00C20F5F" w:rsidRDefault="00C20F5F" w:rsidP="005D38AA">
      <w:r>
        <w:t>Целью расчета является определение температур нагретой зоны и среды вблизи поверхности ЭРЭ, необходимых для оценки надежности.</w:t>
      </w:r>
      <w:r w:rsidR="00556329">
        <w:t xml:space="preserve"> Так корпус обнаружителя имеет сложную форму, то </w:t>
      </w:r>
      <w:r w:rsidR="005B34A5">
        <w:t xml:space="preserve">для упрощения расчетов </w:t>
      </w:r>
      <w:r w:rsidR="00556329">
        <w:t>представим его корпус в виде параллелепипеда, где его стороны – это габаритн</w:t>
      </w:r>
      <w:r w:rsidR="00AC53A5">
        <w:t>ые размеры корпуса обнаружителя (рис. 4.6.3.1).</w:t>
      </w:r>
    </w:p>
    <w:p w:rsidR="00C20F5F" w:rsidRDefault="00AC53A5" w:rsidP="00AC53A5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0C1FBFBC" wp14:editId="390B4E50">
            <wp:extent cx="2495550" cy="2870511"/>
            <wp:effectExtent l="0" t="0" r="0" b="635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45" r="39866"/>
                    <a:stretch/>
                  </pic:blipFill>
                  <pic:spPr bwMode="auto">
                    <a:xfrm>
                      <a:off x="0" y="0"/>
                      <a:ext cx="2504717" cy="2881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6329" w:rsidRDefault="00556329" w:rsidP="00556329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3.1.</w:t>
      </w:r>
      <w:r w:rsidR="00AC53A5">
        <w:rPr>
          <w:sz w:val="22"/>
        </w:rPr>
        <w:t>Тепловая модель блока</w:t>
      </w:r>
    </w:p>
    <w:p w:rsidR="00AC53A5" w:rsidRDefault="00AC53A5" w:rsidP="00AC53A5"/>
    <w:p w:rsidR="00C20F5F" w:rsidRDefault="00B90E43" w:rsidP="00AC53A5">
      <w:r>
        <w:t>Размеры корпуса: д</w:t>
      </w:r>
      <w:r w:rsidR="00C20F5F">
        <w:t xml:space="preserve">лина </w:t>
      </w:r>
      <w:r w:rsidR="00C20F5F">
        <w:rPr>
          <w:lang w:val="en-US"/>
        </w:rPr>
        <w:t>L</w:t>
      </w:r>
      <w:r w:rsidR="00C20F5F">
        <w:t>=0.</w:t>
      </w:r>
      <w:r w:rsidR="008951B0">
        <w:t>11</w:t>
      </w:r>
      <w:r w:rsidR="00556329">
        <w:t>5</w:t>
      </w:r>
      <w:r w:rsidR="00C20F5F">
        <w:t xml:space="preserve"> м</w:t>
      </w:r>
      <w:r w:rsidR="00AC53A5">
        <w:t xml:space="preserve"> (</w:t>
      </w:r>
      <w:r w:rsidR="00AC53A5">
        <w:rPr>
          <w:lang w:val="en-US"/>
        </w:rPr>
        <w:t>L</w:t>
      </w:r>
      <w:r w:rsidR="00AC53A5" w:rsidRPr="00AC53A5">
        <w:t>1</w:t>
      </w:r>
      <w:r>
        <w:t>)</w:t>
      </w:r>
      <w:r w:rsidR="00AC53A5" w:rsidRPr="00AC53A5">
        <w:t xml:space="preserve">; </w:t>
      </w:r>
      <w:r w:rsidR="00AC53A5">
        <w:t xml:space="preserve">ширина </w:t>
      </w:r>
      <w:r w:rsidR="00AC53A5">
        <w:rPr>
          <w:lang w:val="en-US"/>
        </w:rPr>
        <w:t>B</w:t>
      </w:r>
      <w:r w:rsidR="00AC53A5">
        <w:t>=0.</w:t>
      </w:r>
      <w:r w:rsidR="00AC53A5" w:rsidRPr="003A14EE">
        <w:t>0</w:t>
      </w:r>
      <w:r w:rsidR="00AC53A5">
        <w:t>32</w:t>
      </w:r>
      <w:r w:rsidR="00AC53A5" w:rsidRPr="00AC53A5">
        <w:t xml:space="preserve"> </w:t>
      </w:r>
      <w:r w:rsidR="00AC53A5">
        <w:t>м</w:t>
      </w:r>
      <w:r w:rsidR="00AC53A5" w:rsidRPr="00AC53A5">
        <w:t xml:space="preserve"> (</w:t>
      </w:r>
      <w:r w:rsidR="00AC53A5">
        <w:rPr>
          <w:lang w:val="en-US"/>
        </w:rPr>
        <w:t>L</w:t>
      </w:r>
      <w:r w:rsidR="00AC53A5" w:rsidRPr="00AC53A5">
        <w:t xml:space="preserve">2); </w:t>
      </w:r>
      <w:r w:rsidR="00AC53A5">
        <w:t>в</w:t>
      </w:r>
      <w:r w:rsidR="00C20F5F">
        <w:t xml:space="preserve">ысота </w:t>
      </w:r>
      <w:r w:rsidR="00C20F5F">
        <w:rPr>
          <w:lang w:val="en-US"/>
        </w:rPr>
        <w:t>H</w:t>
      </w:r>
      <w:r w:rsidR="003A14EE">
        <w:t>=0.</w:t>
      </w:r>
      <w:r w:rsidR="00556329">
        <w:t>018</w:t>
      </w:r>
      <w:r w:rsidR="00C20F5F">
        <w:t xml:space="preserve"> м</w:t>
      </w:r>
      <w:r>
        <w:t xml:space="preserve"> (</w:t>
      </w:r>
      <w:r>
        <w:rPr>
          <w:lang w:val="en-US"/>
        </w:rPr>
        <w:t>L</w:t>
      </w:r>
      <w:r w:rsidRPr="00B90E43">
        <w:t>3)</w:t>
      </w:r>
      <w:r w:rsidR="00C20F5F">
        <w:t>.</w:t>
      </w:r>
    </w:p>
    <w:p w:rsidR="00C20F5F" w:rsidRPr="009E2BCC" w:rsidRDefault="00556329" w:rsidP="00556329">
      <w:pPr>
        <w:pStyle w:val="22"/>
        <w:rPr>
          <w:vertAlign w:val="subscript"/>
        </w:rPr>
      </w:pPr>
      <w:bookmarkStart w:id="76" w:name="_Toc325070554"/>
      <w:r>
        <w:t xml:space="preserve">4.6.3.1 </w:t>
      </w:r>
      <w:r w:rsidR="00C20F5F" w:rsidRPr="009E2BCC">
        <w:t xml:space="preserve">Расчет температуры корпуса </w:t>
      </w:r>
      <w:proofErr w:type="gramStart"/>
      <w:r w:rsidR="00C20F5F" w:rsidRPr="009E2BCC">
        <w:rPr>
          <w:lang w:val="en-US"/>
        </w:rPr>
        <w:t>t</w:t>
      </w:r>
      <w:proofErr w:type="gramEnd"/>
      <w:r w:rsidR="00C20F5F" w:rsidRPr="009E2BCC">
        <w:rPr>
          <w:vertAlign w:val="subscript"/>
        </w:rPr>
        <w:t>К</w:t>
      </w:r>
      <w:r w:rsidR="00C20F5F">
        <w:rPr>
          <w:vertAlign w:val="subscript"/>
        </w:rPr>
        <w:t>.</w:t>
      </w:r>
      <w:bookmarkEnd w:id="76"/>
    </w:p>
    <w:p w:rsidR="00C20F5F" w:rsidRDefault="00C20F5F" w:rsidP="00923D08">
      <w:pPr>
        <w:pStyle w:val="a4"/>
        <w:numPr>
          <w:ilvl w:val="0"/>
          <w:numId w:val="6"/>
        </w:numPr>
      </w:pPr>
      <w:r>
        <w:t xml:space="preserve">Определяем удельную поверхностную мощность корпуса блока. </w:t>
      </w:r>
    </w:p>
    <w:p w:rsidR="00C20F5F" w:rsidRDefault="00C20F5F" w:rsidP="005D38AA">
      <w:r>
        <w:t>Площадь поверхности блока:</w:t>
      </w:r>
    </w:p>
    <w:p w:rsidR="00C20F5F" w:rsidRPr="00395EF1" w:rsidRDefault="00C20F5F" w:rsidP="005D38AA">
      <w:r>
        <w:rPr>
          <w:lang w:val="en-US"/>
        </w:rPr>
        <w:t>S</w:t>
      </w:r>
      <w:proofErr w:type="spellStart"/>
      <w:r>
        <w:rPr>
          <w:vertAlign w:val="subscript"/>
        </w:rPr>
        <w:t>бл</w:t>
      </w:r>
      <w:proofErr w:type="spellEnd"/>
      <w:r w:rsidR="00556329" w:rsidRPr="00395EF1">
        <w:t xml:space="preserve">=2· </w:t>
      </w:r>
      <w:r w:rsidRPr="00395EF1">
        <w:t>(</w:t>
      </w:r>
      <w:r>
        <w:rPr>
          <w:lang w:val="en-US"/>
        </w:rPr>
        <w:t>L</w:t>
      </w:r>
      <w:r w:rsidR="00556329" w:rsidRPr="00395EF1">
        <w:t>·</w:t>
      </w:r>
      <w:r>
        <w:rPr>
          <w:lang w:val="en-US"/>
        </w:rPr>
        <w:t>B</w:t>
      </w:r>
      <w:r w:rsidR="00556329" w:rsidRPr="00395EF1">
        <w:t xml:space="preserve"> </w:t>
      </w:r>
      <w:r w:rsidRPr="00395EF1">
        <w:t>+</w:t>
      </w:r>
      <w:r w:rsidR="00556329" w:rsidRPr="00395EF1">
        <w:t xml:space="preserve"> </w:t>
      </w:r>
      <w:r>
        <w:rPr>
          <w:lang w:val="en-US"/>
        </w:rPr>
        <w:t>L</w:t>
      </w:r>
      <w:r w:rsidR="00556329" w:rsidRPr="00395EF1">
        <w:t>·</w:t>
      </w:r>
      <w:r>
        <w:rPr>
          <w:lang w:val="en-US"/>
        </w:rPr>
        <w:t>H</w:t>
      </w:r>
      <w:r w:rsidR="00556329" w:rsidRPr="00395EF1">
        <w:t xml:space="preserve"> </w:t>
      </w:r>
      <w:r w:rsidRPr="00395EF1">
        <w:t>+</w:t>
      </w:r>
      <w:r w:rsidR="00556329" w:rsidRPr="00395EF1">
        <w:t xml:space="preserve"> </w:t>
      </w:r>
      <w:r>
        <w:rPr>
          <w:lang w:val="en-US"/>
        </w:rPr>
        <w:t>B</w:t>
      </w:r>
      <w:r w:rsidR="00556329" w:rsidRPr="00395EF1">
        <w:t>·</w:t>
      </w:r>
      <w:r>
        <w:rPr>
          <w:lang w:val="en-US"/>
        </w:rPr>
        <w:t>H</w:t>
      </w:r>
      <w:r w:rsidR="003A14EE" w:rsidRPr="00395EF1">
        <w:t>)</w:t>
      </w:r>
      <w:r w:rsidR="00556329" w:rsidRPr="00395EF1">
        <w:t xml:space="preserve"> </w:t>
      </w:r>
      <w:r w:rsidR="003A14EE" w:rsidRPr="00395EF1">
        <w:t>=</w:t>
      </w:r>
      <w:r w:rsidR="00556329" w:rsidRPr="00395EF1">
        <w:t xml:space="preserve"> 0.0</w:t>
      </w:r>
      <w:r w:rsidR="008E5752" w:rsidRPr="00395EF1">
        <w:t>13</w:t>
      </w:r>
      <w:r w:rsidRPr="00395EF1">
        <w:t xml:space="preserve"> </w:t>
      </w:r>
      <w:r>
        <w:t>м</w:t>
      </w:r>
      <w:r w:rsidRPr="00395EF1">
        <w:rPr>
          <w:vertAlign w:val="superscript"/>
        </w:rPr>
        <w:t xml:space="preserve">2 </w:t>
      </w:r>
    </w:p>
    <w:p w:rsidR="00C20F5F" w:rsidRDefault="00C20F5F" w:rsidP="005D38AA">
      <w:r>
        <w:t>Мощность, р</w:t>
      </w:r>
      <w:r w:rsidR="008E5752">
        <w:t>ассеиваемая блоком в виде тепла (п. 4.5.1):</w:t>
      </w:r>
      <w:r>
        <w:t xml:space="preserve"> Р</w:t>
      </w:r>
      <w:proofErr w:type="gramStart"/>
      <w:r>
        <w:rPr>
          <w:vertAlign w:val="subscript"/>
        </w:rPr>
        <w:t>0</w:t>
      </w:r>
      <w:proofErr w:type="gramEnd"/>
      <w:r w:rsidR="00556329">
        <w:rPr>
          <w:vertAlign w:val="subscript"/>
        </w:rPr>
        <w:t xml:space="preserve"> </w:t>
      </w:r>
      <w:r>
        <w:t>=</w:t>
      </w:r>
      <w:r w:rsidR="00556329">
        <w:t xml:space="preserve"> 3</w:t>
      </w:r>
      <w:r>
        <w:t xml:space="preserve"> Вт</w:t>
      </w:r>
      <w:r w:rsidR="008E5752">
        <w:t>;</w:t>
      </w:r>
    </w:p>
    <w:p w:rsidR="00C20F5F" w:rsidRPr="003B5A54" w:rsidRDefault="00C20F5F" w:rsidP="005D38AA">
      <w:r>
        <w:t>Удельная поверхностная мощность</w:t>
      </w:r>
      <w:r w:rsidR="008E5752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л</m:t>
                    </m:r>
                  </m:sub>
                </m:sSub>
              </m:den>
            </m:f>
          </m:e>
        </m:box>
        <m:r>
          <w:rPr>
            <w:rFonts w:ascii="Cambria Math" w:hAnsi="Cambria Math"/>
          </w:rPr>
          <m:t>=237,12</m:t>
        </m:r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r>
              <w:rPr>
                <w:rFonts w:ascii="Cambria Math" w:hAnsi="Cambria Math"/>
              </w:rPr>
              <m:t xml:space="preserve"> Вт/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box>
      </m:oMath>
    </w:p>
    <w:p w:rsidR="00C20F5F" w:rsidRDefault="00556329" w:rsidP="005D38AA">
      <w:pPr>
        <w:jc w:val="center"/>
        <w:rPr>
          <w:lang w:val="en-US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6A4DFBD" wp14:editId="1E280A69">
                <wp:simplePos x="0" y="0"/>
                <wp:positionH relativeFrom="column">
                  <wp:posOffset>2242185</wp:posOffset>
                </wp:positionH>
                <wp:positionV relativeFrom="paragraph">
                  <wp:posOffset>930275</wp:posOffset>
                </wp:positionV>
                <wp:extent cx="809625" cy="899160"/>
                <wp:effectExtent l="0" t="0" r="28575" b="15240"/>
                <wp:wrapNone/>
                <wp:docPr id="23" name="Группа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809625" cy="899160"/>
                          <a:chOff x="0" y="0"/>
                          <a:chExt cx="438150" cy="452437"/>
                        </a:xfrm>
                      </wpg:grpSpPr>
                      <wps:wsp>
                        <wps:cNvPr id="21" name="Прямая соединительная линия 21"/>
                        <wps:cNvCnPr/>
                        <wps:spPr>
                          <a:xfrm>
                            <a:off x="0" y="0"/>
                            <a:ext cx="43815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Прямая соединительная линия 22"/>
                        <wps:cNvCnPr/>
                        <wps:spPr>
                          <a:xfrm>
                            <a:off x="438150" y="0"/>
                            <a:ext cx="0" cy="45243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3" o:spid="_x0000_s1026" style="position:absolute;margin-left:176.55pt;margin-top:73.25pt;width:63.75pt;height:70.8pt;z-index:251684864" coordsize="438150,45243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2NkSmQIAABUIAAAOAAAAZHJzL2Uyb0RvYy54bWzslclu2zAQQO8F+g8E740sZakjRM4haXIJ 2qBpP4ChqAWlSIJkLPvW5Vogh3xAfyGHFgiQLr8g/1GHlCwbcYtmAXIqBBBcZoYzb2bEnd1JxdGY aVNKkeBwbYARE1SmpcgT/PbNwbMhRsYSkRIuBUvwlBm8O3r6ZKdWMYtkIXnKNAIjwsS1SnBhrYqD wNCCVcSsScUEHGZSV8TCUudBqkkN1iseRIPBVlBLnSotKTMGdvfbQzzy9rOMUfsqywyziCcYfLN+ 1H48dWMw2iFxrokqStq5Qe7hRUVKAZf2pvaJJehMlyumqpJqaWRm16isApllJWU+BogmHNyI5lDL M+VjyeM6Vz0mQHuD073N0pfjY43KNMHROkaCVJCj5mL2fvap+QXfJYJtYFSrPAbRQ61O1LFuA4Xp kaTvDBwHN8/dOl8ITzJdOSWIF008/GkPn00sorA5HGxvRZsYUTgabm+HW11yaAEZXNGixYtOb2N9 GG5Cap3exma0sf7cORyQuL3Uu9a7UisoM7MgaR5G8qQgivkEGYdnTjLsSX4BkufN9+Zydo5mH5qf zbfma3PV/GiuZh9hfj37DHN32Fx32+coClvi3uSeONaev4lNR/42MJeheI49DxIrbewhkxVykwTz UrgQSEzGR8a26OYibpsLNxrJy/Sg5NwvXHeyPa7RmEBf2Yn3GK5YkoKV0wT8c8/9zE45a62+ZhnU HSQ+9Lf7jl/YJJQyYed2uQBpp5aBB73i4N+KnbxTZf5vcBflXsPfLIXtlatSSP2n2xcoslZ+TqCN 2yE4lenU59SjgWJ03fUYVRk9rCqjO1XlvABX+/zvrfq/NNuGuEVdP1pp+t8nvD3+j9q9k+5xW177 Gl+85qPfAAAA//8DAFBLAwQUAAYACAAAACEAtckwRuEAAAALAQAADwAAAGRycy9kb3ducmV2Lnht bEyPwWrDMBBE74X+g9hAb42sODbGsRxCaHsKhSaF0ptibWwTSzKWYjt/3+2pPS7zmHlbbGfTsREH 3zorQSwjYGgrp1tbS/g8vT5nwHxQVqvOWZRwRw/b8vGhULl2k/3A8RhqRiXW50pCE0Kfc+6rBo3y S9ejpeziBqMCnUPN9aAmKjcdX0VRyo1qLS00qsd9g9X1eDMS3iY17WLxMh6ul/39+5S8fx0ESvm0 mHcbYAHn8AfDrz6pQ0lOZ3ez2rNOQpzEglAK1mkCjIh1FqXAzhJWWSaAlwX//0P5AwAA//8DAFBL AQItABQABgAIAAAAIQC2gziS/gAAAOEBAAATAAAAAAAAAAAAAAAAAAAAAABbQ29udGVudF9UeXBl c10ueG1sUEsBAi0AFAAGAAgAAAAhADj9If/WAAAAlAEAAAsAAAAAAAAAAAAAAAAALwEAAF9yZWxz Ly5yZWxzUEsBAi0AFAAGAAgAAAAhAKTY2RKZAgAAFQgAAA4AAAAAAAAAAAAAAAAALgIAAGRycy9l Mm9Eb2MueG1sUEsBAi0AFAAGAAgAAAAhALXJMEbhAAAACwEAAA8AAAAAAAAAAAAAAAAA8wQAAGRy cy9kb3ducmV2LnhtbFBLBQYAAAAABAAEAPMAAAABBgAAAAA= ">
                <v:line id="Прямая соединительная линия 21" o:spid="_x0000_s1027" style="position:absolute;visibility:visible;mso-wrap-style:square" from="0,0" to="438150,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2vqHsUAAADbAAAADwAAAGRycy9kb3ducmV2LnhtbESPQWvCQBSE74X+h+UVvNVNAhpJXSUU hGpPakuvj+wzic2+DbvbGP31XaHQ4zAz3zDL9Wg6MZDzrWUF6TQBQVxZ3XKt4OO4eV6A8AFZY2eZ FFzJw3r1+LDEQtsL72k4hFpECPsCFTQh9IWUvmrIoJ/anjh6J+sMhihdLbXDS4SbTmZJMpcGW44L Dfb02lD1ffgxChbV7uzKvNyms88+vw3Z+3zzlSs1eRrLFxCBxvAf/mu/aQVZCvcv8QfI1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vqHsUAAADbAAAADwAAAAAAAAAA AAAAAAChAgAAZHJzL2Rvd25yZXYueG1sUEsFBgAAAAAEAAQA+QAAAJMDAAAAAA== " strokecolor="black [3213]"/>
                <v:line id="Прямая соединительная линия 22" o:spid="_x0000_s1028" style="position:absolute;visibility:visible;mso-wrap-style:square" from="438150,0" to="438150,4524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7l0acQAAADbAAAADwAAAGRycy9kb3ducmV2LnhtbESPQWvCQBSE74L/YXlCb3VjoEaiqwRB aOup2uL1kX0m0ezbsLuNaX+9Wyh4HGbmG2a1GUwrenK+saxgNk1AEJdWN1wp+DzunhcgfEDW2Fom BT/kYbMej1aYa3vjD+oPoRIRwj5HBXUIXS6lL2sy6Ke2I47e2TqDIUpXSe3wFuGmlWmSzKXBhuNC jR1tayqvh2+jYFG+X1yRFW+zl68u++3T/Xx3ypR6mgzFEkSgITzC/+1XrSBN4e9L/AFyf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uXRpxAAAANsAAAAPAAAAAAAAAAAA AAAAAKECAABkcnMvZG93bnJldi54bWxQSwUGAAAAAAQABAD5AAAAkgMAAAAA " strokecolor="black [3213]"/>
              </v:group>
            </w:pict>
          </mc:Fallback>
        </mc:AlternateContent>
      </w:r>
      <w:r>
        <w:rPr>
          <w:noProof/>
          <w:lang w:val="en-US" w:eastAsia="en-US"/>
        </w:rPr>
        <w:drawing>
          <wp:inline distT="0" distB="0" distL="0" distR="0" wp14:anchorId="1015056D" wp14:editId="117DEAC9">
            <wp:extent cx="2778605" cy="1995778"/>
            <wp:effectExtent l="0" t="0" r="3175" b="508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605" cy="1995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F5F" w:rsidRPr="00556329" w:rsidRDefault="00556329" w:rsidP="005D38AA">
      <w:pPr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 xml:space="preserve">6.3.2. </w:t>
      </w:r>
      <w:r w:rsidR="005D38AA" w:rsidRPr="00556329">
        <w:rPr>
          <w:bCs/>
          <w:sz w:val="22"/>
        </w:rPr>
        <w:t>График з</w:t>
      </w:r>
      <w:r w:rsidR="005D38AA" w:rsidRPr="00556329">
        <w:rPr>
          <w:bCs/>
          <w:iCs/>
          <w:sz w:val="22"/>
        </w:rPr>
        <w:t>ависимости</w:t>
      </w:r>
      <w:r w:rsidR="00C20F5F" w:rsidRPr="00556329">
        <w:rPr>
          <w:bCs/>
          <w:iCs/>
          <w:sz w:val="22"/>
        </w:rPr>
        <w:t xml:space="preserve"> перегрева корпуса от удельной поверхностной мощности</w:t>
      </w:r>
      <w:r w:rsidR="000A6536" w:rsidRPr="00556329">
        <w:rPr>
          <w:bCs/>
          <w:iCs/>
          <w:sz w:val="22"/>
        </w:rPr>
        <w:t xml:space="preserve"> [4]</w:t>
      </w:r>
    </w:p>
    <w:p w:rsidR="00C20F5F" w:rsidRPr="00395EF1" w:rsidRDefault="008C3806" w:rsidP="005D38AA">
      <w:pPr>
        <w:rPr>
          <w:i/>
        </w:rPr>
      </w:pPr>
      <w:r>
        <w:lastRenderedPageBreak/>
        <w:t xml:space="preserve">2. </w:t>
      </w:r>
      <w:r w:rsidR="00C20F5F">
        <w:t>Определяем по графику и с учетом предыдущих расчетов температуру перегрева корпуса в первом приближении</w:t>
      </w:r>
      <w:r w:rsidR="008E5752">
        <w:t xml:space="preserve"> 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25°C.</m:t>
        </m:r>
      </m:oMath>
    </w:p>
    <w:p w:rsidR="00C20F5F" w:rsidRDefault="008C3806" w:rsidP="005D38AA">
      <w:r>
        <w:t xml:space="preserve">3. </w:t>
      </w:r>
      <w:r w:rsidR="00C20F5F">
        <w:t xml:space="preserve">Определяем коэффициент лучистого теплообмена для </w:t>
      </w:r>
      <w:proofErr w:type="gramStart"/>
      <w:r w:rsidR="00C20F5F">
        <w:t>верхней</w:t>
      </w:r>
      <w:proofErr w:type="gramEnd"/>
      <w:r w:rsidR="00C20F5F">
        <w:t>, боковой и нижней граней корпуса.</w:t>
      </w:r>
    </w:p>
    <w:p w:rsidR="00C20F5F" w:rsidRDefault="00C20F5F" w:rsidP="005D38AA">
      <w:r>
        <w:t xml:space="preserve">Так как весь корпус блока выполнен из одинакового материала с коэффициентом степени черноты </w:t>
      </w:r>
      <w:r w:rsidRPr="00645665">
        <w:rPr>
          <w:position w:val="-6"/>
        </w:rPr>
        <w:object w:dxaOrig="740" w:dyaOrig="279">
          <v:shape id="_x0000_i1049" type="#_x0000_t75" style="width:36.75pt;height:14.25pt" o:ole="" fillcolor="window">
            <v:imagedata r:id="rId80" o:title=""/>
          </v:shape>
          <o:OLEObject Type="Embed" ProgID="Equation.DSMT4" ShapeID="_x0000_i1049" DrawAspect="Content" ObjectID="_1512151284" r:id="rId81"/>
        </w:object>
      </w:r>
      <w:r>
        <w:t>, то коэффициент лучеиспускания будет одинаковым.</w:t>
      </w:r>
    </w:p>
    <w:p w:rsidR="00E052AA" w:rsidRDefault="00E052AA" w:rsidP="00E052AA">
      <w:pPr>
        <w:pStyle w:val="MTDisplayEquation"/>
      </w:pPr>
      <w:r>
        <w:rPr>
          <w:position w:val="-30"/>
        </w:rPr>
        <w:tab/>
      </w:r>
      <w:r w:rsidRPr="00DB59FD">
        <w:rPr>
          <w:position w:val="-30"/>
        </w:rPr>
        <w:object w:dxaOrig="4780" w:dyaOrig="1160">
          <v:shape id="_x0000_i1050" type="#_x0000_t75" style="width:239.25pt;height:59.25pt" o:ole="">
            <v:imagedata r:id="rId82" o:title=""/>
          </v:shape>
          <o:OLEObject Type="Embed" ProgID="Equation.DSMT4" ShapeID="_x0000_i1050" DrawAspect="Content" ObjectID="_1512151285" r:id="rId83"/>
        </w:object>
      </w:r>
      <w:r>
        <w:rPr>
          <w:position w:val="-30"/>
        </w:rPr>
        <w:t>,</w:t>
      </w:r>
      <w:r>
        <w:tab/>
        <w:t>(4.6)</w:t>
      </w:r>
    </w:p>
    <w:p w:rsidR="00C20F5F" w:rsidRDefault="00382A26" w:rsidP="00382A26">
      <w:pPr>
        <w:pStyle w:val="MTDisplayEquation"/>
      </w:pPr>
      <w:r>
        <w:t xml:space="preserve">где </w:t>
      </w:r>
      <w:r w:rsidRPr="000E14FC">
        <w:rPr>
          <w:position w:val="-12"/>
        </w:rPr>
        <w:object w:dxaOrig="240" w:dyaOrig="360">
          <v:shape id="_x0000_i1051" type="#_x0000_t75" style="width:12pt;height:18pt" o:ole="">
            <v:imagedata r:id="rId84" o:title=""/>
          </v:shape>
          <o:OLEObject Type="Embed" ProgID="Equation.DSMT4" ShapeID="_x0000_i1051" DrawAspect="Content" ObjectID="_1512151286" r:id="rId85"/>
        </w:object>
      </w:r>
      <w:r>
        <w:t xml:space="preserve"> - температура окружающей среды (принимаем равной 25 </w:t>
      </w:r>
      <w:r w:rsidRPr="000E14FC">
        <w:rPr>
          <w:position w:val="-6"/>
        </w:rPr>
        <w:object w:dxaOrig="320" w:dyaOrig="320">
          <v:shape id="_x0000_i1052" type="#_x0000_t75" style="width:15.75pt;height:15.75pt" o:ole="">
            <v:imagedata r:id="rId86" o:title=""/>
          </v:shape>
          <o:OLEObject Type="Embed" ProgID="Equation.DSMT4" ShapeID="_x0000_i1052" DrawAspect="Content" ObjectID="_1512151287" r:id="rId87"/>
        </w:object>
      </w:r>
      <w:r>
        <w:t>).</w:t>
      </w:r>
    </w:p>
    <w:p w:rsidR="00E052AA" w:rsidRPr="00DB59FD" w:rsidRDefault="00E052AA" w:rsidP="00E052AA">
      <w:r>
        <w:t>Под</w:t>
      </w:r>
      <w:r w:rsidR="0003273C">
        <w:t>ставив имеющиеся значения в (4.</w:t>
      </w:r>
      <w:r w:rsidR="0003273C" w:rsidRPr="0003273C">
        <w:t>6</w:t>
      </w:r>
      <w:r>
        <w:t>), получим:</w:t>
      </w:r>
    </w:p>
    <w:p w:rsidR="00E052AA" w:rsidRDefault="00E052AA" w:rsidP="00E052AA">
      <w:pPr>
        <w:pStyle w:val="MTDisplayEquation"/>
      </w:pPr>
    </w:p>
    <w:p w:rsidR="00E052AA" w:rsidRPr="00E052AA" w:rsidRDefault="00E052AA" w:rsidP="003A43B1">
      <w:pPr>
        <w:ind w:firstLine="0"/>
        <w:jc w:val="center"/>
      </w:pPr>
      <w:r w:rsidRPr="00DB59FD">
        <w:rPr>
          <w:position w:val="-24"/>
        </w:rPr>
        <w:object w:dxaOrig="5420" w:dyaOrig="1100">
          <v:shape id="_x0000_i1053" type="#_x0000_t75" style="width:271.5pt;height:55.5pt" o:ole="">
            <v:imagedata r:id="rId88" o:title=""/>
          </v:shape>
          <o:OLEObject Type="Embed" ProgID="Equation.DSMT4" ShapeID="_x0000_i1053" DrawAspect="Content" ObjectID="_1512151288" r:id="rId89"/>
        </w:object>
      </w:r>
    </w:p>
    <w:p w:rsidR="00E052AA" w:rsidRPr="00E052AA" w:rsidRDefault="008C3806" w:rsidP="005D38AA">
      <w:r>
        <w:t xml:space="preserve">4. </w:t>
      </w:r>
      <w:r w:rsidR="00C20F5F">
        <w:t xml:space="preserve">Для определяющей критической температуры </w:t>
      </w:r>
      <w:r w:rsidR="00E052AA" w:rsidRPr="00614000">
        <w:rPr>
          <w:position w:val="-14"/>
        </w:rPr>
        <w:object w:dxaOrig="3940" w:dyaOrig="400">
          <v:shape id="_x0000_i1054" type="#_x0000_t75" style="width:196.5pt;height:20.25pt" o:ole="" fillcolor="window">
            <v:imagedata r:id="rId90" o:title=""/>
          </v:shape>
          <o:OLEObject Type="Embed" ProgID="Equation.DSMT4" ShapeID="_x0000_i1054" DrawAspect="Content" ObjectID="_1512151289" r:id="rId91"/>
        </w:object>
      </w:r>
      <w:r w:rsidR="00C20F5F">
        <w:t xml:space="preserve"> находим для каждой п</w:t>
      </w:r>
      <w:r w:rsidR="00E052AA">
        <w:t xml:space="preserve">оверхности блока число </w:t>
      </w:r>
      <w:proofErr w:type="spellStart"/>
      <w:r w:rsidR="00E052AA">
        <w:t>Грасгофа</w:t>
      </w:r>
      <w:proofErr w:type="spellEnd"/>
      <w:r w:rsidR="00E052AA">
        <w:t>:</w:t>
      </w:r>
    </w:p>
    <w:p w:rsidR="00C20F5F" w:rsidRDefault="00C20F5F" w:rsidP="00E052AA">
      <w:pPr>
        <w:jc w:val="center"/>
      </w:pPr>
      <w:r w:rsidRPr="00645665">
        <w:rPr>
          <w:position w:val="-30"/>
        </w:rPr>
        <w:object w:dxaOrig="2120" w:dyaOrig="760">
          <v:shape id="_x0000_i1055" type="#_x0000_t75" style="width:105.75pt;height:38.25pt" o:ole="">
            <v:imagedata r:id="rId92" o:title=""/>
          </v:shape>
          <o:OLEObject Type="Embed" ProgID="Equation.3" ShapeID="_x0000_i1055" DrawAspect="Content" ObjectID="_1512151290" r:id="rId93"/>
        </w:object>
      </w:r>
      <w:r>
        <w:t>.</w:t>
      </w:r>
    </w:p>
    <w:p w:rsidR="00C20F5F" w:rsidRDefault="00C20F5F" w:rsidP="005D38AA">
      <w:r>
        <w:t>Найдем входящие в эту формулу параметры:</w:t>
      </w:r>
    </w:p>
    <w:p w:rsidR="00C20F5F" w:rsidRPr="00395EF1" w:rsidRDefault="00C20F5F" w:rsidP="003A43B1">
      <w:r>
        <w:t xml:space="preserve">коэффициент объемного расширения воздуха </w:t>
      </w:r>
      <w:r w:rsidR="003A43B1" w:rsidRPr="00614000">
        <w:rPr>
          <w:position w:val="-14"/>
        </w:rPr>
        <w:object w:dxaOrig="4160" w:dyaOrig="400">
          <v:shape id="_x0000_i1056" type="#_x0000_t75" style="width:207.75pt;height:20.25pt" o:ole="" fillcolor="window">
            <v:imagedata r:id="rId94" o:title=""/>
          </v:shape>
          <o:OLEObject Type="Embed" ProgID="Equation.DSMT4" ShapeID="_x0000_i1056" DrawAspect="Content" ObjectID="_1512151291" r:id="rId95"/>
        </w:object>
      </w:r>
      <w:r w:rsidR="003A43B1" w:rsidRPr="00395EF1">
        <w:rPr>
          <w:position w:val="-14"/>
        </w:rPr>
        <w:t>;</w:t>
      </w:r>
    </w:p>
    <w:p w:rsidR="00C20F5F" w:rsidRPr="003A43B1" w:rsidRDefault="00C20F5F" w:rsidP="005D38AA">
      <w:r w:rsidRPr="00645665">
        <w:rPr>
          <w:position w:val="-24"/>
          <w:lang w:val="en-US"/>
        </w:rPr>
        <w:object w:dxaOrig="1180" w:dyaOrig="620">
          <v:shape id="_x0000_i1057" type="#_x0000_t75" style="width:60pt;height:30.75pt" o:ole="">
            <v:imagedata r:id="rId96" o:title=""/>
          </v:shape>
          <o:OLEObject Type="Embed" ProgID="Equation.3" ShapeID="_x0000_i1057" DrawAspect="Content" ObjectID="_1512151292" r:id="rId97"/>
        </w:object>
      </w:r>
      <w:r>
        <w:t xml:space="preserve"> - ускорение свободного падения</w:t>
      </w:r>
      <w:r w:rsidR="003A43B1" w:rsidRPr="003A43B1">
        <w:t>;</w:t>
      </w:r>
    </w:p>
    <w:p w:rsidR="008C3806" w:rsidRDefault="00C20F5F" w:rsidP="005D38AA">
      <w:r w:rsidRPr="00614000">
        <w:rPr>
          <w:position w:val="-18"/>
        </w:rPr>
        <w:object w:dxaOrig="1920" w:dyaOrig="499">
          <v:shape id="_x0000_i1058" type="#_x0000_t75" style="width:96pt;height:25.5pt" o:ole="">
            <v:imagedata r:id="rId98" o:title=""/>
          </v:shape>
          <o:OLEObject Type="Embed" ProgID="Equation.3" ShapeID="_x0000_i1058" DrawAspect="Content" ObjectID="_1512151293" r:id="rId99"/>
        </w:object>
      </w:r>
      <w:r>
        <w:t xml:space="preserve"> - кинематическая вязкость воздуха</w:t>
      </w:r>
      <w:r w:rsidR="003A43B1" w:rsidRPr="00395EF1">
        <w:t>;</w:t>
      </w:r>
      <w:r>
        <w:t xml:space="preserve"> </w:t>
      </w:r>
    </w:p>
    <w:p w:rsidR="008C3806" w:rsidRDefault="008C3806" w:rsidP="005D38AA">
      <w:r>
        <w:rPr>
          <w:lang w:val="en-US"/>
        </w:rPr>
        <w:t>L</w:t>
      </w:r>
      <w:r>
        <w:rPr>
          <w:vertAlign w:val="subscript"/>
        </w:rPr>
        <w:t>опр</w:t>
      </w:r>
      <w:r w:rsidRPr="00186B4B">
        <w:rPr>
          <w:vertAlign w:val="subscript"/>
        </w:rPr>
        <w:t>1</w:t>
      </w:r>
      <w:r>
        <w:t>=</w:t>
      </w:r>
      <w:r w:rsidR="0050499C">
        <w:rPr>
          <w:lang w:val="en-US"/>
        </w:rPr>
        <w:t>L</w:t>
      </w:r>
      <w:r w:rsidR="0050499C" w:rsidRPr="0050499C">
        <w:t>=</w:t>
      </w:r>
      <w:r>
        <w:t>0.</w:t>
      </w:r>
      <w:r w:rsidR="0050499C">
        <w:t>11</w:t>
      </w:r>
      <w:r w:rsidR="003A43B1" w:rsidRPr="003A43B1">
        <w:t>5</w:t>
      </w:r>
      <w:r>
        <w:t xml:space="preserve"> м - определяющий размер для боковой поверхности корпуса блока</w:t>
      </w:r>
    </w:p>
    <w:p w:rsidR="008C3806" w:rsidRDefault="00473A9D" w:rsidP="005D38AA">
      <w:r w:rsidRPr="00A81A73">
        <w:rPr>
          <w:position w:val="-30"/>
        </w:rPr>
        <w:object w:dxaOrig="6820" w:dyaOrig="720">
          <v:shape id="_x0000_i1059" type="#_x0000_t75" style="width:340.5pt;height:36.75pt" o:ole="" fillcolor="window">
            <v:imagedata r:id="rId100" o:title=""/>
          </v:shape>
          <o:OLEObject Type="Embed" ProgID="Equation.DSMT4" ShapeID="_x0000_i1059" DrawAspect="Content" ObjectID="_1512151294" r:id="rId101"/>
        </w:object>
      </w:r>
    </w:p>
    <w:p w:rsidR="008C3806" w:rsidRDefault="008C3806" w:rsidP="005D38AA">
      <w:r>
        <w:rPr>
          <w:lang w:val="en-US"/>
        </w:rPr>
        <w:t>L</w:t>
      </w:r>
      <w:r>
        <w:rPr>
          <w:vertAlign w:val="subscript"/>
        </w:rPr>
        <w:t>опр</w:t>
      </w:r>
      <w:r w:rsidRPr="00186B4B">
        <w:rPr>
          <w:vertAlign w:val="subscript"/>
        </w:rPr>
        <w:t>2</w:t>
      </w:r>
      <w:r>
        <w:t>=</w:t>
      </w:r>
      <w:r>
        <w:rPr>
          <w:lang w:val="en-US"/>
        </w:rPr>
        <w:t>B</w:t>
      </w:r>
      <w:r>
        <w:t>=0.0</w:t>
      </w:r>
      <w:r w:rsidR="003A43B1">
        <w:t>3</w:t>
      </w:r>
      <w:r w:rsidR="003A43B1" w:rsidRPr="003A43B1">
        <w:t>2</w:t>
      </w:r>
      <w:r>
        <w:t xml:space="preserve"> м - определяющий размер для верхней поверхности корпуса блока </w:t>
      </w:r>
    </w:p>
    <w:p w:rsidR="008C3806" w:rsidRPr="00186B4B" w:rsidRDefault="00473A9D" w:rsidP="005D38AA">
      <w:r w:rsidRPr="00A81A73">
        <w:rPr>
          <w:position w:val="-30"/>
        </w:rPr>
        <w:object w:dxaOrig="6880" w:dyaOrig="720">
          <v:shape id="_x0000_i1060" type="#_x0000_t75" style="width:345pt;height:36.75pt" o:ole="" fillcolor="window">
            <v:imagedata r:id="rId102" o:title=""/>
          </v:shape>
          <o:OLEObject Type="Embed" ProgID="Equation.DSMT4" ShapeID="_x0000_i1060" DrawAspect="Content" ObjectID="_1512151295" r:id="rId103"/>
        </w:object>
      </w:r>
    </w:p>
    <w:p w:rsidR="008C3806" w:rsidRDefault="008C3806" w:rsidP="005D38AA">
      <w:r>
        <w:rPr>
          <w:lang w:val="en-US"/>
        </w:rPr>
        <w:t>L</w:t>
      </w:r>
      <w:r>
        <w:rPr>
          <w:vertAlign w:val="subscript"/>
        </w:rPr>
        <w:t>опр</w:t>
      </w:r>
      <w:r w:rsidRPr="00186B4B">
        <w:rPr>
          <w:vertAlign w:val="subscript"/>
        </w:rPr>
        <w:t>2</w:t>
      </w:r>
      <w:r>
        <w:t>=</w:t>
      </w:r>
      <w:r w:rsidR="0050499C">
        <w:rPr>
          <w:lang w:val="en-US"/>
        </w:rPr>
        <w:t>H</w:t>
      </w:r>
      <w:r>
        <w:t>=0.0</w:t>
      </w:r>
      <w:r w:rsidR="003A43B1" w:rsidRPr="003A43B1">
        <w:t>18</w:t>
      </w:r>
      <w:r>
        <w:t xml:space="preserve"> м - определяющий размер нижней поверхности корпуса блока </w:t>
      </w:r>
    </w:p>
    <w:p w:rsidR="008C3806" w:rsidRDefault="00473A9D" w:rsidP="005D38AA">
      <w:r w:rsidRPr="00A81A73">
        <w:rPr>
          <w:position w:val="-30"/>
        </w:rPr>
        <w:object w:dxaOrig="6880" w:dyaOrig="720">
          <v:shape id="_x0000_i1061" type="#_x0000_t75" style="width:344.25pt;height:36.75pt" o:ole="" fillcolor="window">
            <v:imagedata r:id="rId104" o:title=""/>
          </v:shape>
          <o:OLEObject Type="Embed" ProgID="Equation.DSMT4" ShapeID="_x0000_i1061" DrawAspect="Content" ObjectID="_1512151296" r:id="rId105"/>
        </w:object>
      </w:r>
    </w:p>
    <w:p w:rsidR="003A43B1" w:rsidRPr="000D1D6E" w:rsidRDefault="005C07CD" w:rsidP="003A43B1">
      <w:r>
        <w:lastRenderedPageBreak/>
        <w:t xml:space="preserve">5. </w:t>
      </w:r>
      <w:r w:rsidR="003A43B1" w:rsidRPr="000D1D6E">
        <w:t xml:space="preserve">Для определяющей температуры </w:t>
      </w:r>
      <w:proofErr w:type="spellStart"/>
      <w:r w:rsidR="003A43B1">
        <w:t>t</w:t>
      </w:r>
      <w:r w:rsidR="003A43B1" w:rsidRPr="000D1D6E">
        <w:rPr>
          <w:vertAlign w:val="subscript"/>
        </w:rPr>
        <w:t>опр</w:t>
      </w:r>
      <w:proofErr w:type="spellEnd"/>
      <w:r w:rsidR="003A43B1">
        <w:t>=</w:t>
      </w:r>
      <w:r w:rsidR="003A43B1" w:rsidRPr="003A43B1">
        <w:t xml:space="preserve"> </w:t>
      </w:r>
      <w:r w:rsidR="003A43B1">
        <w:t>47.</w:t>
      </w:r>
      <w:r w:rsidR="003A43B1" w:rsidRPr="003A43B1">
        <w:t>5</w:t>
      </w:r>
      <w:proofErr w:type="gramStart"/>
      <w:r w:rsidR="003A43B1" w:rsidRPr="000D1D6E">
        <w:t>˚С</w:t>
      </w:r>
      <w:proofErr w:type="gramEnd"/>
      <w:r w:rsidR="003A43B1" w:rsidRPr="000D1D6E">
        <w:t xml:space="preserve"> по таблице теплофизических характеристик определяем число Прандтля </w:t>
      </w:r>
      <w:proofErr w:type="spellStart"/>
      <w:r w:rsidR="003A43B1">
        <w:t>Pr</w:t>
      </w:r>
      <w:proofErr w:type="spellEnd"/>
      <w:r w:rsidR="003A43B1">
        <w:t>=0,713</w:t>
      </w:r>
      <w:r w:rsidR="003A43B1" w:rsidRPr="000D1D6E">
        <w:t xml:space="preserve"> – один из критериев подобия тепловых процессов в жидкостях и газах, учитывающий влияние физических свойств теплоносителя на теплоотдачу.</w:t>
      </w:r>
    </w:p>
    <w:p w:rsidR="005C07CD" w:rsidRDefault="005C07CD" w:rsidP="005D38AA">
      <w:r>
        <w:t xml:space="preserve">6. Определяем режимы вне блока </w:t>
      </w:r>
    </w:p>
    <w:p w:rsidR="005C07CD" w:rsidRPr="0003273C" w:rsidRDefault="005C07CD" w:rsidP="005D38AA">
      <w:r>
        <w:t>- для боковой поверхности корпуса блока</w:t>
      </w:r>
      <w:r w:rsidR="0003273C">
        <w:t>:</w:t>
      </w:r>
    </w:p>
    <w:p w:rsidR="005C07CD" w:rsidRDefault="005C07CD" w:rsidP="0003273C">
      <w:r>
        <w:rPr>
          <w:lang w:val="en-US"/>
        </w:rPr>
        <w:t>Gr</w:t>
      </w:r>
      <w:r w:rsidR="0003273C" w:rsidRPr="0003273C">
        <w:rPr>
          <w:vertAlign w:val="subscript"/>
        </w:rPr>
        <w:t>1</w:t>
      </w:r>
      <w:r>
        <w:t>*</w:t>
      </w:r>
      <w:proofErr w:type="spellStart"/>
      <w:r>
        <w:rPr>
          <w:lang w:val="en-US"/>
        </w:rPr>
        <w:t>Pr</w:t>
      </w:r>
      <w:proofErr w:type="spellEnd"/>
      <w:r>
        <w:t xml:space="preserve"> = 5*10</w:t>
      </w:r>
      <w:r>
        <w:rPr>
          <w:vertAlign w:val="superscript"/>
        </w:rPr>
        <w:t>2</w:t>
      </w:r>
      <w:r>
        <w:t>&lt;</w:t>
      </w:r>
      <w:r w:rsidR="0003273C" w:rsidRPr="0003273C">
        <w:t>3.1</w:t>
      </w:r>
      <w:r>
        <w:t>*10</w:t>
      </w:r>
      <w:r w:rsidR="0050499C" w:rsidRPr="00FC6F53">
        <w:rPr>
          <w:vertAlign w:val="superscript"/>
        </w:rPr>
        <w:t>6</w:t>
      </w:r>
      <w:r>
        <w:t xml:space="preserve"> &lt; 2*</w:t>
      </w:r>
      <w:proofErr w:type="gramStart"/>
      <w:r>
        <w:t>10</w:t>
      </w:r>
      <w:r>
        <w:rPr>
          <w:vertAlign w:val="superscript"/>
        </w:rPr>
        <w:t>7</w:t>
      </w:r>
      <w:r w:rsidR="0003273C">
        <w:t xml:space="preserve"> ,</w:t>
      </w:r>
      <w:proofErr w:type="gramEnd"/>
      <w:r w:rsidR="0003273C" w:rsidRPr="0003273C">
        <w:t xml:space="preserve"> </w:t>
      </w:r>
      <w:r>
        <w:t xml:space="preserve">следовательно режим движения воздуха, обтекающего боковую </w:t>
      </w:r>
      <w:r w:rsidR="0003273C">
        <w:t>поверхность корпуса, ламинарный;</w:t>
      </w:r>
    </w:p>
    <w:p w:rsidR="005C07CD" w:rsidRDefault="005C07CD" w:rsidP="005D38AA">
      <w:r>
        <w:t>- для верхней поверхности корпуса блока</w:t>
      </w:r>
      <w:r w:rsidR="0003273C">
        <w:t>:</w:t>
      </w:r>
    </w:p>
    <w:p w:rsidR="005C07CD" w:rsidRDefault="005C07CD" w:rsidP="005D38AA">
      <w:r>
        <w:rPr>
          <w:lang w:val="en-US"/>
        </w:rPr>
        <w:t>Gr</w:t>
      </w:r>
      <w:r w:rsidR="0003273C">
        <w:rPr>
          <w:vertAlign w:val="subscript"/>
        </w:rPr>
        <w:t>2</w:t>
      </w:r>
      <w:r>
        <w:t>*</w:t>
      </w:r>
      <w:proofErr w:type="spellStart"/>
      <w:r>
        <w:rPr>
          <w:lang w:val="en-US"/>
        </w:rPr>
        <w:t>Pr</w:t>
      </w:r>
      <w:proofErr w:type="spellEnd"/>
      <w:r>
        <w:t xml:space="preserve"> = 5*10</w:t>
      </w:r>
      <w:r>
        <w:rPr>
          <w:vertAlign w:val="superscript"/>
        </w:rPr>
        <w:t>2</w:t>
      </w:r>
      <w:r>
        <w:t>&lt;</w:t>
      </w:r>
      <w:r w:rsidR="0003273C">
        <w:t>6.6</w:t>
      </w:r>
      <w:r>
        <w:t>*10</w:t>
      </w:r>
      <w:r>
        <w:rPr>
          <w:vertAlign w:val="superscript"/>
        </w:rPr>
        <w:t>4</w:t>
      </w:r>
      <w:r>
        <w:t xml:space="preserve"> &lt; 2*10</w:t>
      </w:r>
      <w:r>
        <w:rPr>
          <w:vertAlign w:val="superscript"/>
        </w:rPr>
        <w:t>7</w:t>
      </w:r>
      <w:r w:rsidR="0003273C">
        <w:t>, с</w:t>
      </w:r>
      <w:r>
        <w:t>ледовательно режим движения воздуха, обтекающего верхнюю поверхность корп</w:t>
      </w:r>
      <w:r w:rsidR="0003273C">
        <w:t>уса, ламинарный;</w:t>
      </w:r>
    </w:p>
    <w:p w:rsidR="005C07CD" w:rsidRDefault="005C07CD" w:rsidP="005D38AA">
      <w:r>
        <w:t>- для нижней поверхности корпуса блока</w:t>
      </w:r>
      <w:r w:rsidR="0003273C">
        <w:t>:</w:t>
      </w:r>
    </w:p>
    <w:p w:rsidR="005C07CD" w:rsidRPr="0003273C" w:rsidRDefault="005C07CD" w:rsidP="0003273C">
      <w:pPr>
        <w:rPr>
          <w:vertAlign w:val="superscript"/>
        </w:rPr>
      </w:pPr>
      <w:r>
        <w:rPr>
          <w:lang w:val="en-US"/>
        </w:rPr>
        <w:t>Gr</w:t>
      </w:r>
      <w:r w:rsidR="0003273C">
        <w:rPr>
          <w:vertAlign w:val="subscript"/>
        </w:rPr>
        <w:t>3</w:t>
      </w:r>
      <w:r>
        <w:t>*</w:t>
      </w:r>
      <w:proofErr w:type="spellStart"/>
      <w:r>
        <w:rPr>
          <w:lang w:val="en-US"/>
        </w:rPr>
        <w:t>Pr</w:t>
      </w:r>
      <w:proofErr w:type="spellEnd"/>
      <w:r>
        <w:t xml:space="preserve"> = 5*10</w:t>
      </w:r>
      <w:r>
        <w:rPr>
          <w:vertAlign w:val="superscript"/>
        </w:rPr>
        <w:t>2</w:t>
      </w:r>
      <w:r>
        <w:t>&lt;</w:t>
      </w:r>
      <w:r w:rsidR="0003273C">
        <w:t>1.2</w:t>
      </w:r>
      <w:r w:rsidR="0050499C" w:rsidRPr="009D2B57">
        <w:t>*</w:t>
      </w:r>
      <w:r>
        <w:t>10</w:t>
      </w:r>
      <w:r w:rsidR="0003273C">
        <w:rPr>
          <w:vertAlign w:val="superscript"/>
        </w:rPr>
        <w:t>4</w:t>
      </w:r>
      <w:r>
        <w:t xml:space="preserve"> &lt; 2*10</w:t>
      </w:r>
      <w:r w:rsidR="0003273C">
        <w:rPr>
          <w:vertAlign w:val="superscript"/>
        </w:rPr>
        <w:t>7</w:t>
      </w:r>
      <w:r w:rsidR="0003273C">
        <w:t xml:space="preserve">, </w:t>
      </w:r>
      <w:r>
        <w:t>следовательно режим движения воздуха, обтекающего нижнюю поверхность корпуса, ламинарный.</w:t>
      </w:r>
    </w:p>
    <w:p w:rsidR="0003273C" w:rsidRDefault="005C07CD" w:rsidP="0003273C">
      <w:r>
        <w:t xml:space="preserve">7. </w:t>
      </w:r>
      <w:r w:rsidR="0003273C" w:rsidRPr="000D1D6E">
        <w:t>Рассчитываем конвективный коэффициент теп</w:t>
      </w:r>
      <w:r w:rsidR="0003273C">
        <w:t>лообмена для каждой поверхности по следующей формуле:</w:t>
      </w:r>
    </w:p>
    <w:p w:rsidR="0003273C" w:rsidRDefault="0003273C" w:rsidP="0003273C">
      <w:pPr>
        <w:pStyle w:val="MTDisplayEquation"/>
      </w:pPr>
      <w:r>
        <w:tab/>
      </w:r>
      <w:r w:rsidRPr="00456DC8">
        <w:rPr>
          <w:position w:val="-24"/>
        </w:rPr>
        <w:object w:dxaOrig="2480" w:dyaOrig="660">
          <v:shape id="_x0000_i1062" type="#_x0000_t75" style="width:123.75pt;height:33pt" o:ole="">
            <v:imagedata r:id="rId106" o:title=""/>
          </v:shape>
          <o:OLEObject Type="Embed" ProgID="Equation.DSMT4" ShapeID="_x0000_i1062" DrawAspect="Content" ObjectID="_1512151297" r:id="rId107"/>
        </w:object>
      </w:r>
      <w:r>
        <w:tab/>
        <w:t>(4.7)</w:t>
      </w:r>
    </w:p>
    <w:p w:rsidR="0003273C" w:rsidRPr="000D1D6E" w:rsidRDefault="0003273C" w:rsidP="0003273C">
      <w:r w:rsidRPr="000D1D6E">
        <w:t xml:space="preserve">где </w:t>
      </w:r>
      <w:r w:rsidRPr="00645665">
        <w:rPr>
          <w:position w:val="-24"/>
        </w:rPr>
        <w:object w:dxaOrig="4959" w:dyaOrig="620">
          <v:shape id="_x0000_i1063" type="#_x0000_t75" style="width:247.5pt;height:30.75pt" o:ole="">
            <v:imagedata r:id="rId108" o:title=""/>
          </v:shape>
          <o:OLEObject Type="Embed" ProgID="Equation.DSMT4" ShapeID="_x0000_i1063" DrawAspect="Content" ObjectID="_1512151298" r:id="rId109"/>
        </w:object>
      </w:r>
      <w:r w:rsidRPr="000D1D6E">
        <w:t>,</w:t>
      </w:r>
    </w:p>
    <w:p w:rsidR="0003273C" w:rsidRDefault="0003273C" w:rsidP="0003273C">
      <w:proofErr w:type="gramStart"/>
      <w:r>
        <w:t>N</w:t>
      </w:r>
      <w:proofErr w:type="gramEnd"/>
      <w:r w:rsidRPr="000D1D6E">
        <w:rPr>
          <w:vertAlign w:val="subscript"/>
        </w:rPr>
        <w:t>В</w:t>
      </w:r>
      <w:r w:rsidRPr="000D1D6E">
        <w:t xml:space="preserve"> - коэффициент, учитывающий ориентацию блока</w:t>
      </w:r>
      <w:r>
        <w:t>:</w:t>
      </w:r>
    </w:p>
    <w:p w:rsidR="0003273C" w:rsidRDefault="0003273C" w:rsidP="0003273C">
      <w:r>
        <w:t>- верхняя  поверхность: 1,3;</w:t>
      </w:r>
    </w:p>
    <w:p w:rsidR="0003273C" w:rsidRDefault="0003273C" w:rsidP="0003273C">
      <w:r>
        <w:t>- нижняя поверхность: 0,7;</w:t>
      </w:r>
    </w:p>
    <w:p w:rsidR="0003273C" w:rsidRPr="000D1D6E" w:rsidRDefault="0003273C" w:rsidP="0003273C">
      <w:r>
        <w:t xml:space="preserve">- передняя и задняя поверхности: 0,1. </w:t>
      </w:r>
    </w:p>
    <w:p w:rsidR="0003273C" w:rsidRPr="000D1D6E" w:rsidRDefault="0003273C" w:rsidP="0003273C">
      <w:pPr>
        <w:pStyle w:val="MTDisplayEquation"/>
      </w:pPr>
    </w:p>
    <w:p w:rsidR="0003273C" w:rsidRPr="008E00D3" w:rsidRDefault="0003273C" w:rsidP="0003273C">
      <w:r w:rsidRPr="008E00D3">
        <w:t xml:space="preserve">- для верхней поверхности корпуса </w:t>
      </w:r>
    </w:p>
    <w:p w:rsidR="0003273C" w:rsidRPr="008E00D3" w:rsidRDefault="0003273C" w:rsidP="0003273C">
      <w:pPr>
        <w:ind w:firstLine="0"/>
        <w:jc w:val="center"/>
        <w:rPr>
          <w:position w:val="-28"/>
        </w:rPr>
      </w:pPr>
      <w:r w:rsidRPr="002F5431">
        <w:rPr>
          <w:position w:val="-28"/>
        </w:rPr>
        <w:object w:dxaOrig="5000" w:dyaOrig="700">
          <v:shape id="_x0000_i1064" type="#_x0000_t75" style="width:250.5pt;height:35.25pt" o:ole="" fillcolor="window">
            <v:imagedata r:id="rId110" o:title=""/>
          </v:shape>
          <o:OLEObject Type="Embed" ProgID="Equation.DSMT4" ShapeID="_x0000_i1064" DrawAspect="Content" ObjectID="_1512151299" r:id="rId111"/>
        </w:object>
      </w:r>
    </w:p>
    <w:p w:rsidR="0003273C" w:rsidRPr="008E00D3" w:rsidRDefault="0003273C" w:rsidP="0003273C">
      <w:r w:rsidRPr="008E00D3">
        <w:t>- для нижней поверхности корпуса</w:t>
      </w:r>
    </w:p>
    <w:p w:rsidR="0003273C" w:rsidRPr="008E00D3" w:rsidRDefault="0003273C" w:rsidP="0003273C">
      <w:pPr>
        <w:ind w:firstLine="0"/>
        <w:jc w:val="center"/>
      </w:pPr>
      <w:r w:rsidRPr="00B8028B">
        <w:rPr>
          <w:position w:val="-28"/>
        </w:rPr>
        <w:object w:dxaOrig="5140" w:dyaOrig="700">
          <v:shape id="_x0000_i1065" type="#_x0000_t75" style="width:257.25pt;height:35.25pt" o:ole="" fillcolor="window">
            <v:imagedata r:id="rId112" o:title=""/>
          </v:shape>
          <o:OLEObject Type="Embed" ProgID="Equation.DSMT4" ShapeID="_x0000_i1065" DrawAspect="Content" ObjectID="_1512151300" r:id="rId113"/>
        </w:object>
      </w:r>
    </w:p>
    <w:p w:rsidR="0003273C" w:rsidRPr="000D1D6E" w:rsidRDefault="0003273C" w:rsidP="0003273C">
      <w:r w:rsidRPr="000D1D6E">
        <w:t>- для боковых, передней и задней поверхностей корпуса</w:t>
      </w:r>
    </w:p>
    <w:p w:rsidR="0003273C" w:rsidRDefault="0003273C" w:rsidP="0003273C">
      <w:pPr>
        <w:ind w:firstLine="0"/>
        <w:jc w:val="center"/>
      </w:pPr>
      <w:r w:rsidRPr="002F5431">
        <w:rPr>
          <w:position w:val="-28"/>
        </w:rPr>
        <w:object w:dxaOrig="5020" w:dyaOrig="700">
          <v:shape id="_x0000_i1066" type="#_x0000_t75" style="width:252.75pt;height:35.25pt" o:ole="" fillcolor="window">
            <v:imagedata r:id="rId114" o:title=""/>
          </v:shape>
          <o:OLEObject Type="Embed" ProgID="Equation.DSMT4" ShapeID="_x0000_i1066" DrawAspect="Content" ObjectID="_1512151301" r:id="rId115"/>
        </w:object>
      </w:r>
    </w:p>
    <w:p w:rsidR="0003273C" w:rsidRPr="000D1D6E" w:rsidRDefault="0003273C" w:rsidP="0003273C">
      <w:r w:rsidRPr="000D1D6E">
        <w:lastRenderedPageBreak/>
        <w:t>Определяем тепловую проводимость между поверхность</w:t>
      </w:r>
      <w:r>
        <w:t>ю корпуса и окружающей средой:</w:t>
      </w:r>
    </w:p>
    <w:p w:rsidR="0003273C" w:rsidRDefault="0003273C" w:rsidP="0003273C">
      <w:pPr>
        <w:pStyle w:val="MTDisplayEquation"/>
      </w:pPr>
      <w:r>
        <w:tab/>
      </w:r>
      <w:r w:rsidRPr="009B34BD">
        <w:rPr>
          <w:position w:val="-12"/>
        </w:rPr>
        <w:object w:dxaOrig="5000" w:dyaOrig="360">
          <v:shape id="_x0000_i1067" type="#_x0000_t75" style="width:249.75pt;height:18pt" o:ole="">
            <v:imagedata r:id="rId116" o:title=""/>
          </v:shape>
          <o:OLEObject Type="Embed" ProgID="Equation.DSMT4" ShapeID="_x0000_i1067" DrawAspect="Content" ObjectID="_1512151302" r:id="rId117"/>
        </w:object>
      </w:r>
      <w:r>
        <w:tab/>
      </w:r>
      <w:r w:rsidR="0056377E">
        <w:t>(4.8)</w:t>
      </w:r>
    </w:p>
    <w:p w:rsidR="0003273C" w:rsidRDefault="0003273C" w:rsidP="0003273C">
      <w:pPr>
        <w:jc w:val="left"/>
      </w:pPr>
      <w:r>
        <w:t>Подставив имеющиеся значения в (4,17), получим:</w:t>
      </w:r>
    </w:p>
    <w:p w:rsidR="0003273C" w:rsidRDefault="002063E8" w:rsidP="0056377E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.94+6.12</m:t>
              </m:r>
            </m:e>
          </m:d>
          <m:r>
            <w:rPr>
              <w:rFonts w:ascii="Cambria Math" w:hAnsi="Cambria Math"/>
            </w:rPr>
            <m:t>∙0.00368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.1+6.12</m:t>
              </m:r>
            </m:e>
          </m:d>
          <m:r>
            <w:rPr>
              <w:rFonts w:ascii="Cambria Math" w:hAnsi="Cambria Math"/>
            </w:rPr>
            <m:t>∙0.00207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85+6.12</m:t>
              </m:r>
            </m:e>
          </m:d>
          <m:r>
            <w:rPr>
              <w:rFonts w:ascii="Cambria Math" w:hAnsi="Cambria Math"/>
            </w:rPr>
            <m:t xml:space="preserve">∙0.0006=0.112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Вт</m:t>
              </m:r>
            </m:num>
            <m:den>
              <m:r>
                <w:rPr>
                  <w:rFonts w:ascii="Cambria Math" w:hAnsi="Cambria Math"/>
                </w:rPr>
                <m:t>К</m:t>
              </m:r>
            </m:den>
          </m:f>
        </m:oMath>
      </m:oMathPara>
    </w:p>
    <w:p w:rsidR="0003273C" w:rsidRDefault="0003273C" w:rsidP="0003273C">
      <w:pPr>
        <w:jc w:val="left"/>
      </w:pPr>
      <w:r w:rsidRPr="000D1D6E">
        <w:t xml:space="preserve">Определяем температуру перегрева корпуса во втором приближении </w:t>
      </w:r>
    </w:p>
    <w:p w:rsidR="0003273C" w:rsidRPr="000D1D6E" w:rsidRDefault="0003273C" w:rsidP="0003273C">
      <w:pPr>
        <w:pStyle w:val="MTDisplayEquation"/>
      </w:pPr>
      <w:r>
        <w:tab/>
      </w:r>
      <w:r w:rsidRPr="009B34BD">
        <w:rPr>
          <w:position w:val="-32"/>
        </w:rPr>
        <w:object w:dxaOrig="1359" w:dyaOrig="760">
          <v:shape id="_x0000_i1068" type="#_x0000_t75" style="width:68.25pt;height:38.25pt" o:ole="">
            <v:imagedata r:id="rId118" o:title=""/>
          </v:shape>
          <o:OLEObject Type="Embed" ProgID="Equation.DSMT4" ShapeID="_x0000_i1068" DrawAspect="Content" ObjectID="_1512151303" r:id="rId119"/>
        </w:object>
      </w:r>
      <w:r>
        <w:t>.</w:t>
      </w:r>
      <w:r>
        <w:tab/>
      </w:r>
      <w:r w:rsidR="0056377E">
        <w:t>(4.9)</w:t>
      </w:r>
    </w:p>
    <w:p w:rsidR="0003273C" w:rsidRDefault="0003273C" w:rsidP="0003273C">
      <w:pPr>
        <w:jc w:val="left"/>
      </w:pPr>
      <w:r>
        <w:t>Подс</w:t>
      </w:r>
      <w:r w:rsidR="0056377E">
        <w:t>тавив имеющиеся значения в (4.9</w:t>
      </w:r>
      <w:r>
        <w:t>), получим:</w:t>
      </w:r>
    </w:p>
    <w:p w:rsidR="0003273C" w:rsidRDefault="002063E8" w:rsidP="0056377E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к.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0.112</m:t>
              </m:r>
            </m:den>
          </m:f>
          <m:r>
            <w:rPr>
              <w:rFonts w:ascii="Cambria Math" w:hAnsi="Cambria Math"/>
            </w:rPr>
            <m:t>=26.8</m:t>
          </m:r>
        </m:oMath>
      </m:oMathPara>
    </w:p>
    <w:p w:rsidR="0003273C" w:rsidRPr="00355E5A" w:rsidRDefault="0003273C" w:rsidP="0003273C">
      <w:r w:rsidRPr="00355E5A">
        <w:t>Ошибка определения температуры корпуса</w:t>
      </w:r>
    </w:p>
    <w:p w:rsidR="0003273C" w:rsidRPr="00355E5A" w:rsidRDefault="0003273C" w:rsidP="0003273C">
      <w:pPr>
        <w:ind w:firstLine="0"/>
        <w:jc w:val="center"/>
      </w:pPr>
      <w:r w:rsidRPr="00B8028B">
        <w:rPr>
          <w:position w:val="-30"/>
        </w:rPr>
        <w:object w:dxaOrig="3440" w:dyaOrig="720">
          <v:shape id="_x0000_i1069" type="#_x0000_t75" style="width:171.75pt;height:36.75pt" o:ole="" fillcolor="window">
            <v:imagedata r:id="rId120" o:title=""/>
          </v:shape>
          <o:OLEObject Type="Embed" ProgID="Equation.DSMT4" ShapeID="_x0000_i1069" DrawAspect="Content" ObjectID="_1512151304" r:id="rId121"/>
        </w:object>
      </w:r>
    </w:p>
    <w:p w:rsidR="0003273C" w:rsidRPr="000D1D6E" w:rsidRDefault="0003273C" w:rsidP="0003273C">
      <w:r w:rsidRPr="000D1D6E">
        <w:t xml:space="preserve">Значение ошибки находится в допустимых пределах </w:t>
      </w:r>
      <w:r w:rsidRPr="00645665">
        <w:rPr>
          <w:position w:val="-10"/>
        </w:rPr>
        <w:object w:dxaOrig="720" w:dyaOrig="320">
          <v:shape id="_x0000_i1070" type="#_x0000_t75" style="width:36.75pt;height:15.75pt" o:ole="">
            <v:imagedata r:id="rId122" o:title=""/>
          </v:shape>
          <o:OLEObject Type="Embed" ProgID="Equation.3" ShapeID="_x0000_i1070" DrawAspect="Content" ObjectID="_1512151305" r:id="rId123"/>
        </w:object>
      </w:r>
      <w:r w:rsidRPr="000D1D6E">
        <w:t xml:space="preserve">, </w:t>
      </w:r>
      <w:proofErr w:type="gramStart"/>
      <w:r w:rsidRPr="000D1D6E">
        <w:t>значит</w:t>
      </w:r>
      <w:proofErr w:type="gramEnd"/>
      <w:r w:rsidRPr="000D1D6E">
        <w:t xml:space="preserve"> значение </w:t>
      </w:r>
      <w:r w:rsidRPr="00645665">
        <w:rPr>
          <w:position w:val="-12"/>
        </w:rPr>
        <w:object w:dxaOrig="380" w:dyaOrig="360">
          <v:shape id="_x0000_i1071" type="#_x0000_t75" style="width:18.75pt;height:18pt" o:ole="">
            <v:imagedata r:id="rId124" o:title=""/>
          </v:shape>
          <o:OLEObject Type="Embed" ProgID="Equation.3" ShapeID="_x0000_i1071" DrawAspect="Content" ObjectID="_1512151306" r:id="rId125"/>
        </w:object>
      </w:r>
      <w:r w:rsidRPr="000D1D6E">
        <w:t xml:space="preserve"> было подобрано правильно.</w:t>
      </w:r>
    </w:p>
    <w:p w:rsidR="0003273C" w:rsidRDefault="0003273C" w:rsidP="0003273C">
      <w:r>
        <w:t>Определяем температуру корпуса:</w:t>
      </w:r>
    </w:p>
    <w:p w:rsidR="00C20F5F" w:rsidRDefault="0003273C" w:rsidP="0003273C">
      <w:r w:rsidRPr="00935C9E">
        <w:rPr>
          <w:position w:val="-12"/>
        </w:rPr>
        <w:object w:dxaOrig="3100" w:dyaOrig="380">
          <v:shape id="_x0000_i1072" type="#_x0000_t75" style="width:154.5pt;height:18.75pt" o:ole="" fillcolor="window">
            <v:imagedata r:id="rId126" o:title=""/>
          </v:shape>
          <o:OLEObject Type="Embed" ProgID="Equation.DSMT4" ShapeID="_x0000_i1072" DrawAspect="Content" ObjectID="_1512151307" r:id="rId127"/>
        </w:object>
      </w:r>
      <w:r w:rsidRPr="000D1D6E">
        <w:t>.</w:t>
      </w:r>
    </w:p>
    <w:p w:rsidR="00FC66BE" w:rsidRDefault="00FC66BE" w:rsidP="0003273C"/>
    <w:p w:rsidR="00FC66BE" w:rsidRPr="009E2BCC" w:rsidRDefault="00FC66BE" w:rsidP="00FC66BE">
      <w:pPr>
        <w:pStyle w:val="22"/>
        <w:rPr>
          <w:vertAlign w:val="subscript"/>
        </w:rPr>
      </w:pPr>
      <w:bookmarkStart w:id="77" w:name="_Toc325070555"/>
      <w:r>
        <w:t>4.6.3.</w:t>
      </w:r>
      <w:r w:rsidR="00E56C17">
        <w:t>2</w:t>
      </w:r>
      <w:r>
        <w:t xml:space="preserve"> </w:t>
      </w:r>
      <w:r w:rsidRPr="009E2BCC">
        <w:t xml:space="preserve">Расчет температуры </w:t>
      </w:r>
      <w:r>
        <w:t>элемента</w:t>
      </w:r>
      <w:bookmarkEnd w:id="77"/>
    </w:p>
    <w:p w:rsidR="00FC66BE" w:rsidRDefault="00FC66BE" w:rsidP="00FC66BE">
      <w:pPr>
        <w:rPr>
          <w:position w:val="-20"/>
        </w:rPr>
      </w:pPr>
      <w:r w:rsidRPr="000D1D6E">
        <w:rPr>
          <w:position w:val="-20"/>
        </w:rPr>
        <w:t>Для блока рассчитаем температуру</w:t>
      </w:r>
      <w:r>
        <w:rPr>
          <w:position w:val="-20"/>
        </w:rPr>
        <w:t xml:space="preserve"> самого мощного элемента:</w:t>
      </w:r>
      <w:r w:rsidRPr="000D1D6E">
        <w:rPr>
          <w:position w:val="-20"/>
        </w:rPr>
        <w:t xml:space="preserve"> </w:t>
      </w:r>
      <w:r>
        <w:rPr>
          <w:position w:val="-20"/>
        </w:rPr>
        <w:t xml:space="preserve">микросхемы </w:t>
      </w:r>
      <w:proofErr w:type="spellStart"/>
      <w:r>
        <w:rPr>
          <w:position w:val="-20"/>
          <w:lang w:val="en-US"/>
        </w:rPr>
        <w:t>ATtiny</w:t>
      </w:r>
      <w:proofErr w:type="spellEnd"/>
      <w:r w:rsidRPr="00FC66BE">
        <w:rPr>
          <w:position w:val="-20"/>
        </w:rPr>
        <w:t>25</w:t>
      </w:r>
      <w:r>
        <w:rPr>
          <w:position w:val="-20"/>
          <w:lang w:val="en-US"/>
        </w:rPr>
        <w:t>V</w:t>
      </w:r>
      <w:r w:rsidRPr="00FC66BE">
        <w:rPr>
          <w:position w:val="-20"/>
        </w:rPr>
        <w:t>-10</w:t>
      </w:r>
      <w:r>
        <w:rPr>
          <w:position w:val="-20"/>
          <w:lang w:val="en-US"/>
        </w:rPr>
        <w:t>SU</w:t>
      </w:r>
      <w:r>
        <w:rPr>
          <w:position w:val="-20"/>
        </w:rPr>
        <w:t>.</w:t>
      </w:r>
    </w:p>
    <w:p w:rsidR="00FC66BE" w:rsidRDefault="00FC66BE" w:rsidP="00FC66BE">
      <w:pPr>
        <w:rPr>
          <w:position w:val="-20"/>
        </w:rPr>
      </w:pPr>
      <w:r>
        <w:rPr>
          <w:position w:val="-20"/>
        </w:rPr>
        <w:t>Площадь поверхности микросхемы вычислим по следующей формуле:</w:t>
      </w:r>
    </w:p>
    <w:p w:rsidR="00FC66BE" w:rsidRDefault="00FC66BE" w:rsidP="00FC66BE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пов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∙h</m:t>
        </m:r>
      </m:oMath>
      <w:r>
        <w:tab/>
        <w:t>(4.10)</w:t>
      </w:r>
    </w:p>
    <w:p w:rsidR="00FC66BE" w:rsidRDefault="00FC66BE" w:rsidP="00FC66BE">
      <w:pPr>
        <w:pStyle w:val="MTDisplayEquation"/>
      </w:pPr>
      <w:r>
        <w:t>где:</w:t>
      </w:r>
    </w:p>
    <w:p w:rsidR="00FC66BE" w:rsidRDefault="00FC66BE" w:rsidP="00FC66BE">
      <w:pPr>
        <w:pStyle w:val="MTDisplayEquation"/>
      </w:pPr>
      <w:r>
        <w:rPr>
          <w:lang w:val="en-US"/>
        </w:rPr>
        <w:t>a</w:t>
      </w:r>
      <w:r w:rsidRPr="00A36519">
        <w:t xml:space="preserve"> – </w:t>
      </w:r>
      <w:r>
        <w:t>длина микросхемы: 5</w:t>
      </w:r>
      <w:proofErr w:type="gramStart"/>
      <w:r>
        <w:t>,13</w:t>
      </w:r>
      <w:proofErr w:type="gramEnd"/>
      <w:r>
        <w:t xml:space="preserve"> мм;</w:t>
      </w:r>
    </w:p>
    <w:p w:rsidR="00FC66BE" w:rsidRPr="00FC66BE" w:rsidRDefault="00FC66BE" w:rsidP="00FC66BE">
      <w:pPr>
        <w:pStyle w:val="MTDisplayEquation"/>
      </w:pPr>
      <w:r>
        <w:rPr>
          <w:lang w:val="en-US"/>
        </w:rPr>
        <w:t>b</w:t>
      </w:r>
      <w:r w:rsidRPr="00FC66BE">
        <w:t xml:space="preserve"> – </w:t>
      </w:r>
      <w:proofErr w:type="gramStart"/>
      <w:r>
        <w:t>ширина</w:t>
      </w:r>
      <w:proofErr w:type="gramEnd"/>
      <w:r>
        <w:t xml:space="preserve"> микросхемы: 5,18 мм;</w:t>
      </w:r>
    </w:p>
    <w:p w:rsidR="00FC66BE" w:rsidRDefault="00FC66BE" w:rsidP="00FC66BE">
      <w:pPr>
        <w:pStyle w:val="MTDisplayEquation"/>
      </w:pPr>
      <w:r>
        <w:rPr>
          <w:lang w:val="en-US"/>
        </w:rPr>
        <w:t>h</w:t>
      </w:r>
      <w:r w:rsidRPr="00A36519">
        <w:t xml:space="preserve"> – </w:t>
      </w:r>
      <w:proofErr w:type="gramStart"/>
      <w:r>
        <w:t>высота</w:t>
      </w:r>
      <w:proofErr w:type="gramEnd"/>
      <w:r>
        <w:t xml:space="preserve"> микросхемы: 1,7 мм.</w:t>
      </w:r>
    </w:p>
    <w:p w:rsidR="00FC66BE" w:rsidRDefault="00FC66BE" w:rsidP="00FC66BE">
      <w:pPr>
        <w:pStyle w:val="MTDisplayEquation"/>
      </w:pPr>
      <w:r>
        <w:t>Подставив имеющиеся значения в (4.10) получим:</w:t>
      </w:r>
    </w:p>
    <w:p w:rsidR="00FC66BE" w:rsidRPr="002D309D" w:rsidRDefault="002063E8" w:rsidP="00FC66BE">
      <w:pPr>
        <w:pStyle w:val="MTDisplayEquation"/>
        <w:ind w:firstLine="0"/>
        <w:jc w:val="center"/>
        <w:rPr>
          <w:vertAlign w:val="superscript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пов</m:t>
            </m:r>
          </m:sub>
        </m:sSub>
        <m:r>
          <w:rPr>
            <w:rFonts w:ascii="Cambria Math" w:hAnsi="Cambria Math"/>
          </w:rPr>
          <m:t>=5.13∙5.18∙1.7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w:rPr>
            <w:rFonts w:ascii="Cambria Math" w:hAnsi="Cambria Math"/>
          </w:rPr>
          <m:t>=45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∙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</m:oMath>
      <w:r w:rsidR="002D309D">
        <w:rPr>
          <w:rFonts w:eastAsiaTheme="minorEastAsia"/>
        </w:rPr>
        <w:t xml:space="preserve"> м</w:t>
      </w:r>
      <w:proofErr w:type="gramStart"/>
      <w:r w:rsidR="002D309D">
        <w:rPr>
          <w:rFonts w:eastAsiaTheme="minorEastAsia"/>
          <w:vertAlign w:val="superscript"/>
        </w:rPr>
        <w:t>2</w:t>
      </w:r>
      <w:proofErr w:type="gramEnd"/>
    </w:p>
    <w:p w:rsidR="00FC66BE" w:rsidRPr="00C8442A" w:rsidRDefault="00FC66BE" w:rsidP="00FC66BE">
      <w:r w:rsidRPr="00C8442A">
        <w:t>Определяем эквивалентный коэффициент теплопроводности</w:t>
      </w:r>
      <w:r>
        <w:t xml:space="preserve">. </w:t>
      </w:r>
      <w:r w:rsidRPr="000D1D6E">
        <w:t>Поскольку тепловых шин на плате нет, то принимаем</w:t>
      </w:r>
      <w:r>
        <w:t>:</w:t>
      </w:r>
    </w:p>
    <w:p w:rsidR="00FC66BE" w:rsidRPr="00C8442A" w:rsidRDefault="00FC66BE" w:rsidP="00FC66BE">
      <w:pPr>
        <w:numPr>
          <w:ilvl w:val="12"/>
          <w:numId w:val="0"/>
        </w:numPr>
        <w:jc w:val="center"/>
      </w:pPr>
      <w:r w:rsidRPr="00793DC3">
        <w:rPr>
          <w:position w:val="-24"/>
        </w:rPr>
        <w:object w:dxaOrig="1980" w:dyaOrig="620">
          <v:shape id="_x0000_i1073" type="#_x0000_t75" style="width:99pt;height:30.75pt" o:ole="">
            <v:imagedata r:id="rId128" o:title=""/>
          </v:shape>
          <o:OLEObject Type="Embed" ProgID="Equation.DSMT4" ShapeID="_x0000_i1073" DrawAspect="Content" ObjectID="_1512151308" r:id="rId129"/>
        </w:object>
      </w:r>
      <w:r w:rsidRPr="00C8442A">
        <w:t>.</w:t>
      </w:r>
    </w:p>
    <w:p w:rsidR="00FC66BE" w:rsidRPr="00C8442A" w:rsidRDefault="00FC66BE" w:rsidP="00FC66BE">
      <w:pPr>
        <w:rPr>
          <w:u w:val="single"/>
        </w:rPr>
      </w:pPr>
      <w:r w:rsidRPr="00C8442A">
        <w:t>Определяем коэффициент распространения теплового потока</w:t>
      </w:r>
      <w:r>
        <w:t>:</w:t>
      </w:r>
    </w:p>
    <w:p w:rsidR="00FC66BE" w:rsidRPr="008F376E" w:rsidRDefault="00FC66BE" w:rsidP="00FC66BE">
      <w:pPr>
        <w:numPr>
          <w:ilvl w:val="12"/>
          <w:numId w:val="0"/>
        </w:numPr>
        <w:jc w:val="center"/>
        <w:rPr>
          <w:u w:val="single"/>
        </w:rPr>
      </w:pPr>
      <w:r w:rsidRPr="00733F58">
        <w:rPr>
          <w:position w:val="-32"/>
        </w:rPr>
        <w:object w:dxaOrig="3840" w:dyaOrig="760">
          <v:shape id="_x0000_i1074" type="#_x0000_t75" style="width:191.25pt;height:38.25pt" o:ole="">
            <v:imagedata r:id="rId130" o:title=""/>
          </v:shape>
          <o:OLEObject Type="Embed" ProgID="Equation.DSMT4" ShapeID="_x0000_i1074" DrawAspect="Content" ObjectID="_1512151309" r:id="rId131"/>
        </w:object>
      </w:r>
      <w:r w:rsidRPr="008F376E">
        <w:t>.</w:t>
      </w:r>
    </w:p>
    <w:p w:rsidR="00FC66BE" w:rsidRPr="000D1D6E" w:rsidRDefault="00FC66BE" w:rsidP="00FC66BE">
      <w:r w:rsidRPr="00294DD6">
        <w:rPr>
          <w:position w:val="-12"/>
        </w:rPr>
        <w:object w:dxaOrig="760" w:dyaOrig="380">
          <v:shape id="_x0000_i1075" type="#_x0000_t75" style="width:38.25pt;height:18.75pt" o:ole="">
            <v:imagedata r:id="rId132" o:title=""/>
          </v:shape>
          <o:OLEObject Type="Embed" ProgID="Equation.3" ShapeID="_x0000_i1075" DrawAspect="Content" ObjectID="_1512151310" r:id="rId133"/>
        </w:object>
      </w:r>
      <w:r w:rsidRPr="000D1D6E">
        <w:t xml:space="preserve">- коэффициенты теплообмена платы с одной и с другой стороны. </w:t>
      </w:r>
    </w:p>
    <w:p w:rsidR="00FC66BE" w:rsidRPr="00C8442A" w:rsidRDefault="00FC66BE" w:rsidP="00FC66BE">
      <w:pPr>
        <w:rPr>
          <w:u w:val="single"/>
        </w:rPr>
      </w:pPr>
      <w:r w:rsidRPr="00C8442A">
        <w:t xml:space="preserve">Для случая естественного охлаждения </w:t>
      </w:r>
      <w:r>
        <w:rPr>
          <w:noProof/>
          <w:position w:val="-24"/>
          <w:lang w:val="en-US" w:eastAsia="en-US"/>
        </w:rPr>
        <w:drawing>
          <wp:inline distT="0" distB="0" distL="0" distR="0">
            <wp:extent cx="1219200" cy="390525"/>
            <wp:effectExtent l="0" t="0" r="0" b="9525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42A">
        <w:t>.</w:t>
      </w:r>
    </w:p>
    <w:p w:rsidR="00FC66BE" w:rsidRPr="000D1D6E" w:rsidRDefault="00FC66BE" w:rsidP="00FC66BE">
      <w:pPr>
        <w:rPr>
          <w:u w:val="single"/>
        </w:rPr>
      </w:pPr>
      <w:r w:rsidRPr="000D1D6E">
        <w:t xml:space="preserve">Определяем температуру перегрева корпуса резистора:  </w:t>
      </w:r>
    </w:p>
    <w:p w:rsidR="00FC66BE" w:rsidRDefault="00FC66BE" w:rsidP="00FC66BE">
      <w:r w:rsidRPr="00154778">
        <w:rPr>
          <w:position w:val="-122"/>
        </w:rPr>
        <w:object w:dxaOrig="7300" w:dyaOrig="2560">
          <v:shape id="_x0000_i1076" type="#_x0000_t75" style="width:366.75pt;height:128.25pt" o:ole="">
            <v:imagedata r:id="rId135" o:title=""/>
          </v:shape>
          <o:OLEObject Type="Embed" ProgID="Equation.3" ShapeID="_x0000_i1076" DrawAspect="Content" ObjectID="_1512151311" r:id="rId136"/>
        </w:object>
      </w:r>
    </w:p>
    <w:p w:rsidR="00FC66BE" w:rsidRPr="000D1D6E" w:rsidRDefault="00FC66BE" w:rsidP="00FC66BE">
      <w:r w:rsidRPr="00645665">
        <w:rPr>
          <w:position w:val="-78"/>
        </w:rPr>
        <w:object w:dxaOrig="7680" w:dyaOrig="1500">
          <v:shape id="_x0000_i1077" type="#_x0000_t75" style="width:383.25pt;height:75pt" o:ole="">
            <v:imagedata r:id="rId137" o:title=""/>
          </v:shape>
          <o:OLEObject Type="Embed" ProgID="Equation.3" ShapeID="_x0000_i1077" DrawAspect="Content" ObjectID="_1512151312" r:id="rId138"/>
        </w:object>
      </w:r>
      <w:r w:rsidRPr="000D1D6E">
        <w:t>,</w:t>
      </w:r>
    </w:p>
    <w:p w:rsidR="00FC66BE" w:rsidRPr="0010227B" w:rsidRDefault="00FC66BE" w:rsidP="00FC66BE">
      <w:r>
        <w:t xml:space="preserve">где </w:t>
      </w:r>
      <w:r w:rsidRPr="004D57EF">
        <w:rPr>
          <w:position w:val="-12"/>
        </w:rPr>
        <w:object w:dxaOrig="360" w:dyaOrig="360">
          <v:shape id="_x0000_i1078" type="#_x0000_t75" style="width:18pt;height:18pt" o:ole="" fillcolor="window">
            <v:imagedata r:id="rId139" o:title=""/>
          </v:shape>
          <o:OLEObject Type="Embed" ProgID="Equation.DSMT4" ShapeID="_x0000_i1078" DrawAspect="Content" ObjectID="_1512151313" r:id="rId140"/>
        </w:object>
      </w:r>
      <w:r w:rsidRPr="000D1D6E">
        <w:t xml:space="preserve"> - температура перегрева воздуха в блоке</w:t>
      </w:r>
      <w:r>
        <w:t xml:space="preserve">: 26,8 </w:t>
      </w:r>
      <w:r w:rsidRPr="0010227B">
        <w:rPr>
          <w:position w:val="-6"/>
        </w:rPr>
        <w:object w:dxaOrig="300" w:dyaOrig="320">
          <v:shape id="_x0000_i1079" type="#_x0000_t75" style="width:15pt;height:15.75pt" o:ole="">
            <v:imagedata r:id="rId141" o:title=""/>
          </v:shape>
          <o:OLEObject Type="Embed" ProgID="Equation.DSMT4" ShapeID="_x0000_i1079" DrawAspect="Content" ObjectID="_1512151314" r:id="rId142"/>
        </w:object>
      </w:r>
      <w:r w:rsidRPr="000D1D6E">
        <w:t>,</w:t>
      </w:r>
    </w:p>
    <w:p w:rsidR="00FC66BE" w:rsidRPr="000D1D6E" w:rsidRDefault="00FC66BE" w:rsidP="00FC66BE">
      <w:proofErr w:type="spellStart"/>
      <w:proofErr w:type="gramStart"/>
      <w:r>
        <w:t>Q</w:t>
      </w:r>
      <w:proofErr w:type="gramEnd"/>
      <w:r w:rsidRPr="000D1D6E">
        <w:rPr>
          <w:vertAlign w:val="subscript"/>
        </w:rPr>
        <w:t>ЭРЭ</w:t>
      </w:r>
      <w:r>
        <w:rPr>
          <w:vertAlign w:val="subscript"/>
        </w:rPr>
        <w:t>i</w:t>
      </w:r>
      <w:proofErr w:type="spellEnd"/>
      <w:r w:rsidRPr="000D1D6E">
        <w:t xml:space="preserve"> - мощности ЭРЭ, которые окружают </w:t>
      </w:r>
      <w:r>
        <w:t>исследуемый</w:t>
      </w:r>
    </w:p>
    <w:p w:rsidR="00FC66BE" w:rsidRPr="000D1D6E" w:rsidRDefault="00FC66BE" w:rsidP="00FC66BE">
      <w:r>
        <w:t>N</w:t>
      </w:r>
      <w:r w:rsidR="002D309D">
        <w:t xml:space="preserve"> </w:t>
      </w:r>
      <w:r w:rsidRPr="000D1D6E">
        <w:t>=</w:t>
      </w:r>
      <w:r w:rsidR="002D309D">
        <w:t xml:space="preserve"> </w:t>
      </w:r>
      <w:r>
        <w:t>3</w:t>
      </w:r>
      <w:r w:rsidRPr="000D1D6E">
        <w:t xml:space="preserve"> - число ЭРЭ, </w:t>
      </w:r>
      <w:proofErr w:type="gramStart"/>
      <w:r w:rsidRPr="000D1D6E">
        <w:t>распол</w:t>
      </w:r>
      <w:r w:rsidR="002D309D">
        <w:t>агающихся</w:t>
      </w:r>
      <w:proofErr w:type="gramEnd"/>
      <w:r w:rsidR="002D309D">
        <w:t xml:space="preserve"> вокруг рассчитываемой</w:t>
      </w:r>
      <w:r w:rsidRPr="000D1D6E">
        <w:t xml:space="preserve"> </w:t>
      </w:r>
      <w:r w:rsidR="002D309D">
        <w:t>микросхемы</w:t>
      </w:r>
      <w:r w:rsidRPr="000D1D6E">
        <w:t xml:space="preserve"> на расстоянии не более </w:t>
      </w:r>
      <w:r w:rsidRPr="00793DC3">
        <w:rPr>
          <w:position w:val="-24"/>
        </w:rPr>
        <w:object w:dxaOrig="2140" w:dyaOrig="620">
          <v:shape id="_x0000_i1080" type="#_x0000_t75" style="width:107.25pt;height:30.75pt" o:ole="">
            <v:imagedata r:id="rId143" o:title=""/>
          </v:shape>
          <o:OLEObject Type="Embed" ProgID="Equation.DSMT4" ShapeID="_x0000_i1080" DrawAspect="Content" ObjectID="_1512151315" r:id="rId144"/>
        </w:object>
      </w:r>
    </w:p>
    <w:p w:rsidR="00FC66BE" w:rsidRPr="000D1D6E" w:rsidRDefault="00FC66BE" w:rsidP="00FC66BE">
      <w:r>
        <w:t>M</w:t>
      </w:r>
      <w:r w:rsidRPr="000D1D6E">
        <w:t xml:space="preserve">=2, </w:t>
      </w:r>
      <w:r>
        <w:t>B</w:t>
      </w:r>
      <w:r w:rsidRPr="000D1D6E">
        <w:t>=8,5</w:t>
      </w:r>
      <w:r w:rsidRPr="00793DC3">
        <w:rPr>
          <w:position w:val="-24"/>
        </w:rPr>
        <w:object w:dxaOrig="1880" w:dyaOrig="620">
          <v:shape id="_x0000_i1081" type="#_x0000_t75" style="width:93.75pt;height:30.75pt" o:ole="">
            <v:imagedata r:id="rId145" o:title=""/>
          </v:shape>
          <o:OLEObject Type="Embed" ProgID="Equation.DSMT4" ShapeID="_x0000_i1081" DrawAspect="Content" ObjectID="_1512151316" r:id="rId146"/>
        </w:object>
      </w:r>
      <w:r w:rsidRPr="000D1D6E">
        <w:t xml:space="preserve"> - условные коэффициенты, зависящие от типа платы </w:t>
      </w:r>
    </w:p>
    <w:p w:rsidR="00FC66BE" w:rsidRPr="000D1D6E" w:rsidRDefault="00FC66BE" w:rsidP="00FC66BE">
      <w:r>
        <w:t>K</w:t>
      </w:r>
      <w:r w:rsidRPr="000D1D6E">
        <w:t>=1 - эмпирический коэффициент</w:t>
      </w:r>
    </w:p>
    <w:p w:rsidR="00FC66BE" w:rsidRPr="000D1D6E" w:rsidRDefault="00FC66BE" w:rsidP="00FC66BE">
      <w:proofErr w:type="spellStart"/>
      <w:r>
        <w:t>R</w:t>
      </w:r>
      <w:r>
        <w:rPr>
          <w:vertAlign w:val="subscript"/>
        </w:rPr>
        <w:t>i</w:t>
      </w:r>
      <w:proofErr w:type="spellEnd"/>
      <w:r w:rsidRPr="000D1D6E">
        <w:rPr>
          <w:vertAlign w:val="subscript"/>
        </w:rPr>
        <w:t xml:space="preserve"> </w:t>
      </w:r>
      <w:r w:rsidRPr="000D1D6E">
        <w:t xml:space="preserve">- расстояния до </w:t>
      </w:r>
      <w:proofErr w:type="gramStart"/>
      <w:r w:rsidRPr="000D1D6E">
        <w:t>соседних</w:t>
      </w:r>
      <w:proofErr w:type="gramEnd"/>
      <w:r w:rsidRPr="000D1D6E">
        <w:t xml:space="preserve"> ЭРЭ</w:t>
      </w:r>
    </w:p>
    <w:p w:rsidR="00FC66BE" w:rsidRPr="000D1D6E" w:rsidRDefault="00FC66BE" w:rsidP="00FC66BE">
      <w:r w:rsidRPr="00294DD6">
        <w:rPr>
          <w:position w:val="-12"/>
        </w:rPr>
        <w:object w:dxaOrig="420" w:dyaOrig="380">
          <v:shape id="_x0000_i1082" type="#_x0000_t75" style="width:20.25pt;height:18.75pt" o:ole="">
            <v:imagedata r:id="rId147" o:title=""/>
          </v:shape>
          <o:OLEObject Type="Embed" ProgID="Equation.3" ShapeID="_x0000_i1082" DrawAspect="Content" ObjectID="_1512151317" r:id="rId148"/>
        </w:object>
      </w:r>
      <w:r w:rsidRPr="000D1D6E">
        <w:t>=14</w:t>
      </w:r>
      <w:r w:rsidRPr="00294DD6">
        <w:rPr>
          <w:position w:val="-24"/>
        </w:rPr>
        <w:object w:dxaOrig="660" w:dyaOrig="620">
          <v:shape id="_x0000_i1083" type="#_x0000_t75" style="width:33pt;height:30.75pt" o:ole="">
            <v:imagedata r:id="rId149" o:title=""/>
          </v:shape>
          <o:OLEObject Type="Embed" ProgID="Equation.DSMT4" ShapeID="_x0000_i1083" DrawAspect="Content" ObjectID="_1512151318" r:id="rId150"/>
        </w:object>
      </w:r>
    </w:p>
    <w:p w:rsidR="00FC66BE" w:rsidRPr="000D1D6E" w:rsidRDefault="00FC66BE" w:rsidP="00FC66BE">
      <w:r>
        <w:t>k</w:t>
      </w:r>
      <w:r w:rsidRPr="000D1D6E">
        <w:rPr>
          <w:vertAlign w:val="subscript"/>
        </w:rPr>
        <w:t>1</w:t>
      </w:r>
      <w:r w:rsidRPr="000D1D6E">
        <w:t xml:space="preserve">, </w:t>
      </w:r>
      <w:r>
        <w:t>k</w:t>
      </w:r>
      <w:r w:rsidRPr="000D1D6E">
        <w:rPr>
          <w:vertAlign w:val="subscript"/>
        </w:rPr>
        <w:t>0</w:t>
      </w:r>
      <w:r w:rsidRPr="000D1D6E">
        <w:t xml:space="preserve"> - модифицированные функции Бесселя первого и нулевого порядков от соответствующего аргумента</w:t>
      </w:r>
    </w:p>
    <w:p w:rsidR="00FC66BE" w:rsidRPr="006339D4" w:rsidRDefault="00FC66BE" w:rsidP="00FC66BE">
      <w:pPr>
        <w:jc w:val="center"/>
      </w:pPr>
      <w:r w:rsidRPr="00793DC3">
        <w:rPr>
          <w:position w:val="-12"/>
        </w:rPr>
        <w:object w:dxaOrig="3519" w:dyaOrig="360">
          <v:shape id="_x0000_i1084" type="#_x0000_t75" style="width:177pt;height:18pt" o:ole="">
            <v:imagedata r:id="rId151" o:title=""/>
          </v:shape>
          <o:OLEObject Type="Embed" ProgID="Equation.DSMT4" ShapeID="_x0000_i1084" DrawAspect="Content" ObjectID="_1512151319" r:id="rId152"/>
        </w:object>
      </w:r>
    </w:p>
    <w:p w:rsidR="00FC66BE" w:rsidRPr="000D1D6E" w:rsidRDefault="00FC66BE" w:rsidP="00FC66BE">
      <w:r w:rsidRPr="000D1D6E">
        <w:t xml:space="preserve">Подставляя вычисленные значения в формулу, получаем </w:t>
      </w:r>
      <w:r w:rsidRPr="006339D4">
        <w:rPr>
          <w:position w:val="-12"/>
        </w:rPr>
        <w:object w:dxaOrig="1359" w:dyaOrig="380">
          <v:shape id="_x0000_i1085" type="#_x0000_t75" style="width:67.5pt;height:19.5pt" o:ole="">
            <v:imagedata r:id="rId153" o:title=""/>
          </v:shape>
          <o:OLEObject Type="Embed" ProgID="Equation.DSMT4" ShapeID="_x0000_i1085" DrawAspect="Content" ObjectID="_1512151320" r:id="rId154"/>
        </w:object>
      </w:r>
      <w:r w:rsidRPr="000D1D6E">
        <w:t>.</w:t>
      </w:r>
    </w:p>
    <w:p w:rsidR="00FC66BE" w:rsidRPr="000D1D6E" w:rsidRDefault="00FC66BE" w:rsidP="00FC66BE">
      <w:r w:rsidRPr="000D1D6E">
        <w:lastRenderedPageBreak/>
        <w:t xml:space="preserve">Определяем температуру корпуса </w:t>
      </w:r>
      <w:r w:rsidRPr="00E21132">
        <w:rPr>
          <w:position w:val="-6"/>
        </w:rPr>
        <w:object w:dxaOrig="400" w:dyaOrig="279">
          <v:shape id="_x0000_i1086" type="#_x0000_t75" style="width:20.25pt;height:14.25pt" o:ole="">
            <v:imagedata r:id="rId155" o:title=""/>
          </v:shape>
          <o:OLEObject Type="Embed" ProgID="Equation.3" ShapeID="_x0000_i1086" DrawAspect="Content" ObjectID="_1512151321" r:id="rId156"/>
        </w:object>
      </w:r>
    </w:p>
    <w:p w:rsidR="00FC66BE" w:rsidRPr="000D1D6E" w:rsidRDefault="00FC66BE" w:rsidP="00FC66BE">
      <w:pPr>
        <w:jc w:val="center"/>
      </w:pPr>
      <w:r w:rsidRPr="00E21132">
        <w:rPr>
          <w:position w:val="-6"/>
        </w:rPr>
        <w:object w:dxaOrig="400" w:dyaOrig="279">
          <v:shape id="_x0000_i1087" type="#_x0000_t75" style="width:20.25pt;height:14.25pt" o:ole="">
            <v:imagedata r:id="rId157" o:title=""/>
          </v:shape>
          <o:OLEObject Type="Embed" ProgID="Equation.3" ShapeID="_x0000_i1087" DrawAspect="Content" ObjectID="_1512151322" r:id="rId158"/>
        </w:object>
      </w:r>
      <w:r w:rsidRPr="000D1D6E">
        <w:t xml:space="preserve">= </w:t>
      </w:r>
      <w:r w:rsidRPr="00E21132">
        <w:rPr>
          <w:position w:val="-12"/>
        </w:rPr>
        <w:object w:dxaOrig="780" w:dyaOrig="360">
          <v:shape id="_x0000_i1088" type="#_x0000_t75" style="width:39pt;height:18pt" o:ole="">
            <v:imagedata r:id="rId159" o:title=""/>
          </v:shape>
          <o:OLEObject Type="Embed" ProgID="Equation.3" ShapeID="_x0000_i1088" DrawAspect="Content" ObjectID="_1512151323" r:id="rId160"/>
        </w:object>
      </w:r>
      <w:r>
        <w:t>= 25+48,6=73,6</w:t>
      </w:r>
      <w:r w:rsidRPr="00E21132">
        <w:rPr>
          <w:position w:val="-6"/>
        </w:rPr>
        <w:object w:dxaOrig="320" w:dyaOrig="320">
          <v:shape id="_x0000_i1089" type="#_x0000_t75" style="width:15.75pt;height:15.75pt" o:ole="">
            <v:imagedata r:id="rId161" o:title=""/>
          </v:shape>
          <o:OLEObject Type="Embed" ProgID="Equation.3" ShapeID="_x0000_i1089" DrawAspect="Content" ObjectID="_1512151324" r:id="rId162"/>
        </w:object>
      </w:r>
    </w:p>
    <w:p w:rsidR="00FC66BE" w:rsidRDefault="00FC66BE" w:rsidP="00FC66BE">
      <w:r w:rsidRPr="000D1D6E">
        <w:t xml:space="preserve">Предложенные условия охлаждения обеспечивают нормальную работу блока и поэтому не требуется корректировка конструктивных параметров или замена системы охлаждения </w:t>
      </w:r>
      <w:proofErr w:type="gramStart"/>
      <w:r w:rsidRPr="000D1D6E">
        <w:t>на</w:t>
      </w:r>
      <w:proofErr w:type="gramEnd"/>
      <w:r w:rsidRPr="000D1D6E">
        <w:t xml:space="preserve"> более эффективную. Принимаем систему охлаждения – естественный конвективный теплообмен.</w:t>
      </w:r>
    </w:p>
    <w:p w:rsidR="00CA2E00" w:rsidRPr="00E43CFC" w:rsidRDefault="00875973" w:rsidP="00CA2E00">
      <w:pPr>
        <w:pStyle w:val="3"/>
      </w:pPr>
      <w:bookmarkStart w:id="78" w:name="_Toc323300605"/>
      <w:bookmarkStart w:id="79" w:name="_Toc325070556"/>
      <w:r>
        <w:t>4</w:t>
      </w:r>
      <w:r w:rsidR="00CA2E00" w:rsidRPr="00CA2E00">
        <w:t>.6.</w:t>
      </w:r>
      <w:r w:rsidR="00337DD5">
        <w:t>4</w:t>
      </w:r>
      <w:r w:rsidR="00CA2E00" w:rsidRPr="00CA2E00">
        <w:t xml:space="preserve"> Расчет на механические воздействия</w:t>
      </w:r>
      <w:bookmarkEnd w:id="78"/>
      <w:bookmarkEnd w:id="79"/>
    </w:p>
    <w:p w:rsidR="00E43CFC" w:rsidRDefault="00E43CFC" w:rsidP="002D309D">
      <w:pPr>
        <w:ind w:firstLine="540"/>
        <w:rPr>
          <w:b/>
        </w:rPr>
      </w:pPr>
      <w:r>
        <w:t xml:space="preserve">Целью расчета является определение действующих на элементы изделия перегрузок при действии вибрации и ударов, а также максимальных перемещений. </w:t>
      </w:r>
    </w:p>
    <w:p w:rsidR="002D309D" w:rsidRPr="000467C6" w:rsidRDefault="002D309D" w:rsidP="002D309D">
      <w:pPr>
        <w:pStyle w:val="22"/>
      </w:pPr>
      <w:bookmarkStart w:id="80" w:name="_Toc324725541"/>
      <w:bookmarkStart w:id="81" w:name="_Toc325070557"/>
      <w:r>
        <w:t xml:space="preserve">4.6.4.1 </w:t>
      </w:r>
      <w:r w:rsidRPr="00310B60">
        <w:t>Расчет на действие вибрации</w:t>
      </w:r>
      <w:bookmarkEnd w:id="80"/>
      <w:bookmarkEnd w:id="81"/>
    </w:p>
    <w:p w:rsidR="002D309D" w:rsidRDefault="002D309D" w:rsidP="002D309D">
      <w:r>
        <w:t>Определим цилиндрическую жесткость платы:</w:t>
      </w:r>
    </w:p>
    <w:p w:rsidR="002D309D" w:rsidRDefault="002D309D" w:rsidP="002D309D">
      <w:pPr>
        <w:pStyle w:val="MTDisplayEquation"/>
      </w:pPr>
      <w:r>
        <w:tab/>
      </w:r>
      <w:r w:rsidRPr="00A95471">
        <w:rPr>
          <w:position w:val="-36"/>
        </w:rPr>
        <w:object w:dxaOrig="1480" w:dyaOrig="780">
          <v:shape id="_x0000_i1090" type="#_x0000_t75" style="width:73.5pt;height:39pt" o:ole="">
            <v:imagedata r:id="rId163" o:title=""/>
          </v:shape>
          <o:OLEObject Type="Embed" ProgID="Equation.DSMT4" ShapeID="_x0000_i1090" DrawAspect="Content" ObjectID="_1512151325" r:id="rId164"/>
        </w:object>
      </w:r>
      <w:r>
        <w:t>,</w:t>
      </w:r>
      <w:r>
        <w:tab/>
        <w:t>(4.11)</w:t>
      </w:r>
    </w:p>
    <w:p w:rsidR="002D309D" w:rsidRDefault="002D309D" w:rsidP="002D309D">
      <w:r>
        <w:t xml:space="preserve">где </w:t>
      </w:r>
      <w:r w:rsidRPr="00A95471">
        <w:rPr>
          <w:position w:val="-4"/>
        </w:rPr>
        <w:object w:dxaOrig="240" w:dyaOrig="260">
          <v:shape id="_x0000_i1091" type="#_x0000_t75" style="width:12pt;height:12.75pt" o:ole="">
            <v:imagedata r:id="rId165" o:title=""/>
          </v:shape>
          <o:OLEObject Type="Embed" ProgID="Equation.DSMT4" ShapeID="_x0000_i1091" DrawAspect="Content" ObjectID="_1512151326" r:id="rId166"/>
        </w:object>
      </w:r>
      <w:r>
        <w:t xml:space="preserve"> - модуль упругости для материала платы</w:t>
      </w:r>
      <w:proofErr w:type="gramStart"/>
      <w:r>
        <w:t xml:space="preserve">: </w:t>
      </w:r>
      <w:r w:rsidRPr="00A95471">
        <w:rPr>
          <w:position w:val="-24"/>
        </w:rPr>
        <w:object w:dxaOrig="1400" w:dyaOrig="620">
          <v:shape id="_x0000_i1092" type="#_x0000_t75" style="width:70.5pt;height:30.75pt" o:ole="">
            <v:imagedata r:id="rId167" o:title=""/>
          </v:shape>
          <o:OLEObject Type="Embed" ProgID="Equation.DSMT4" ShapeID="_x0000_i1092" DrawAspect="Content" ObjectID="_1512151327" r:id="rId168"/>
        </w:object>
      </w:r>
      <w:r>
        <w:t>;</w:t>
      </w:r>
      <w:proofErr w:type="gramEnd"/>
    </w:p>
    <w:p w:rsidR="002D309D" w:rsidRDefault="002D309D" w:rsidP="002D309D">
      <w:r w:rsidRPr="00A95471">
        <w:rPr>
          <w:position w:val="-6"/>
        </w:rPr>
        <w:object w:dxaOrig="200" w:dyaOrig="279">
          <v:shape id="_x0000_i1093" type="#_x0000_t75" style="width:9pt;height:14.25pt" o:ole="">
            <v:imagedata r:id="rId169" o:title=""/>
          </v:shape>
          <o:OLEObject Type="Embed" ProgID="Equation.DSMT4" ShapeID="_x0000_i1093" DrawAspect="Content" ObjectID="_1512151328" r:id="rId170"/>
        </w:object>
      </w:r>
      <w:r w:rsidRPr="00A95471">
        <w:t xml:space="preserve"> - </w:t>
      </w:r>
      <w:r>
        <w:t>толщина ПП: 0,0018 м;</w:t>
      </w:r>
    </w:p>
    <w:p w:rsidR="002D309D" w:rsidRDefault="002D309D" w:rsidP="002D309D">
      <w:r w:rsidRPr="00A95471">
        <w:rPr>
          <w:position w:val="-6"/>
        </w:rPr>
        <w:object w:dxaOrig="200" w:dyaOrig="220">
          <v:shape id="_x0000_i1094" type="#_x0000_t75" style="width:9pt;height:11.25pt" o:ole="">
            <v:imagedata r:id="rId171" o:title=""/>
          </v:shape>
          <o:OLEObject Type="Embed" ProgID="Equation.DSMT4" ShapeID="_x0000_i1094" DrawAspect="Content" ObjectID="_1512151329" r:id="rId172"/>
        </w:object>
      </w:r>
      <w:r>
        <w:t xml:space="preserve"> - коэффициент Пуассона: 0,3.</w:t>
      </w:r>
    </w:p>
    <w:p w:rsidR="002D309D" w:rsidRDefault="002D309D" w:rsidP="002D309D">
      <w:r>
        <w:t>Подставим имеющиеся значения в (4.22), получим:</w:t>
      </w:r>
    </w:p>
    <w:p w:rsidR="002D309D" w:rsidRPr="00A95471" w:rsidRDefault="002D309D" w:rsidP="002D309D">
      <w:pPr>
        <w:ind w:hanging="142"/>
        <w:jc w:val="center"/>
      </w:pPr>
      <w:r w:rsidRPr="00A95471">
        <w:rPr>
          <w:position w:val="-36"/>
        </w:rPr>
        <w:object w:dxaOrig="3400" w:dyaOrig="780">
          <v:shape id="_x0000_i1095" type="#_x0000_t75" style="width:170.25pt;height:39pt" o:ole="">
            <v:imagedata r:id="rId173" o:title=""/>
          </v:shape>
          <o:OLEObject Type="Embed" ProgID="Equation.DSMT4" ShapeID="_x0000_i1095" DrawAspect="Content" ObjectID="_1512151330" r:id="rId174"/>
        </w:object>
      </w:r>
    </w:p>
    <w:p w:rsidR="002D309D" w:rsidRDefault="002D309D" w:rsidP="002D309D">
      <w:r w:rsidRPr="000467C6">
        <w:t>Определим частоту собственных вибраций:</w:t>
      </w:r>
    </w:p>
    <w:p w:rsidR="002D309D" w:rsidRDefault="002D309D" w:rsidP="002D309D">
      <w:pPr>
        <w:pStyle w:val="MTDisplayEquation"/>
      </w:pPr>
      <w:r>
        <w:tab/>
      </w:r>
      <w:r w:rsidRPr="00AA6BF8">
        <w:rPr>
          <w:position w:val="-32"/>
        </w:rPr>
        <w:object w:dxaOrig="2500" w:dyaOrig="760">
          <v:shape id="_x0000_i1096" type="#_x0000_t75" style="width:125.25pt;height:38.25pt" o:ole="">
            <v:imagedata r:id="rId175" o:title=""/>
          </v:shape>
          <o:OLEObject Type="Embed" ProgID="Equation.DSMT4" ShapeID="_x0000_i1096" DrawAspect="Content" ObjectID="_1512151331" r:id="rId176"/>
        </w:object>
      </w:r>
      <w:r>
        <w:t>,</w:t>
      </w:r>
      <w:r>
        <w:tab/>
        <w:t>(4.12)</w:t>
      </w:r>
    </w:p>
    <w:p w:rsidR="002D309D" w:rsidRDefault="002D309D" w:rsidP="002D309D">
      <w:pPr>
        <w:pStyle w:val="MTDisplayEquation"/>
      </w:pPr>
      <w:r>
        <w:t xml:space="preserve">где </w:t>
      </w:r>
      <w:r w:rsidRPr="00927CFA">
        <w:rPr>
          <w:position w:val="-6"/>
        </w:rPr>
        <w:object w:dxaOrig="200" w:dyaOrig="220">
          <v:shape id="_x0000_i1097" type="#_x0000_t75" style="width:9pt;height:11.25pt" o:ole="">
            <v:imagedata r:id="rId177" o:title=""/>
          </v:shape>
          <o:OLEObject Type="Embed" ProgID="Equation.DSMT4" ShapeID="_x0000_i1097" DrawAspect="Content" ObjectID="_1512151332" r:id="rId178"/>
        </w:object>
      </w:r>
      <w:r>
        <w:t>-</w:t>
      </w:r>
      <w:r>
        <w:t>длина платы: 0,049 м;</w:t>
      </w:r>
    </w:p>
    <w:p w:rsidR="002D309D" w:rsidRDefault="002D309D" w:rsidP="002D309D">
      <w:pPr>
        <w:pStyle w:val="MTDisplayEquation"/>
      </w:pPr>
      <w:r w:rsidRPr="00927CFA">
        <w:rPr>
          <w:position w:val="-6"/>
        </w:rPr>
        <w:object w:dxaOrig="200" w:dyaOrig="279">
          <v:shape id="_x0000_i1098" type="#_x0000_t75" style="width:9pt;height:14.25pt" o:ole="">
            <v:imagedata r:id="rId179" o:title=""/>
          </v:shape>
          <o:OLEObject Type="Embed" ProgID="Equation.DSMT4" ShapeID="_x0000_i1098" DrawAspect="Content" ObjectID="_1512151333" r:id="rId180"/>
        </w:object>
      </w:r>
      <w:r>
        <w:t>- ширина платы: 0,019 м.</w:t>
      </w:r>
    </w:p>
    <w:p w:rsidR="002D309D" w:rsidRDefault="002D309D" w:rsidP="002D309D">
      <w:pPr>
        <w:pStyle w:val="MTDisplayEquation"/>
      </w:pPr>
      <w:r w:rsidRPr="00460938">
        <w:rPr>
          <w:position w:val="-4"/>
        </w:rPr>
        <w:object w:dxaOrig="320" w:dyaOrig="260">
          <v:shape id="_x0000_i1099" type="#_x0000_t75" style="width:15.75pt;height:12.75pt" o:ole="">
            <v:imagedata r:id="rId181" o:title=""/>
          </v:shape>
          <o:OLEObject Type="Embed" ProgID="Equation.DSMT4" ShapeID="_x0000_i1099" DrawAspect="Content" ObjectID="_1512151334" r:id="rId182"/>
        </w:object>
      </w:r>
      <w:r>
        <w:t>- масса платы с элементами: 0,02 кг.</w:t>
      </w:r>
    </w:p>
    <w:p w:rsidR="002D309D" w:rsidRDefault="002D309D" w:rsidP="002D309D">
      <w:r>
        <w:t>Подставим имеющиеся значения в (4.23), получим:</w:t>
      </w:r>
    </w:p>
    <w:p w:rsidR="002D309D" w:rsidRPr="00AA6BF8" w:rsidRDefault="002D309D" w:rsidP="002D309D">
      <w:pPr>
        <w:ind w:firstLine="0"/>
        <w:jc w:val="center"/>
      </w:pPr>
      <w:r w:rsidRPr="00AA6BF8">
        <w:rPr>
          <w:position w:val="-32"/>
        </w:rPr>
        <w:object w:dxaOrig="4900" w:dyaOrig="760">
          <v:shape id="_x0000_i1100" type="#_x0000_t75" style="width:245.25pt;height:38.25pt" o:ole="">
            <v:imagedata r:id="rId183" o:title=""/>
          </v:shape>
          <o:OLEObject Type="Embed" ProgID="Equation.DSMT4" ShapeID="_x0000_i1100" DrawAspect="Content" ObjectID="_1512151335" r:id="rId184"/>
        </w:object>
      </w:r>
    </w:p>
    <w:p w:rsidR="002D309D" w:rsidRDefault="002D309D" w:rsidP="002D309D">
      <w:pPr>
        <w:jc w:val="left"/>
      </w:pPr>
      <w:r w:rsidRPr="000467C6">
        <w:t>Определим коэффициент динамичности для динамического возбуждения</w:t>
      </w:r>
      <w:r>
        <w:t>:</w:t>
      </w:r>
    </w:p>
    <w:p w:rsidR="002D309D" w:rsidRDefault="002D309D" w:rsidP="002D309D">
      <w:pPr>
        <w:pStyle w:val="MTDisplayEquation"/>
      </w:pPr>
      <w:r>
        <w:tab/>
      </w:r>
      <w:r w:rsidRPr="00AA6BF8">
        <w:rPr>
          <w:position w:val="-48"/>
        </w:rPr>
        <w:object w:dxaOrig="2160" w:dyaOrig="960">
          <v:shape id="_x0000_i1101" type="#_x0000_t75" style="width:108.75pt;height:48pt" o:ole="">
            <v:imagedata r:id="rId185" o:title=""/>
          </v:shape>
          <o:OLEObject Type="Embed" ProgID="Equation.DSMT4" ShapeID="_x0000_i1101" DrawAspect="Content" ObjectID="_1512151336" r:id="rId186"/>
        </w:object>
      </w:r>
      <w:r>
        <w:t>,</w:t>
      </w:r>
      <w:r>
        <w:tab/>
        <w:t>(4.13)</w:t>
      </w:r>
    </w:p>
    <w:p w:rsidR="002D309D" w:rsidRDefault="002D309D" w:rsidP="002D309D">
      <w:pPr>
        <w:pStyle w:val="MTDisplayEquation"/>
      </w:pPr>
      <w:r>
        <w:lastRenderedPageBreak/>
        <w:t xml:space="preserve">где </w:t>
      </w:r>
      <w:r w:rsidRPr="00AA6BF8">
        <w:rPr>
          <w:position w:val="-6"/>
        </w:rPr>
        <w:object w:dxaOrig="200" w:dyaOrig="220">
          <v:shape id="_x0000_i1102" type="#_x0000_t75" style="width:9pt;height:11.25pt" o:ole="">
            <v:imagedata r:id="rId187" o:title=""/>
          </v:shape>
          <o:OLEObject Type="Embed" ProgID="Equation.DSMT4" ShapeID="_x0000_i1102" DrawAspect="Content" ObjectID="_1512151337" r:id="rId188"/>
        </w:object>
      </w:r>
      <w:r>
        <w:t xml:space="preserve"> - показатель затухания: 0,01;</w:t>
      </w:r>
    </w:p>
    <w:p w:rsidR="002D309D" w:rsidRDefault="002D309D" w:rsidP="002D309D">
      <w:pPr>
        <w:pStyle w:val="MTDisplayEquation"/>
      </w:pPr>
      <w:r w:rsidRPr="00AA6BF8">
        <w:rPr>
          <w:position w:val="-30"/>
        </w:rPr>
        <w:object w:dxaOrig="2060" w:dyaOrig="680">
          <v:shape id="_x0000_i1103" type="#_x0000_t75" style="width:102.75pt;height:33.75pt" o:ole="">
            <v:imagedata r:id="rId189" o:title=""/>
          </v:shape>
          <o:OLEObject Type="Embed" ProgID="Equation.DSMT4" ShapeID="_x0000_i1103" DrawAspect="Content" ObjectID="_1512151338" r:id="rId190"/>
        </w:object>
      </w:r>
      <w:r>
        <w:t xml:space="preserve"> - коэффициент </w:t>
      </w:r>
      <w:proofErr w:type="spellStart"/>
      <w:r>
        <w:t>расстройки</w:t>
      </w:r>
      <w:proofErr w:type="spellEnd"/>
      <w:r>
        <w:t>;</w:t>
      </w:r>
    </w:p>
    <w:p w:rsidR="002D309D" w:rsidRDefault="002D309D" w:rsidP="002D309D">
      <w:pPr>
        <w:pStyle w:val="MTDisplayEquation"/>
      </w:pPr>
      <w:r w:rsidRPr="00AA6BF8">
        <w:rPr>
          <w:position w:val="-12"/>
        </w:rPr>
        <w:object w:dxaOrig="440" w:dyaOrig="360">
          <v:shape id="_x0000_i1104" type="#_x0000_t75" style="width:21.75pt;height:18pt" o:ole="">
            <v:imagedata r:id="rId191" o:title=""/>
          </v:shape>
          <o:OLEObject Type="Embed" ProgID="Equation.DSMT4" ShapeID="_x0000_i1104" DrawAspect="Content" ObjectID="_1512151339" r:id="rId192"/>
        </w:object>
      </w:r>
      <w:r>
        <w:t xml:space="preserve"> - максимальная частота по ТЗ.</w:t>
      </w:r>
    </w:p>
    <w:p w:rsidR="002D309D" w:rsidRDefault="002D309D" w:rsidP="002D309D">
      <w:r>
        <w:t>Подставим имеющиеся значения в (4.24), получим:</w:t>
      </w:r>
    </w:p>
    <w:p w:rsidR="002D309D" w:rsidRPr="00246A2E" w:rsidRDefault="002D309D" w:rsidP="002D309D">
      <w:pPr>
        <w:pStyle w:val="MTDisplayEquation"/>
        <w:ind w:firstLine="0"/>
        <w:jc w:val="center"/>
      </w:pPr>
      <w:r w:rsidRPr="00AA6BF8">
        <w:rPr>
          <w:position w:val="-48"/>
        </w:rPr>
        <w:object w:dxaOrig="3680" w:dyaOrig="940">
          <v:shape id="_x0000_i1105" type="#_x0000_t75" style="width:184.5pt;height:48pt" o:ole="">
            <v:imagedata r:id="rId193" o:title=""/>
          </v:shape>
          <o:OLEObject Type="Embed" ProgID="Equation.DSMT4" ShapeID="_x0000_i1105" DrawAspect="Content" ObjectID="_1512151340" r:id="rId194"/>
        </w:object>
      </w:r>
    </w:p>
    <w:p w:rsidR="002D309D" w:rsidRDefault="002D309D" w:rsidP="002D309D">
      <w:pPr>
        <w:jc w:val="left"/>
      </w:pPr>
      <w:r>
        <w:t xml:space="preserve">Определим амплитуду </w:t>
      </w:r>
      <w:proofErr w:type="spellStart"/>
      <w:r>
        <w:t>вибросмещения</w:t>
      </w:r>
      <w:proofErr w:type="spellEnd"/>
      <w:r>
        <w:t xml:space="preserve"> основания:</w:t>
      </w:r>
    </w:p>
    <w:p w:rsidR="002D309D" w:rsidRDefault="002D309D" w:rsidP="002D309D">
      <w:pPr>
        <w:pStyle w:val="MTDisplayEquation"/>
      </w:pPr>
      <w:r>
        <w:tab/>
      </w:r>
      <w:r w:rsidRPr="00246A2E">
        <w:rPr>
          <w:position w:val="-30"/>
        </w:rPr>
        <w:object w:dxaOrig="1520" w:dyaOrig="680">
          <v:shape id="_x0000_i1106" type="#_x0000_t75" style="width:75.75pt;height:33.75pt" o:ole="">
            <v:imagedata r:id="rId195" o:title=""/>
          </v:shape>
          <o:OLEObject Type="Embed" ProgID="Equation.DSMT4" ShapeID="_x0000_i1106" DrawAspect="Content" ObjectID="_1512151341" r:id="rId196"/>
        </w:object>
      </w:r>
      <w:r>
        <w:t>,</w:t>
      </w:r>
      <w:r>
        <w:tab/>
        <w:t>(4.14)</w:t>
      </w:r>
    </w:p>
    <w:p w:rsidR="002D309D" w:rsidRDefault="002D309D" w:rsidP="002D309D">
      <w:pPr>
        <w:pStyle w:val="MTDisplayEquation"/>
      </w:pPr>
      <w:r>
        <w:t xml:space="preserve">где </w:t>
      </w:r>
      <w:r w:rsidRPr="00246A2E">
        <w:rPr>
          <w:position w:val="-12"/>
        </w:rPr>
        <w:object w:dxaOrig="260" w:dyaOrig="360">
          <v:shape id="_x0000_i1107" type="#_x0000_t75" style="width:12.75pt;height:18pt" o:ole="">
            <v:imagedata r:id="rId197" o:title=""/>
          </v:shape>
          <o:OLEObject Type="Embed" ProgID="Equation.DSMT4" ShapeID="_x0000_i1107" DrawAspect="Content" ObjectID="_1512151342" r:id="rId198"/>
        </w:object>
      </w:r>
      <w:r>
        <w:t xml:space="preserve"> - </w:t>
      </w:r>
      <w:proofErr w:type="spellStart"/>
      <w:r>
        <w:t>виброускорение</w:t>
      </w:r>
      <w:proofErr w:type="spellEnd"/>
      <w:r>
        <w:t xml:space="preserve">: 29,4 </w:t>
      </w:r>
      <w:r w:rsidRPr="00246A2E">
        <w:rPr>
          <w:position w:val="-24"/>
        </w:rPr>
        <w:object w:dxaOrig="320" w:dyaOrig="620">
          <v:shape id="_x0000_i1108" type="#_x0000_t75" style="width:15.75pt;height:30.75pt" o:ole="">
            <v:imagedata r:id="rId199" o:title=""/>
          </v:shape>
          <o:OLEObject Type="Embed" ProgID="Equation.DSMT4" ShapeID="_x0000_i1108" DrawAspect="Content" ObjectID="_1512151343" r:id="rId200"/>
        </w:object>
      </w:r>
      <w:r>
        <w:t>.</w:t>
      </w:r>
    </w:p>
    <w:p w:rsidR="002D309D" w:rsidRDefault="002D309D" w:rsidP="002D309D">
      <w:r>
        <w:t>Подставим имеющиеся значения в (4.25), получим:</w:t>
      </w:r>
    </w:p>
    <w:p w:rsidR="002D309D" w:rsidRPr="00D5743F" w:rsidRDefault="002D309D" w:rsidP="002D309D">
      <w:pPr>
        <w:ind w:firstLine="0"/>
        <w:jc w:val="center"/>
      </w:pPr>
      <w:r w:rsidRPr="00246A2E">
        <w:rPr>
          <w:position w:val="-28"/>
        </w:rPr>
        <w:object w:dxaOrig="2840" w:dyaOrig="660">
          <v:shape id="_x0000_i1109" type="#_x0000_t75" style="width:142.5pt;height:33pt" o:ole="">
            <v:imagedata r:id="rId201" o:title=""/>
          </v:shape>
          <o:OLEObject Type="Embed" ProgID="Equation.DSMT4" ShapeID="_x0000_i1109" DrawAspect="Content" ObjectID="_1512151344" r:id="rId202"/>
        </w:object>
      </w:r>
      <w:r>
        <w:t>.</w:t>
      </w:r>
    </w:p>
    <w:p w:rsidR="002D309D" w:rsidRDefault="002D309D" w:rsidP="002D309D">
      <w:pPr>
        <w:jc w:val="left"/>
      </w:pPr>
      <w:r w:rsidRPr="000467C6">
        <w:t xml:space="preserve">Определим </w:t>
      </w:r>
      <w:proofErr w:type="spellStart"/>
      <w:r w:rsidRPr="000467C6">
        <w:t>виброускорение</w:t>
      </w:r>
      <w:proofErr w:type="spellEnd"/>
      <w:r w:rsidRPr="000467C6">
        <w:t xml:space="preserve"> и </w:t>
      </w:r>
      <w:proofErr w:type="spellStart"/>
      <w:r w:rsidRPr="000467C6">
        <w:t>в</w:t>
      </w:r>
      <w:r>
        <w:t>иброперемещение</w:t>
      </w:r>
      <w:proofErr w:type="spellEnd"/>
      <w:r w:rsidRPr="000467C6">
        <w:t xml:space="preserve"> </w:t>
      </w:r>
      <w:r>
        <w:t>ЭРЭ. Для расчета возьмем лампу 6Н3П.</w:t>
      </w:r>
    </w:p>
    <w:p w:rsidR="002D309D" w:rsidRDefault="002D309D" w:rsidP="002D309D">
      <w:pPr>
        <w:pStyle w:val="MTDisplayEquation"/>
      </w:pPr>
      <w:r>
        <w:tab/>
      </w:r>
      <w:r w:rsidRPr="00F03995">
        <w:rPr>
          <w:position w:val="-48"/>
        </w:rPr>
        <w:object w:dxaOrig="3320" w:dyaOrig="1080">
          <v:shape id="_x0000_i1110" type="#_x0000_t75" style="width:165.75pt;height:54pt" o:ole="">
            <v:imagedata r:id="rId203" o:title=""/>
          </v:shape>
          <o:OLEObject Type="Embed" ProgID="Equation.DSMT4" ShapeID="_x0000_i1110" DrawAspect="Content" ObjectID="_1512151345" r:id="rId204"/>
        </w:object>
      </w:r>
      <w:r>
        <w:t>,</w:t>
      </w:r>
      <w:r>
        <w:tab/>
        <w:t>(4.15)</w:t>
      </w:r>
    </w:p>
    <w:p w:rsidR="002D309D" w:rsidRDefault="002D309D" w:rsidP="002D309D">
      <w:pPr>
        <w:pStyle w:val="MTDisplayEquation"/>
      </w:pPr>
      <w:r>
        <w:t xml:space="preserve">где </w:t>
      </w:r>
      <w:r w:rsidRPr="00F03995">
        <w:rPr>
          <w:position w:val="-10"/>
        </w:rPr>
        <w:object w:dxaOrig="720" w:dyaOrig="320">
          <v:shape id="_x0000_i1111" type="#_x0000_t75" style="width:36.75pt;height:15.75pt" o:ole="">
            <v:imagedata r:id="rId205" o:title=""/>
          </v:shape>
          <o:OLEObject Type="Embed" ProgID="Equation.DSMT4" ShapeID="_x0000_i1111" DrawAspect="Content" ObjectID="_1512151346" r:id="rId206"/>
        </w:object>
      </w:r>
      <w:r>
        <w:t xml:space="preserve"> - показатели затухания формы колебаний: 1,3;</w:t>
      </w:r>
    </w:p>
    <w:p w:rsidR="002D309D" w:rsidRDefault="002D309D" w:rsidP="002D309D">
      <w:r>
        <w:t>Подставим имеющиеся значения в (4.26), получим:</w:t>
      </w:r>
    </w:p>
    <w:p w:rsidR="002D309D" w:rsidRDefault="002D309D" w:rsidP="002D309D">
      <w:pPr>
        <w:ind w:firstLine="0"/>
        <w:jc w:val="center"/>
      </w:pPr>
      <w:r w:rsidRPr="00F03995">
        <w:rPr>
          <w:position w:val="-48"/>
        </w:rPr>
        <w:object w:dxaOrig="5160" w:dyaOrig="1080">
          <v:shape id="_x0000_i1112" type="#_x0000_t75" style="width:258pt;height:54pt" o:ole="">
            <v:imagedata r:id="rId207" o:title=""/>
          </v:shape>
          <o:OLEObject Type="Embed" ProgID="Equation.DSMT4" ShapeID="_x0000_i1112" DrawAspect="Content" ObjectID="_1512151347" r:id="rId208"/>
        </w:object>
      </w:r>
      <w:r>
        <w:t>.</w:t>
      </w:r>
    </w:p>
    <w:p w:rsidR="002D309D" w:rsidRDefault="002D309D" w:rsidP="002D309D">
      <w:proofErr w:type="spellStart"/>
      <w:r>
        <w:t>Виброускорение</w:t>
      </w:r>
      <w:proofErr w:type="spellEnd"/>
      <w:r>
        <w:t xml:space="preserve"> элемента:</w:t>
      </w:r>
    </w:p>
    <w:p w:rsidR="002D309D" w:rsidRDefault="002D309D" w:rsidP="002D309D">
      <w:pPr>
        <w:pStyle w:val="MTDisplayEquation"/>
      </w:pPr>
      <w:r>
        <w:tab/>
      </w:r>
      <w:r w:rsidRPr="00B647D0">
        <w:rPr>
          <w:position w:val="-24"/>
        </w:rPr>
        <w:object w:dxaOrig="3140" w:dyaOrig="620">
          <v:shape id="_x0000_i1113" type="#_x0000_t75" style="width:157.5pt;height:30.75pt" o:ole="">
            <v:imagedata r:id="rId209" o:title=""/>
          </v:shape>
          <o:OLEObject Type="Embed" ProgID="Equation.DSMT4" ShapeID="_x0000_i1113" DrawAspect="Content" ObjectID="_1512151348" r:id="rId210"/>
        </w:object>
      </w:r>
      <w:r>
        <w:tab/>
        <w:t>(4.16)</w:t>
      </w:r>
    </w:p>
    <w:p w:rsidR="002D309D" w:rsidRDefault="002D309D" w:rsidP="002D309D">
      <w:pPr>
        <w:pStyle w:val="MTDisplayEquation"/>
      </w:pPr>
      <w:proofErr w:type="spellStart"/>
      <w:r>
        <w:t>Виброперемещение</w:t>
      </w:r>
      <w:proofErr w:type="spellEnd"/>
      <w:r>
        <w:t xml:space="preserve"> элемента:</w:t>
      </w:r>
    </w:p>
    <w:p w:rsidR="002D309D" w:rsidRDefault="002D309D" w:rsidP="002D309D">
      <w:pPr>
        <w:pStyle w:val="MTDisplayEquation"/>
      </w:pPr>
      <w:r>
        <w:tab/>
      </w:r>
      <w:r w:rsidRPr="00974416">
        <w:rPr>
          <w:position w:val="-12"/>
        </w:rPr>
        <w:object w:dxaOrig="3700" w:dyaOrig="380">
          <v:shape id="_x0000_i1114" type="#_x0000_t75" style="width:185.25pt;height:18.75pt" o:ole="">
            <v:imagedata r:id="rId211" o:title=""/>
          </v:shape>
          <o:OLEObject Type="Embed" ProgID="Equation.DSMT4" ShapeID="_x0000_i1114" DrawAspect="Content" ObjectID="_1512151349" r:id="rId212"/>
        </w:object>
      </w:r>
      <w:r>
        <w:tab/>
        <w:t>(4.17)</w:t>
      </w:r>
    </w:p>
    <w:p w:rsidR="002D309D" w:rsidRDefault="002D309D" w:rsidP="002D309D">
      <w:pPr>
        <w:pStyle w:val="MTDisplayEquation"/>
      </w:pPr>
      <w:proofErr w:type="spellStart"/>
      <w:r>
        <w:t>Опредилим</w:t>
      </w:r>
      <w:proofErr w:type="spellEnd"/>
      <w:r>
        <w:t xml:space="preserve"> максимальный прогиб ПП:</w:t>
      </w:r>
    </w:p>
    <w:p w:rsidR="002D309D" w:rsidRDefault="002D309D" w:rsidP="002D309D">
      <w:pPr>
        <w:pStyle w:val="MTDisplayEquation"/>
      </w:pPr>
      <w:r>
        <w:tab/>
      </w:r>
      <w:r w:rsidRPr="00974416">
        <w:rPr>
          <w:position w:val="-16"/>
        </w:rPr>
        <w:object w:dxaOrig="4400" w:dyaOrig="440">
          <v:shape id="_x0000_i1115" type="#_x0000_t75" style="width:219.75pt;height:21.75pt" o:ole="">
            <v:imagedata r:id="rId213" o:title=""/>
          </v:shape>
          <o:OLEObject Type="Embed" ProgID="Equation.DSMT4" ShapeID="_x0000_i1115" DrawAspect="Content" ObjectID="_1512151350" r:id="rId214"/>
        </w:object>
      </w:r>
      <w:r>
        <w:tab/>
        <w:t>(4.18)</w:t>
      </w:r>
    </w:p>
    <w:p w:rsidR="002D309D" w:rsidRDefault="002D309D" w:rsidP="002D309D">
      <w:pPr>
        <w:pStyle w:val="MTDisplayEquation"/>
      </w:pPr>
      <w:r>
        <w:t xml:space="preserve">Определим допустимый прогиб платы: </w:t>
      </w:r>
    </w:p>
    <w:p w:rsidR="002D309D" w:rsidRDefault="002D309D" w:rsidP="002D309D">
      <w:pPr>
        <w:pStyle w:val="MTDisplayEquation"/>
      </w:pPr>
      <w:r>
        <w:tab/>
      </w:r>
      <w:r w:rsidRPr="00974416">
        <w:rPr>
          <w:position w:val="-12"/>
        </w:rPr>
        <w:object w:dxaOrig="3360" w:dyaOrig="380">
          <v:shape id="_x0000_i1116" type="#_x0000_t75" style="width:168pt;height:18.75pt" o:ole="">
            <v:imagedata r:id="rId215" o:title=""/>
          </v:shape>
          <o:OLEObject Type="Embed" ProgID="Equation.DSMT4" ShapeID="_x0000_i1116" DrawAspect="Content" ObjectID="_1512151351" r:id="rId216"/>
        </w:object>
      </w:r>
      <w:r>
        <w:tab/>
        <w:t>(4.19)</w:t>
      </w:r>
    </w:p>
    <w:p w:rsidR="002D309D" w:rsidRPr="00E83CB6" w:rsidRDefault="002D309D" w:rsidP="002D309D">
      <w:pPr>
        <w:pStyle w:val="MTDisplayEquation"/>
      </w:pPr>
      <w:r>
        <w:lastRenderedPageBreak/>
        <w:t xml:space="preserve">Таким образом, плата и ЭРЭ удовлетворяют условиям ТЗ по </w:t>
      </w:r>
      <w:proofErr w:type="spellStart"/>
      <w:r>
        <w:t>виброустойчивости</w:t>
      </w:r>
      <w:proofErr w:type="spellEnd"/>
      <w:r>
        <w:t>.</w:t>
      </w:r>
    </w:p>
    <w:p w:rsidR="00E56C17" w:rsidRPr="000467C6" w:rsidRDefault="00E56C17" w:rsidP="00E56C17">
      <w:pPr>
        <w:pStyle w:val="22"/>
      </w:pPr>
      <w:bookmarkStart w:id="82" w:name="_Toc325070558"/>
      <w:r>
        <w:t xml:space="preserve">4.6.4.2 </w:t>
      </w:r>
      <w:r w:rsidRPr="00310B60">
        <w:t xml:space="preserve">Расчет на действие </w:t>
      </w:r>
      <w:r>
        <w:t>удара</w:t>
      </w:r>
      <w:bookmarkEnd w:id="82"/>
    </w:p>
    <w:p w:rsidR="002D309D" w:rsidRPr="000467C6" w:rsidRDefault="002D309D" w:rsidP="002D309D">
      <w:r w:rsidRPr="000467C6">
        <w:t xml:space="preserve">Исходные данные: воздействующий импульс </w:t>
      </w:r>
      <w:proofErr w:type="spellStart"/>
      <w:r w:rsidRPr="000467C6">
        <w:t>полусинусоидальной</w:t>
      </w:r>
      <w:proofErr w:type="spellEnd"/>
      <w:r w:rsidRPr="000467C6">
        <w:t xml:space="preserve"> формы.</w:t>
      </w:r>
    </w:p>
    <w:p w:rsidR="002D309D" w:rsidRDefault="002D309D" w:rsidP="002D309D">
      <w:r w:rsidRPr="000467C6">
        <w:t>Определяем условную частоту ударного импульса:</w:t>
      </w:r>
    </w:p>
    <w:p w:rsidR="002D309D" w:rsidRPr="000467C6" w:rsidRDefault="002D309D" w:rsidP="002D309D">
      <w:pPr>
        <w:pStyle w:val="MTDisplayEquation"/>
      </w:pPr>
      <w:r>
        <w:tab/>
      </w:r>
      <w:r w:rsidRPr="009627F4">
        <w:rPr>
          <w:position w:val="-24"/>
        </w:rPr>
        <w:object w:dxaOrig="639" w:dyaOrig="620">
          <v:shape id="_x0000_i1117" type="#_x0000_t75" style="width:31.5pt;height:30.75pt" o:ole="">
            <v:imagedata r:id="rId217" o:title=""/>
          </v:shape>
          <o:OLEObject Type="Embed" ProgID="Equation.DSMT4" ShapeID="_x0000_i1117" DrawAspect="Content" ObjectID="_1512151352" r:id="rId218"/>
        </w:object>
      </w:r>
      <w:r>
        <w:t>,</w:t>
      </w:r>
      <w:r>
        <w:tab/>
      </w:r>
      <w:r w:rsidR="00E56C17">
        <w:t>(4.20)</w:t>
      </w:r>
    </w:p>
    <w:p w:rsidR="002D309D" w:rsidRPr="000467C6" w:rsidRDefault="002D309D" w:rsidP="002D309D">
      <w:r w:rsidRPr="000467C6">
        <w:t>где τ – длительность ударного импульса, по ТЗ τ = 5мс</w:t>
      </w:r>
      <w:r w:rsidR="00543D35">
        <w:t>.</w:t>
      </w:r>
    </w:p>
    <w:p w:rsidR="002D309D" w:rsidRPr="000467C6" w:rsidRDefault="002D309D" w:rsidP="002D309D">
      <w:r w:rsidRPr="000467C6">
        <w:t>Отсюда следует</w:t>
      </w:r>
      <w:r w:rsidR="00543D35">
        <w:t xml:space="preserve"> по (4.20)</w:t>
      </w:r>
      <w:r w:rsidRPr="000467C6">
        <w:t xml:space="preserve">, что ω = </w:t>
      </w:r>
      <w:r>
        <w:t xml:space="preserve">200 </w:t>
      </w:r>
      <w:r w:rsidRPr="009627F4">
        <w:rPr>
          <w:position w:val="-6"/>
        </w:rPr>
        <w:object w:dxaOrig="320" w:dyaOrig="320">
          <v:shape id="_x0000_i1118" type="#_x0000_t75" style="width:15.75pt;height:15.75pt" o:ole="">
            <v:imagedata r:id="rId219" o:title=""/>
          </v:shape>
          <o:OLEObject Type="Embed" ProgID="Equation.DSMT4" ShapeID="_x0000_i1118" DrawAspect="Content" ObjectID="_1512151353" r:id="rId220"/>
        </w:object>
      </w:r>
    </w:p>
    <w:p w:rsidR="002D309D" w:rsidRDefault="002D309D" w:rsidP="002D309D">
      <w:r w:rsidRPr="000467C6">
        <w:t>Определяем коэффициент передачи при ударе:</w:t>
      </w:r>
    </w:p>
    <w:p w:rsidR="002D309D" w:rsidRDefault="002D309D" w:rsidP="002D309D">
      <w:pPr>
        <w:pStyle w:val="MTDisplayEquation"/>
      </w:pPr>
      <w:r>
        <w:tab/>
      </w:r>
      <w:r w:rsidRPr="009627F4">
        <w:rPr>
          <w:position w:val="-28"/>
        </w:rPr>
        <w:object w:dxaOrig="2060" w:dyaOrig="680">
          <v:shape id="_x0000_i1119" type="#_x0000_t75" style="width:102.75pt;height:33.75pt" o:ole="">
            <v:imagedata r:id="rId221" o:title=""/>
          </v:shape>
          <o:OLEObject Type="Embed" ProgID="Equation.DSMT4" ShapeID="_x0000_i1119" DrawAspect="Content" ObjectID="_1512151354" r:id="rId222"/>
        </w:object>
      </w:r>
      <w:r>
        <w:t>,</w:t>
      </w:r>
      <w:r>
        <w:tab/>
      </w:r>
      <w:r w:rsidR="00E56C17">
        <w:t>(4.21)</w:t>
      </w:r>
    </w:p>
    <w:p w:rsidR="002D309D" w:rsidRDefault="002D309D" w:rsidP="002D309D">
      <w:pPr>
        <w:pStyle w:val="MTDisplayEquation"/>
      </w:pPr>
      <w:r>
        <w:t xml:space="preserve">где </w:t>
      </w:r>
      <w:r>
        <w:tab/>
      </w:r>
      <w:r w:rsidRPr="009627F4">
        <w:rPr>
          <w:position w:val="-30"/>
        </w:rPr>
        <w:object w:dxaOrig="2780" w:dyaOrig="680">
          <v:shape id="_x0000_i1120" type="#_x0000_t75" style="width:138.75pt;height:33.75pt" o:ole="">
            <v:imagedata r:id="rId223" o:title=""/>
          </v:shape>
          <o:OLEObject Type="Embed" ProgID="Equation.DSMT4" ShapeID="_x0000_i1120" DrawAspect="Content" ObjectID="_1512151355" r:id="rId224"/>
        </w:object>
      </w:r>
      <w:r>
        <w:tab/>
      </w:r>
      <w:r w:rsidR="00E56C17">
        <w:t>(4.22)</w:t>
      </w:r>
    </w:p>
    <w:p w:rsidR="002D309D" w:rsidRDefault="00E56C17" w:rsidP="002D309D">
      <w:pPr>
        <w:pStyle w:val="MTDisplayEquation"/>
      </w:pPr>
      <w:r>
        <w:t>Подставив (4.22</w:t>
      </w:r>
      <w:r w:rsidR="002D309D">
        <w:t>) в (4.2</w:t>
      </w:r>
      <w:r>
        <w:t>1</w:t>
      </w:r>
      <w:r w:rsidR="002D309D">
        <w:t>) получим:</w:t>
      </w:r>
    </w:p>
    <w:p w:rsidR="002D309D" w:rsidRDefault="002D309D" w:rsidP="002D309D">
      <w:pPr>
        <w:pStyle w:val="MTDisplayEquation"/>
        <w:ind w:firstLine="0"/>
        <w:jc w:val="center"/>
      </w:pPr>
      <w:r w:rsidRPr="009627F4">
        <w:rPr>
          <w:position w:val="-30"/>
        </w:rPr>
        <w:object w:dxaOrig="3240" w:dyaOrig="720">
          <v:shape id="_x0000_i1121" type="#_x0000_t75" style="width:162pt;height:36.75pt" o:ole="">
            <v:imagedata r:id="rId225" o:title=""/>
          </v:shape>
          <o:OLEObject Type="Embed" ProgID="Equation.DSMT4" ShapeID="_x0000_i1121" DrawAspect="Content" ObjectID="_1512151356" r:id="rId226"/>
        </w:object>
      </w:r>
    </w:p>
    <w:p w:rsidR="002D309D" w:rsidRDefault="002D309D" w:rsidP="002D309D">
      <w:r>
        <w:t>Определение ударного ускорения по формуле (4.</w:t>
      </w:r>
      <w:r w:rsidR="00E56C17">
        <w:t>16</w:t>
      </w:r>
      <w:r>
        <w:t>):</w:t>
      </w:r>
    </w:p>
    <w:p w:rsidR="002D309D" w:rsidRPr="006833D2" w:rsidRDefault="002D309D" w:rsidP="002D309D">
      <w:pPr>
        <w:ind w:firstLine="0"/>
        <w:jc w:val="center"/>
      </w:pPr>
      <w:r w:rsidRPr="006833D2">
        <w:rPr>
          <w:position w:val="-24"/>
        </w:rPr>
        <w:object w:dxaOrig="3220" w:dyaOrig="620">
          <v:shape id="_x0000_i1122" type="#_x0000_t75" style="width:162pt;height:30.75pt" o:ole="">
            <v:imagedata r:id="rId227" o:title=""/>
          </v:shape>
          <o:OLEObject Type="Embed" ProgID="Equation.DSMT4" ShapeID="_x0000_i1122" DrawAspect="Content" ObjectID="_1512151357" r:id="rId228"/>
        </w:object>
      </w:r>
    </w:p>
    <w:p w:rsidR="002D309D" w:rsidRPr="00C5776B" w:rsidRDefault="002D309D" w:rsidP="002D309D">
      <w:r>
        <w:t>Таким образом, с</w:t>
      </w:r>
      <w:r w:rsidRPr="000467C6">
        <w:t>проектированная ПП соответств</w:t>
      </w:r>
      <w:r>
        <w:t xml:space="preserve">ует </w:t>
      </w:r>
      <w:proofErr w:type="gramStart"/>
      <w:r>
        <w:t>требованиям</w:t>
      </w:r>
      <w:proofErr w:type="gramEnd"/>
      <w:r>
        <w:t xml:space="preserve"> указанным в ТЗ.</w:t>
      </w:r>
    </w:p>
    <w:p w:rsidR="00302019" w:rsidRDefault="00302019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iCs/>
          <w:color w:val="000000" w:themeColor="text1"/>
          <w:sz w:val="26"/>
        </w:rPr>
      </w:pPr>
      <w:r>
        <w:br w:type="page"/>
      </w:r>
    </w:p>
    <w:p w:rsidR="00A2475A" w:rsidRPr="00E43CFC" w:rsidRDefault="00A2475A" w:rsidP="00A2475A">
      <w:pPr>
        <w:pStyle w:val="3"/>
      </w:pPr>
      <w:bookmarkStart w:id="83" w:name="_Toc325070559"/>
      <w:r>
        <w:lastRenderedPageBreak/>
        <w:t>4</w:t>
      </w:r>
      <w:r w:rsidRPr="00CA2E00">
        <w:t>.6.</w:t>
      </w:r>
      <w:r w:rsidR="00302019">
        <w:t>5</w:t>
      </w:r>
      <w:r w:rsidRPr="00CA2E00">
        <w:t xml:space="preserve"> Расчет </w:t>
      </w:r>
      <w:r>
        <w:t>технологичности</w:t>
      </w:r>
      <w:bookmarkEnd w:id="83"/>
    </w:p>
    <w:p w:rsidR="00A2475A" w:rsidRDefault="00A2475A" w:rsidP="00A2475A">
      <w:r>
        <w:t>Базовые показатели технологичности приведены в табл. 4.6.</w:t>
      </w:r>
      <w:r w:rsidR="00302019">
        <w:t>5</w:t>
      </w:r>
      <w:r>
        <w:t>.1.</w:t>
      </w:r>
    </w:p>
    <w:p w:rsidR="00A2475A" w:rsidRPr="00120E11" w:rsidRDefault="00A2475A" w:rsidP="00A2475A">
      <w:pPr>
        <w:spacing w:line="240" w:lineRule="auto"/>
        <w:jc w:val="right"/>
        <w:rPr>
          <w:sz w:val="22"/>
        </w:rPr>
      </w:pPr>
      <w:r>
        <w:rPr>
          <w:sz w:val="22"/>
        </w:rPr>
        <w:t>Таблица 4.6.</w:t>
      </w:r>
      <w:r w:rsidR="00302019">
        <w:rPr>
          <w:sz w:val="22"/>
        </w:rPr>
        <w:t>5</w:t>
      </w:r>
      <w:r>
        <w:rPr>
          <w:sz w:val="22"/>
        </w:rPr>
        <w:t>.1 – базовые показатели технологичности</w:t>
      </w:r>
    </w:p>
    <w:tbl>
      <w:tblPr>
        <w:tblW w:w="10084" w:type="dxa"/>
        <w:jc w:val="center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4"/>
        <w:gridCol w:w="2243"/>
        <w:gridCol w:w="1134"/>
        <w:gridCol w:w="795"/>
        <w:gridCol w:w="3988"/>
      </w:tblGrid>
      <w:tr w:rsidR="00A2475A" w:rsidRPr="006C1625" w:rsidTr="00C42B4B">
        <w:trPr>
          <w:trHeight w:val="600"/>
          <w:jc w:val="center"/>
        </w:trPr>
        <w:tc>
          <w:tcPr>
            <w:tcW w:w="1924" w:type="dxa"/>
            <w:vAlign w:val="center"/>
          </w:tcPr>
          <w:p w:rsidR="00A2475A" w:rsidRPr="008C0E2C" w:rsidRDefault="00A2475A" w:rsidP="00C42B4B">
            <w:pPr>
              <w:pStyle w:val="2"/>
              <w:ind w:firstLine="0"/>
              <w:rPr>
                <w:sz w:val="22"/>
              </w:rPr>
            </w:pPr>
            <w:bookmarkStart w:id="84" w:name="_Toc324725545"/>
            <w:bookmarkStart w:id="85" w:name="_Toc325070235"/>
            <w:bookmarkStart w:id="86" w:name="_Toc325070560"/>
            <w:r w:rsidRPr="008C0E2C">
              <w:rPr>
                <w:sz w:val="22"/>
              </w:rPr>
              <w:t>Наименование показателя</w:t>
            </w:r>
            <w:bookmarkEnd w:id="84"/>
            <w:bookmarkEnd w:id="85"/>
            <w:bookmarkEnd w:id="86"/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pStyle w:val="5"/>
              <w:ind w:firstLine="0"/>
              <w:jc w:val="center"/>
              <w:rPr>
                <w:rFonts w:cs="Times New Roman"/>
                <w:bCs/>
                <w:i/>
                <w:sz w:val="22"/>
              </w:rPr>
            </w:pPr>
            <w:r w:rsidRPr="008C0E2C">
              <w:rPr>
                <w:rFonts w:cs="Times New Roman"/>
                <w:sz w:val="22"/>
              </w:rPr>
              <w:t>Формула расчета</w:t>
            </w:r>
          </w:p>
        </w:tc>
        <w:tc>
          <w:tcPr>
            <w:tcW w:w="1134" w:type="dxa"/>
            <w:vAlign w:val="center"/>
          </w:tcPr>
          <w:p w:rsidR="00A2475A" w:rsidRPr="008C0E2C" w:rsidRDefault="00A2475A" w:rsidP="00C42B4B">
            <w:pPr>
              <w:ind w:left="-108" w:right="-108" w:firstLine="0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Значе</w:t>
            </w:r>
            <w:r w:rsidRPr="008C0E2C">
              <w:rPr>
                <w:b/>
                <w:sz w:val="22"/>
              </w:rPr>
              <w:t>ние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ind w:firstLine="0"/>
              <w:jc w:val="center"/>
              <w:rPr>
                <w:b/>
                <w:i/>
                <w:sz w:val="22"/>
              </w:rPr>
            </w:pPr>
            <w:r w:rsidRPr="008C0E2C">
              <w:rPr>
                <w:b/>
                <w:sz w:val="22"/>
              </w:rPr>
              <w:t xml:space="preserve">Значимость </w:t>
            </w:r>
            <w:r w:rsidRPr="008C0E2C">
              <w:rPr>
                <w:b/>
                <w:position w:val="-12"/>
                <w:sz w:val="22"/>
              </w:rPr>
              <w:object w:dxaOrig="260" w:dyaOrig="360">
                <v:shape id="_x0000_i1123" type="#_x0000_t75" style="width:12.75pt;height:18pt" o:ole="">
                  <v:imagedata r:id="rId229" o:title=""/>
                </v:shape>
                <o:OLEObject Type="Embed" ProgID="Equation.DSMT4" ShapeID="_x0000_i1123" DrawAspect="Content" ObjectID="_1512151358" r:id="rId230"/>
              </w:objec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F237B4">
            <w:pPr>
              <w:ind w:firstLine="0"/>
              <w:jc w:val="center"/>
            </w:pPr>
            <w:bookmarkStart w:id="87" w:name="_Toc324725546"/>
            <w:bookmarkStart w:id="88" w:name="_Toc325070099"/>
            <w:bookmarkStart w:id="89" w:name="_Toc325070236"/>
            <w:r w:rsidRPr="00F237B4">
              <w:rPr>
                <w:b/>
              </w:rPr>
              <w:t>Примечание</w:t>
            </w:r>
            <w:bookmarkEnd w:id="87"/>
            <w:bookmarkEnd w:id="88"/>
            <w:bookmarkEnd w:id="89"/>
          </w:p>
        </w:tc>
      </w:tr>
      <w:tr w:rsidR="00A2475A" w:rsidRPr="00F01819" w:rsidTr="00C42B4B">
        <w:trPr>
          <w:trHeight w:val="761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использования микросхем</w:t>
            </w:r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2060" w:dyaOrig="680">
                <v:shape id="_x0000_i1124" type="#_x0000_t75" style="width:102.75pt;height:33.75pt" o:ole="">
                  <v:imagedata r:id="rId231" o:title=""/>
                </v:shape>
                <o:OLEObject Type="Embed" ProgID="Equation.DSMT4" ShapeID="_x0000_i1124" DrawAspect="Content" ObjectID="_1512151359" r:id="rId232"/>
              </w:object>
            </w:r>
          </w:p>
        </w:tc>
        <w:tc>
          <w:tcPr>
            <w:tcW w:w="1134" w:type="dxa"/>
            <w:vAlign w:val="center"/>
          </w:tcPr>
          <w:p w:rsidR="00A2475A" w:rsidRPr="002063E8" w:rsidRDefault="00A2475A" w:rsidP="00C42B4B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 w:rsidRPr="008C0E2C">
              <w:rPr>
                <w:sz w:val="22"/>
              </w:rPr>
              <w:t>0</w:t>
            </w:r>
            <w:r w:rsidR="002063E8">
              <w:rPr>
                <w:sz w:val="22"/>
              </w:rPr>
              <w:t>,0</w:t>
            </w:r>
            <w:r w:rsidR="002063E8">
              <w:rPr>
                <w:sz w:val="22"/>
                <w:lang w:val="en-US"/>
              </w:rPr>
              <w:t>47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1,0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 w:rsidRPr="00D66E50">
              <w:rPr>
                <w:i/>
                <w:sz w:val="22"/>
                <w:vertAlign w:val="subscript"/>
              </w:rPr>
              <w:t>ИМС</w:t>
            </w:r>
            <w:r>
              <w:rPr>
                <w:i/>
                <w:sz w:val="22"/>
              </w:rPr>
              <w:t xml:space="preserve"> = </w:t>
            </w:r>
            <w:r w:rsidR="002063E8" w:rsidRPr="002063E8">
              <w:rPr>
                <w:sz w:val="22"/>
                <w:lang w:val="en-US"/>
              </w:rPr>
              <w:t>1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ичество ИМС</w:t>
            </w:r>
          </w:p>
          <w:p w:rsidR="00A2475A" w:rsidRPr="008C0E2C" w:rsidRDefault="00A2475A" w:rsidP="002063E8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ЭРЭ</w:t>
            </w:r>
            <w:r w:rsidRPr="008C0E2C">
              <w:rPr>
                <w:sz w:val="22"/>
              </w:rPr>
              <w:t xml:space="preserve"> </w:t>
            </w:r>
            <w:r>
              <w:rPr>
                <w:sz w:val="22"/>
              </w:rPr>
              <w:t>=</w:t>
            </w:r>
            <w:r w:rsidR="002063E8">
              <w:rPr>
                <w:sz w:val="22"/>
                <w:lang w:val="en-US"/>
              </w:rPr>
              <w:t>21</w:t>
            </w:r>
            <w:r>
              <w:rPr>
                <w:sz w:val="22"/>
              </w:rPr>
              <w:t xml:space="preserve"> – </w:t>
            </w:r>
            <w:r w:rsidRPr="008C0E2C">
              <w:rPr>
                <w:sz w:val="22"/>
              </w:rPr>
              <w:t>общее количество ЭРЭ</w:t>
            </w:r>
          </w:p>
        </w:tc>
      </w:tr>
      <w:tr w:rsidR="00A2475A" w:rsidRPr="00F01819" w:rsidTr="00C42B4B">
        <w:trPr>
          <w:trHeight w:val="545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механизации и автоматизации монтажа</w:t>
            </w:r>
          </w:p>
        </w:tc>
        <w:bookmarkStart w:id="90" w:name="_Toc324725547"/>
        <w:bookmarkStart w:id="91" w:name="_Toc325070100"/>
        <w:bookmarkStart w:id="92" w:name="_Toc325070237"/>
        <w:bookmarkEnd w:id="90"/>
        <w:bookmarkEnd w:id="91"/>
        <w:bookmarkEnd w:id="92"/>
        <w:tc>
          <w:tcPr>
            <w:tcW w:w="2243" w:type="dxa"/>
            <w:vAlign w:val="center"/>
          </w:tcPr>
          <w:p w:rsidR="00A2475A" w:rsidRPr="008C0E2C" w:rsidRDefault="00A2475A" w:rsidP="00F237B4">
            <w:pPr>
              <w:ind w:firstLine="0"/>
              <w:jc w:val="center"/>
            </w:pPr>
            <w:r w:rsidRPr="008C0E2C">
              <w:object w:dxaOrig="1180" w:dyaOrig="680">
                <v:shape id="_x0000_i1125" type="#_x0000_t75" style="width:59.25pt;height:33.75pt" o:ole="">
                  <v:imagedata r:id="rId233" o:title=""/>
                </v:shape>
                <o:OLEObject Type="Embed" ProgID="Equation.DSMT4" ShapeID="_x0000_i1125" DrawAspect="Content" ObjectID="_1512151360" r:id="rId234"/>
              </w:object>
            </w:r>
          </w:p>
        </w:tc>
        <w:tc>
          <w:tcPr>
            <w:tcW w:w="1134" w:type="dxa"/>
            <w:vAlign w:val="center"/>
          </w:tcPr>
          <w:p w:rsidR="00A2475A" w:rsidRPr="002063E8" w:rsidRDefault="002063E8" w:rsidP="00C42B4B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,59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1,0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proofErr w:type="gramStart"/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АМ</w:t>
            </w:r>
            <w:r w:rsidRPr="008C0E2C">
              <w:rPr>
                <w:sz w:val="22"/>
              </w:rPr>
              <w:t xml:space="preserve"> </w:t>
            </w:r>
            <w:r>
              <w:rPr>
                <w:sz w:val="22"/>
              </w:rPr>
              <w:t xml:space="preserve"> =</w:t>
            </w:r>
            <w:proofErr w:type="gramEnd"/>
            <w:r>
              <w:rPr>
                <w:sz w:val="22"/>
              </w:rPr>
              <w:t xml:space="preserve"> </w:t>
            </w:r>
            <w:r w:rsidR="002063E8" w:rsidRPr="002063E8">
              <w:rPr>
                <w:sz w:val="22"/>
              </w:rPr>
              <w:t xml:space="preserve">36 </w:t>
            </w:r>
            <w:r>
              <w:rPr>
                <w:sz w:val="22"/>
              </w:rPr>
              <w:t xml:space="preserve">– </w:t>
            </w:r>
            <w:r w:rsidRPr="008C0E2C">
              <w:rPr>
                <w:sz w:val="22"/>
              </w:rPr>
              <w:t xml:space="preserve">кол-во </w:t>
            </w:r>
            <w:proofErr w:type="spellStart"/>
            <w:r w:rsidRPr="008C0E2C">
              <w:rPr>
                <w:sz w:val="22"/>
              </w:rPr>
              <w:t>соед</w:t>
            </w:r>
            <w:proofErr w:type="spellEnd"/>
            <w:r w:rsidRPr="008C0E2C">
              <w:rPr>
                <w:sz w:val="22"/>
              </w:rPr>
              <w:t xml:space="preserve">-й, </w:t>
            </w:r>
            <w:proofErr w:type="spellStart"/>
            <w:r w:rsidRPr="008C0E2C">
              <w:rPr>
                <w:sz w:val="22"/>
              </w:rPr>
              <w:t>получ</w:t>
            </w:r>
            <w:proofErr w:type="spellEnd"/>
            <w:r w:rsidRPr="008C0E2C">
              <w:rPr>
                <w:sz w:val="22"/>
              </w:rPr>
              <w:t xml:space="preserve">. </w:t>
            </w:r>
            <w:proofErr w:type="spellStart"/>
            <w:r w:rsidRPr="008C0E2C">
              <w:rPr>
                <w:sz w:val="22"/>
              </w:rPr>
              <w:t>автом</w:t>
            </w:r>
            <w:proofErr w:type="spellEnd"/>
            <w:r w:rsidRPr="008C0E2C">
              <w:rPr>
                <w:sz w:val="22"/>
              </w:rPr>
              <w:t>. способом</w:t>
            </w:r>
          </w:p>
          <w:p w:rsidR="00A2475A" w:rsidRPr="008C0E2C" w:rsidRDefault="00A2475A" w:rsidP="002063E8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М</w:t>
            </w:r>
            <w:r w:rsidRPr="008C0E2C">
              <w:rPr>
                <w:sz w:val="22"/>
              </w:rPr>
              <w:t xml:space="preserve"> </w:t>
            </w:r>
            <w:r>
              <w:rPr>
                <w:sz w:val="22"/>
              </w:rPr>
              <w:t xml:space="preserve"> = </w:t>
            </w:r>
            <w:r w:rsidR="002063E8" w:rsidRPr="002063E8">
              <w:rPr>
                <w:sz w:val="22"/>
              </w:rPr>
              <w:t>61</w:t>
            </w:r>
            <w:r>
              <w:rPr>
                <w:sz w:val="22"/>
              </w:rPr>
              <w:t xml:space="preserve"> – </w:t>
            </w:r>
            <w:r w:rsidRPr="008C0E2C">
              <w:rPr>
                <w:sz w:val="22"/>
              </w:rPr>
              <w:t>общее</w:t>
            </w:r>
            <w:r w:rsidRPr="008C0E2C">
              <w:rPr>
                <w:caps/>
                <w:sz w:val="22"/>
              </w:rPr>
              <w:t xml:space="preserve"> </w:t>
            </w:r>
            <w:r w:rsidRPr="008C0E2C">
              <w:rPr>
                <w:sz w:val="22"/>
              </w:rPr>
              <w:t>кол-во монтажных соединений</w:t>
            </w:r>
          </w:p>
        </w:tc>
      </w:tr>
      <w:tr w:rsidR="00A2475A" w:rsidRPr="006C1625" w:rsidTr="00C42B4B">
        <w:trPr>
          <w:trHeight w:val="449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механизации подготовки к монтажу</w:t>
            </w:r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1440" w:dyaOrig="680">
                <v:shape id="_x0000_i1126" type="#_x0000_t75" style="width:1in;height:33.75pt" o:ole="">
                  <v:imagedata r:id="rId235" o:title=""/>
                </v:shape>
                <o:OLEObject Type="Embed" ProgID="Equation.DSMT4" ShapeID="_x0000_i1126" DrawAspect="Content" ObjectID="_1512151361" r:id="rId236"/>
              </w:object>
            </w:r>
          </w:p>
        </w:tc>
        <w:tc>
          <w:tcPr>
            <w:tcW w:w="1134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0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0,8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position w:val="-12"/>
                <w:sz w:val="22"/>
              </w:rPr>
              <w:object w:dxaOrig="1160" w:dyaOrig="360">
                <v:shape id="_x0000_i1127" type="#_x0000_t75" style="width:57.75pt;height:18pt" o:ole="">
                  <v:imagedata r:id="rId237" o:title=""/>
                </v:shape>
                <o:OLEObject Type="Embed" ProgID="Equation.DSMT4" ShapeID="_x0000_i1127" DrawAspect="Content" ObjectID="_1512151362" r:id="rId238"/>
              </w:object>
            </w:r>
            <w:r w:rsidRPr="008C0E2C">
              <w:rPr>
                <w:caps/>
                <w:sz w:val="22"/>
              </w:rPr>
              <w:t xml:space="preserve"> </w:t>
            </w:r>
            <w:r>
              <w:rPr>
                <w:sz w:val="22"/>
              </w:rPr>
              <w:t>–</w:t>
            </w:r>
            <w:r w:rsidRPr="008C0E2C">
              <w:rPr>
                <w:caps/>
                <w:sz w:val="22"/>
              </w:rPr>
              <w:t xml:space="preserve"> </w:t>
            </w:r>
            <w:r w:rsidRPr="008C0E2C">
              <w:rPr>
                <w:sz w:val="22"/>
              </w:rPr>
              <w:t xml:space="preserve">кол-во мех-но </w:t>
            </w:r>
            <w:proofErr w:type="gramStart"/>
            <w:r w:rsidRPr="008C0E2C">
              <w:rPr>
                <w:sz w:val="22"/>
              </w:rPr>
              <w:t>подготовленных</w:t>
            </w:r>
            <w:proofErr w:type="gramEnd"/>
            <w:r w:rsidRPr="008C0E2C">
              <w:rPr>
                <w:sz w:val="22"/>
              </w:rPr>
              <w:t xml:space="preserve"> ИЭТ</w:t>
            </w:r>
          </w:p>
          <w:p w:rsidR="00A2475A" w:rsidRPr="008C0E2C" w:rsidRDefault="00A2475A" w:rsidP="002063E8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 w:rsidR="002063E8">
              <w:rPr>
                <w:i/>
                <w:sz w:val="22"/>
                <w:vertAlign w:val="subscript"/>
                <w:lang w:val="en-US"/>
              </w:rPr>
              <w:t xml:space="preserve">ИЭТ  </w:t>
            </w:r>
            <w:r>
              <w:rPr>
                <w:sz w:val="22"/>
              </w:rPr>
              <w:t>=</w:t>
            </w:r>
            <w:r w:rsidR="002063E8">
              <w:rPr>
                <w:sz w:val="22"/>
                <w:lang w:val="en-US"/>
              </w:rPr>
              <w:t xml:space="preserve"> </w:t>
            </w:r>
            <w:r>
              <w:rPr>
                <w:sz w:val="22"/>
              </w:rPr>
              <w:t>2</w:t>
            </w:r>
            <w:r w:rsidR="002063E8">
              <w:rPr>
                <w:sz w:val="22"/>
                <w:lang w:val="en-US"/>
              </w:rPr>
              <w:t>1</w:t>
            </w:r>
            <w:r>
              <w:rPr>
                <w:sz w:val="22"/>
              </w:rPr>
              <w:t xml:space="preserve"> </w:t>
            </w:r>
            <w:r w:rsidRPr="008C0E2C">
              <w:rPr>
                <w:sz w:val="22"/>
              </w:rPr>
              <w:t xml:space="preserve"> общее число ИЭТ</w:t>
            </w:r>
          </w:p>
        </w:tc>
      </w:tr>
      <w:tr w:rsidR="00A2475A" w:rsidRPr="00F01819" w:rsidTr="00C42B4B">
        <w:trPr>
          <w:trHeight w:val="988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механизации контроля и настройки</w:t>
            </w:r>
          </w:p>
        </w:tc>
        <w:bookmarkStart w:id="93" w:name="_Toc324725548"/>
        <w:bookmarkStart w:id="94" w:name="_Toc325070101"/>
        <w:bookmarkStart w:id="95" w:name="_Toc325070238"/>
        <w:bookmarkStart w:id="96" w:name="_Toc325070561"/>
        <w:bookmarkEnd w:id="93"/>
        <w:bookmarkEnd w:id="94"/>
        <w:bookmarkEnd w:id="95"/>
        <w:bookmarkEnd w:id="96"/>
        <w:tc>
          <w:tcPr>
            <w:tcW w:w="2243" w:type="dxa"/>
            <w:vAlign w:val="center"/>
          </w:tcPr>
          <w:p w:rsidR="00A2475A" w:rsidRPr="008C0E2C" w:rsidRDefault="00A2475A" w:rsidP="00C42B4B">
            <w:pPr>
              <w:pStyle w:val="3"/>
              <w:spacing w:before="0" w:after="0" w:line="240" w:lineRule="auto"/>
              <w:ind w:left="360" w:firstLine="0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1380" w:dyaOrig="680">
                <v:shape id="_x0000_i1128" type="#_x0000_t75" style="width:69pt;height:33.75pt" o:ole="">
                  <v:imagedata r:id="rId239" o:title=""/>
                </v:shape>
                <o:OLEObject Type="Embed" ProgID="Equation.DSMT4" ShapeID="_x0000_i1128" DrawAspect="Content" ObjectID="_1512151363" r:id="rId240"/>
              </w:object>
            </w:r>
          </w:p>
        </w:tc>
        <w:tc>
          <w:tcPr>
            <w:tcW w:w="1134" w:type="dxa"/>
            <w:vAlign w:val="center"/>
          </w:tcPr>
          <w:p w:rsidR="00A2475A" w:rsidRPr="002063E8" w:rsidRDefault="002063E8" w:rsidP="00C42B4B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0,5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МКН</w:t>
            </w:r>
            <w:r>
              <w:rPr>
                <w:i/>
                <w:sz w:val="22"/>
              </w:rPr>
              <w:t xml:space="preserve"> = </w:t>
            </w:r>
            <w:r w:rsidR="002063E8" w:rsidRPr="002063E8">
              <w:rPr>
                <w:i/>
                <w:sz w:val="22"/>
              </w:rPr>
              <w:t>0</w:t>
            </w:r>
            <w:r>
              <w:rPr>
                <w:sz w:val="22"/>
                <w:vertAlign w:val="subscript"/>
              </w:rPr>
              <w:t xml:space="preserve">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-во операций мех-</w:t>
            </w:r>
            <w:proofErr w:type="spellStart"/>
            <w:r w:rsidRPr="008C0E2C">
              <w:rPr>
                <w:sz w:val="22"/>
              </w:rPr>
              <w:t>го</w:t>
            </w:r>
            <w:proofErr w:type="spellEnd"/>
            <w:r w:rsidRPr="008C0E2C">
              <w:rPr>
                <w:sz w:val="22"/>
              </w:rPr>
              <w:t xml:space="preserve"> контроля и настройки</w:t>
            </w:r>
          </w:p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КН</w:t>
            </w:r>
            <w:r>
              <w:rPr>
                <w:i/>
                <w:sz w:val="22"/>
              </w:rPr>
              <w:t xml:space="preserve"> = 1</w:t>
            </w:r>
            <w:r>
              <w:rPr>
                <w:sz w:val="22"/>
                <w:vertAlign w:val="subscript"/>
              </w:rPr>
              <w:t xml:space="preserve">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общее кол-во операций контроля и настройки</w:t>
            </w:r>
          </w:p>
        </w:tc>
      </w:tr>
      <w:tr w:rsidR="00A2475A" w:rsidRPr="00F01819" w:rsidTr="00C42B4B">
        <w:trPr>
          <w:trHeight w:val="595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повторяемости ЭРЭ</w:t>
            </w:r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1939" w:dyaOrig="680">
                <v:shape id="_x0000_i1129" type="#_x0000_t75" style="width:96pt;height:33.75pt" o:ole="">
                  <v:imagedata r:id="rId241" o:title=""/>
                </v:shape>
                <o:OLEObject Type="Embed" ProgID="Equation.DSMT4" ShapeID="_x0000_i1129" DrawAspect="Content" ObjectID="_1512151364" r:id="rId242"/>
              </w:object>
            </w:r>
          </w:p>
        </w:tc>
        <w:tc>
          <w:tcPr>
            <w:tcW w:w="1134" w:type="dxa"/>
            <w:vAlign w:val="center"/>
          </w:tcPr>
          <w:p w:rsidR="00A2475A" w:rsidRPr="002063E8" w:rsidRDefault="00A2475A" w:rsidP="002063E8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</w:rPr>
              <w:t>0,</w:t>
            </w:r>
            <w:r w:rsidR="002063E8">
              <w:rPr>
                <w:sz w:val="22"/>
                <w:lang w:val="en-US"/>
              </w:rPr>
              <w:t>48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0,3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ТЭРЭ</w:t>
            </w:r>
            <w:r>
              <w:rPr>
                <w:i/>
                <w:sz w:val="22"/>
              </w:rPr>
              <w:t xml:space="preserve"> = </w:t>
            </w:r>
            <w:r w:rsidR="002063E8" w:rsidRPr="002063E8">
              <w:rPr>
                <w:i/>
                <w:sz w:val="22"/>
              </w:rPr>
              <w:t xml:space="preserve">10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ичество типоразмеров ЭРЭ</w:t>
            </w:r>
          </w:p>
          <w:p w:rsidR="00A2475A" w:rsidRPr="008C0E2C" w:rsidRDefault="00A2475A" w:rsidP="002063E8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ЭРЭ</w:t>
            </w:r>
            <w:r w:rsidRPr="008C0E2C">
              <w:rPr>
                <w:sz w:val="22"/>
              </w:rPr>
              <w:t xml:space="preserve"> </w:t>
            </w:r>
            <w:r>
              <w:rPr>
                <w:sz w:val="22"/>
              </w:rPr>
              <w:t>=</w:t>
            </w:r>
            <w:r w:rsidR="002063E8" w:rsidRPr="002063E8">
              <w:rPr>
                <w:sz w:val="22"/>
              </w:rPr>
              <w:t>21</w:t>
            </w:r>
            <w:r>
              <w:rPr>
                <w:sz w:val="22"/>
              </w:rPr>
              <w:t xml:space="preserve">  –</w:t>
            </w:r>
            <w:r w:rsidRPr="008C0E2C">
              <w:rPr>
                <w:sz w:val="22"/>
              </w:rPr>
              <w:t xml:space="preserve"> общее количество ЭРЭ</w:t>
            </w:r>
          </w:p>
        </w:tc>
      </w:tr>
      <w:tr w:rsidR="00A2475A" w:rsidRPr="00F01819" w:rsidTr="00C42B4B">
        <w:trPr>
          <w:trHeight w:val="1034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 xml:space="preserve">Коэффициент </w:t>
            </w:r>
            <w:proofErr w:type="spellStart"/>
            <w:r w:rsidRPr="008C0E2C">
              <w:rPr>
                <w:sz w:val="22"/>
              </w:rPr>
              <w:t>применямости</w:t>
            </w:r>
            <w:proofErr w:type="spellEnd"/>
            <w:r w:rsidRPr="008C0E2C">
              <w:rPr>
                <w:sz w:val="22"/>
              </w:rPr>
              <w:t xml:space="preserve"> ЭРЭ</w:t>
            </w:r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2040" w:dyaOrig="720">
                <v:shape id="_x0000_i1130" type="#_x0000_t75" style="width:102pt;height:36.75pt" o:ole="">
                  <v:imagedata r:id="rId243" o:title=""/>
                </v:shape>
                <o:OLEObject Type="Embed" ProgID="Equation.DSMT4" ShapeID="_x0000_i1130" DrawAspect="Content" ObjectID="_1512151365" r:id="rId244"/>
              </w:object>
            </w:r>
          </w:p>
        </w:tc>
        <w:tc>
          <w:tcPr>
            <w:tcW w:w="1134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0,8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0,</w:t>
            </w:r>
            <w:r w:rsidRPr="008C0E2C">
              <w:rPr>
                <w:sz w:val="22"/>
              </w:rPr>
              <w:t>2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proofErr w:type="spellStart"/>
            <w:r>
              <w:rPr>
                <w:i/>
                <w:sz w:val="22"/>
                <w:vertAlign w:val="subscript"/>
              </w:rPr>
              <w:t>ОрЭРЭ</w:t>
            </w:r>
            <w:proofErr w:type="spellEnd"/>
            <w:r>
              <w:rPr>
                <w:i/>
                <w:sz w:val="22"/>
              </w:rPr>
              <w:t xml:space="preserve"> = </w:t>
            </w:r>
            <w:r w:rsidR="002063E8" w:rsidRPr="00602B67">
              <w:rPr>
                <w:i/>
                <w:sz w:val="22"/>
              </w:rPr>
              <w:t>0</w:t>
            </w:r>
            <w:r>
              <w:rPr>
                <w:sz w:val="22"/>
                <w:vertAlign w:val="subscript"/>
              </w:rPr>
              <w:t xml:space="preserve">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ичество оригинальных ЭРЭ</w:t>
            </w:r>
          </w:p>
          <w:p w:rsidR="00A2475A" w:rsidRPr="00E47BB2" w:rsidRDefault="00A2475A" w:rsidP="002063E8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ТЭРЭ</w:t>
            </w:r>
            <w:r>
              <w:rPr>
                <w:i/>
                <w:sz w:val="22"/>
              </w:rPr>
              <w:t xml:space="preserve"> = </w:t>
            </w:r>
            <w:r w:rsidR="002063E8" w:rsidRPr="00602B67">
              <w:rPr>
                <w:i/>
                <w:sz w:val="22"/>
              </w:rPr>
              <w:t xml:space="preserve">10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ичество типоразмеров ЭРЭ</w:t>
            </w:r>
          </w:p>
        </w:tc>
      </w:tr>
    </w:tbl>
    <w:p w:rsidR="00A2475A" w:rsidRPr="008C0E2C" w:rsidRDefault="00A2475A" w:rsidP="00A2475A">
      <w:pPr>
        <w:ind w:firstLine="567"/>
        <w:rPr>
          <w:u w:val="single"/>
        </w:rPr>
      </w:pPr>
    </w:p>
    <w:p w:rsidR="00A2475A" w:rsidRPr="008C0E2C" w:rsidRDefault="00A2475A" w:rsidP="00A2475A">
      <w:pPr>
        <w:ind w:firstLine="567"/>
      </w:pPr>
      <w:r w:rsidRPr="008C0E2C">
        <w:t>Комплек</w:t>
      </w:r>
      <w:r>
        <w:t>сный показатель технологичности</w:t>
      </w:r>
      <w:r w:rsidRPr="008C0E2C">
        <w:t xml:space="preserve">: </w:t>
      </w:r>
    </w:p>
    <w:p w:rsidR="00A2475A" w:rsidRPr="006C1625" w:rsidRDefault="00A2475A" w:rsidP="00A2475A">
      <w:pPr>
        <w:pStyle w:val="MTDisplayEquation"/>
      </w:pPr>
      <w:r>
        <w:tab/>
      </w:r>
      <w:r w:rsidR="002321EA" w:rsidRPr="002321EA">
        <w:rPr>
          <w:i/>
          <w:position w:val="-70"/>
          <w:lang w:val="en-US"/>
        </w:rPr>
        <w:object w:dxaOrig="7180" w:dyaOrig="1520">
          <v:shape id="_x0000_i1142" type="#_x0000_t75" style="width:330pt;height:75.75pt" o:ole="" fillcolor="window">
            <v:imagedata r:id="rId245" o:title=""/>
          </v:shape>
          <o:OLEObject Type="Embed" ProgID="Equation.3" ShapeID="_x0000_i1142" DrawAspect="Content" ObjectID="_1512151366" r:id="rId246"/>
        </w:object>
      </w:r>
      <w:r>
        <w:tab/>
        <w:t>(4.23)</w:t>
      </w:r>
    </w:p>
    <w:p w:rsidR="00A2475A" w:rsidRDefault="00A2475A" w:rsidP="00A2475A">
      <w:pPr>
        <w:ind w:firstLine="567"/>
      </w:pPr>
      <w:r w:rsidRPr="00120E11">
        <w:t>К=</w:t>
      </w:r>
      <w:r>
        <w:t>0,</w:t>
      </w:r>
      <w:r w:rsidR="00392C25" w:rsidRPr="00392C25">
        <w:t>35</w:t>
      </w:r>
      <w:r>
        <w:t xml:space="preserve"> – подходит для мелкосерийного </w:t>
      </w:r>
      <w:r w:rsidRPr="00120E11">
        <w:t>производства. Таким образом</w:t>
      </w:r>
      <w:r>
        <w:t>,</w:t>
      </w:r>
      <w:r w:rsidRPr="00120E11">
        <w:t xml:space="preserve"> конструкция ячейки имеет необх</w:t>
      </w:r>
      <w:r>
        <w:t>одимый уровень технологичности.</w:t>
      </w:r>
    </w:p>
    <w:p w:rsidR="00A2475A" w:rsidRPr="00A2475A" w:rsidRDefault="00A2475A" w:rsidP="00A2475A">
      <w:pPr>
        <w:ind w:firstLine="567"/>
        <w:rPr>
          <w:u w:val="single"/>
        </w:rPr>
      </w:pPr>
    </w:p>
    <w:p w:rsidR="00A2475A" w:rsidRPr="00E43CFC" w:rsidRDefault="00A2475A" w:rsidP="00A2475A">
      <w:pPr>
        <w:pStyle w:val="3"/>
      </w:pPr>
      <w:bookmarkStart w:id="97" w:name="_Toc325070562"/>
      <w:r>
        <w:t>4</w:t>
      </w:r>
      <w:r w:rsidRPr="00CA2E00">
        <w:t>.6.</w:t>
      </w:r>
      <w:r w:rsidR="00302019">
        <w:t>6</w:t>
      </w:r>
      <w:r w:rsidRPr="00CA2E00">
        <w:t xml:space="preserve"> Расчет </w:t>
      </w:r>
      <w:r>
        <w:t>размерной цепи устройства</w:t>
      </w:r>
      <w:bookmarkEnd w:id="97"/>
    </w:p>
    <w:p w:rsidR="00A2475A" w:rsidRPr="002E75E0" w:rsidRDefault="00A2475A" w:rsidP="00A2475A">
      <w:pPr>
        <w:pStyle w:val="NN-osnova"/>
        <w:spacing w:line="300" w:lineRule="auto"/>
      </w:pPr>
      <w:r w:rsidRPr="002E75E0">
        <w:t xml:space="preserve">Проведем проверочный расчет размерной цепи </w:t>
      </w:r>
      <w:r>
        <w:t>корпуса разрабатываемого устройства в</w:t>
      </w:r>
      <w:r w:rsidRPr="002E75E0">
        <w:t xml:space="preserve"> сборе</w:t>
      </w:r>
      <w:r>
        <w:t>.</w:t>
      </w:r>
      <w:r w:rsidRPr="002E75E0">
        <w:t xml:space="preserve"> Задача этого </w:t>
      </w:r>
      <w:r>
        <w:t>расчета заключается в определен</w:t>
      </w:r>
      <w:r w:rsidRPr="002E75E0">
        <w:t>ии номинального размера, допуска и предельного отклонения замыкающег</w:t>
      </w:r>
      <w:r>
        <w:t>о звена, которым является</w:t>
      </w:r>
      <w:r w:rsidRPr="002E75E0">
        <w:t xml:space="preserve"> зазор между </w:t>
      </w:r>
      <w:r>
        <w:t>крышкой и основанием корпуса, который в идеальном случае должен быть равен 0.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lastRenderedPageBreak/>
        <w:t xml:space="preserve">На рис. </w:t>
      </w:r>
      <w:r w:rsidR="00302019">
        <w:t>4.6.6.1</w:t>
      </w:r>
      <w:r w:rsidRPr="002E75E0">
        <w:t xml:space="preserve"> показан фрагмент размерной цепи, где составляющие звенья обозначены так: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rPr>
          <w:i/>
        </w:rPr>
        <w:t>А</w:t>
      </w:r>
      <w:proofErr w:type="gramStart"/>
      <w:r w:rsidRPr="002E75E0">
        <w:rPr>
          <w:i/>
          <w:vertAlign w:val="subscript"/>
        </w:rPr>
        <w:t>1</w:t>
      </w:r>
      <w:proofErr w:type="gramEnd"/>
      <w:r w:rsidRPr="002E75E0">
        <w:t xml:space="preserve"> – номинал</w:t>
      </w:r>
      <w:r>
        <w:t>ьная высота корпуса в районе установки светофильтра</w:t>
      </w:r>
      <w:r w:rsidRPr="002E75E0">
        <w:t xml:space="preserve">, </w:t>
      </w:r>
      <w:r w:rsidRPr="002E75E0">
        <w:rPr>
          <w:i/>
        </w:rPr>
        <w:t>А</w:t>
      </w:r>
      <w:r w:rsidRPr="002E75E0">
        <w:rPr>
          <w:i/>
          <w:vertAlign w:val="subscript"/>
        </w:rPr>
        <w:t>1</w:t>
      </w:r>
      <w:r>
        <w:t xml:space="preserve"> = 14,8</w:t>
      </w:r>
      <w:r w:rsidRPr="002E75E0">
        <w:t xml:space="preserve"> мм;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rPr>
          <w:i/>
        </w:rPr>
        <w:t>А</w:t>
      </w:r>
      <w:proofErr w:type="gramStart"/>
      <w:r w:rsidRPr="002E75E0">
        <w:rPr>
          <w:i/>
          <w:vertAlign w:val="subscript"/>
        </w:rPr>
        <w:t>2</w:t>
      </w:r>
      <w:proofErr w:type="gramEnd"/>
      <w:r w:rsidRPr="002E75E0">
        <w:t xml:space="preserve"> – </w:t>
      </w:r>
      <w:r>
        <w:t>номинальная высота нижней части корпуса</w:t>
      </w:r>
      <w:r w:rsidRPr="002E75E0">
        <w:t>,</w:t>
      </w:r>
      <w:r w:rsidRPr="002E75E0">
        <w:rPr>
          <w:i/>
        </w:rPr>
        <w:t xml:space="preserve"> А</w:t>
      </w:r>
      <w:r w:rsidRPr="002E75E0">
        <w:rPr>
          <w:i/>
          <w:vertAlign w:val="subscript"/>
        </w:rPr>
        <w:t>2</w:t>
      </w:r>
      <w:r w:rsidRPr="002E75E0">
        <w:t xml:space="preserve"> =  </w:t>
      </w:r>
      <w:r>
        <w:t xml:space="preserve">10,3 </w:t>
      </w:r>
      <w:r w:rsidRPr="002E75E0">
        <w:t>мм;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rPr>
          <w:i/>
        </w:rPr>
        <w:t>А</w:t>
      </w:r>
      <w:r w:rsidRPr="002E75E0">
        <w:rPr>
          <w:i/>
          <w:vertAlign w:val="subscript"/>
        </w:rPr>
        <w:t>3</w:t>
      </w:r>
      <w:r w:rsidRPr="002E75E0">
        <w:t xml:space="preserve">  –  </w:t>
      </w:r>
      <w:r>
        <w:t>номинальная высота соприкасающейся верхней части корпуса</w:t>
      </w:r>
      <w:r w:rsidRPr="002E75E0">
        <w:rPr>
          <w:i/>
        </w:rPr>
        <w:t xml:space="preserve"> А</w:t>
      </w:r>
      <w:r w:rsidRPr="002E75E0">
        <w:rPr>
          <w:i/>
          <w:vertAlign w:val="subscript"/>
        </w:rPr>
        <w:t>3</w:t>
      </w:r>
      <w:r>
        <w:t xml:space="preserve"> = 4,5</w:t>
      </w:r>
      <w:r w:rsidRPr="002E75E0">
        <w:t xml:space="preserve"> мм;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rPr>
          <w:i/>
        </w:rPr>
        <w:t>А</w:t>
      </w:r>
      <w:r w:rsidRPr="002E75E0">
        <w:rPr>
          <w:i/>
          <w:vertAlign w:val="subscript"/>
        </w:rPr>
        <w:sym w:font="Symbol" w:char="F044"/>
      </w:r>
      <w:r w:rsidRPr="002E75E0">
        <w:t xml:space="preserve"> – номинальный р</w:t>
      </w:r>
      <w:r>
        <w:t>азмер замыкающего звена (</w:t>
      </w:r>
      <w:r w:rsidRPr="002E75E0">
        <w:t>зазор).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t xml:space="preserve">В данной размерной цепи размер </w:t>
      </w:r>
      <w:r w:rsidRPr="002E75E0">
        <w:rPr>
          <w:i/>
        </w:rPr>
        <w:t>А</w:t>
      </w:r>
      <w:proofErr w:type="gramStart"/>
      <w:r w:rsidRPr="002E75E0">
        <w:rPr>
          <w:i/>
          <w:vertAlign w:val="subscript"/>
        </w:rPr>
        <w:t>1</w:t>
      </w:r>
      <w:proofErr w:type="gramEnd"/>
      <w:r w:rsidRPr="002E75E0">
        <w:t xml:space="preserve"> будет увеличивающим, а размеры </w:t>
      </w:r>
      <w:r w:rsidRPr="002E75E0">
        <w:rPr>
          <w:i/>
        </w:rPr>
        <w:t>А</w:t>
      </w:r>
      <w:r w:rsidRPr="002E75E0">
        <w:rPr>
          <w:i/>
          <w:vertAlign w:val="subscript"/>
        </w:rPr>
        <w:t>2</w:t>
      </w:r>
      <w:r w:rsidRPr="002E75E0">
        <w:t>,</w:t>
      </w:r>
      <w:r w:rsidRPr="002E75E0">
        <w:rPr>
          <w:i/>
        </w:rPr>
        <w:t xml:space="preserve"> А</w:t>
      </w:r>
      <w:r w:rsidRPr="002E75E0">
        <w:rPr>
          <w:i/>
          <w:vertAlign w:val="subscript"/>
        </w:rPr>
        <w:t>3</w:t>
      </w:r>
      <w:r w:rsidRPr="002E75E0">
        <w:t xml:space="preserve"> – уменьшающими. </w:t>
      </w:r>
    </w:p>
    <w:p w:rsidR="00A2475A" w:rsidRPr="00543091" w:rsidRDefault="00A2475A" w:rsidP="00A2475A">
      <w:pPr>
        <w:pStyle w:val="NN-osnova"/>
        <w:spacing w:line="300" w:lineRule="auto"/>
      </w:pPr>
      <w:r w:rsidRPr="002E75E0">
        <w:t>Для выполнения проверочного расчета должны</w:t>
      </w:r>
      <w:r>
        <w:t xml:space="preserve"> выполняться следующие условия:</w:t>
      </w:r>
    </w:p>
    <w:p w:rsidR="00A2475A" w:rsidRPr="00DE432C" w:rsidRDefault="00A2475A" w:rsidP="00A2475A">
      <w:pPr>
        <w:pStyle w:val="MTDisplayEquation"/>
      </w:pPr>
      <w:r>
        <w:tab/>
      </w:r>
      <w:r w:rsidRPr="00543091">
        <w:rPr>
          <w:position w:val="-30"/>
        </w:rPr>
        <w:object w:dxaOrig="2200" w:dyaOrig="700">
          <v:shape id="_x0000_i1131" type="#_x0000_t75" style="width:110.25pt;height:35.25pt" o:ole="">
            <v:imagedata r:id="rId247" o:title=""/>
          </v:shape>
          <o:OLEObject Type="Embed" ProgID="Equation.DSMT4" ShapeID="_x0000_i1131" DrawAspect="Content" ObjectID="_1512151367" r:id="rId248"/>
        </w:object>
      </w:r>
      <w:r w:rsidRPr="00DE432C">
        <w:t>,</w:t>
      </w:r>
      <w:r>
        <w:tab/>
        <w:t>(4.24)</w:t>
      </w:r>
    </w:p>
    <w:p w:rsidR="00A2475A" w:rsidRPr="00DE432C" w:rsidRDefault="00A2475A" w:rsidP="00A2475A">
      <w:pPr>
        <w:pStyle w:val="MTDisplayEquation"/>
      </w:pPr>
      <w:r>
        <w:tab/>
      </w:r>
      <w:r w:rsidRPr="00543091">
        <w:rPr>
          <w:position w:val="-30"/>
        </w:rPr>
        <w:object w:dxaOrig="2520" w:dyaOrig="700">
          <v:shape id="_x0000_i1132" type="#_x0000_t75" style="width:126pt;height:35.25pt" o:ole="">
            <v:imagedata r:id="rId249" o:title=""/>
          </v:shape>
          <o:OLEObject Type="Embed" ProgID="Equation.DSMT4" ShapeID="_x0000_i1132" DrawAspect="Content" ObjectID="_1512151368" r:id="rId250"/>
        </w:object>
      </w:r>
      <w:r w:rsidRPr="00DE432C">
        <w:t>,</w:t>
      </w:r>
      <w:r>
        <w:tab/>
        <w:t>(4.25)</w:t>
      </w:r>
    </w:p>
    <w:p w:rsidR="00A2475A" w:rsidRPr="002E75E0" w:rsidRDefault="00A2475A" w:rsidP="00A2475A">
      <w:pPr>
        <w:pStyle w:val="NN-osnova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</w:tabs>
        <w:spacing w:line="300" w:lineRule="auto"/>
        <w:ind w:firstLine="426"/>
        <w:jc w:val="left"/>
      </w:pPr>
      <w:r>
        <w:t xml:space="preserve">где </w:t>
      </w:r>
      <w:r w:rsidRPr="002E75E0">
        <w:rPr>
          <w:position w:val="-30"/>
        </w:rPr>
        <w:object w:dxaOrig="780" w:dyaOrig="700">
          <v:shape id="_x0000_i1133" type="#_x0000_t75" style="width:39pt;height:35.25pt" o:ole="">
            <v:imagedata r:id="rId251" o:title=""/>
          </v:shape>
          <o:OLEObject Type="Embed" ProgID="Equation.3" ShapeID="_x0000_i1133" DrawAspect="Content" ObjectID="_1512151369" r:id="rId252"/>
        </w:object>
      </w:r>
      <w:r w:rsidRPr="002E75E0">
        <w:t xml:space="preserve"> – сумма </w:t>
      </w:r>
      <w:r w:rsidRPr="002E75E0">
        <w:rPr>
          <w:lang w:val="en-US"/>
        </w:rPr>
        <w:t>m</w:t>
      </w:r>
      <w:r w:rsidRPr="002E75E0">
        <w:t xml:space="preserve"> увеличивающих размеров;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rPr>
          <w:position w:val="-30"/>
        </w:rPr>
        <w:object w:dxaOrig="800" w:dyaOrig="700">
          <v:shape id="_x0000_i1134" type="#_x0000_t75" style="width:40.5pt;height:35.25pt" o:ole="">
            <v:imagedata r:id="rId253" o:title=""/>
          </v:shape>
          <o:OLEObject Type="Embed" ProgID="Equation.3" ShapeID="_x0000_i1134" DrawAspect="Content" ObjectID="_1512151370" r:id="rId254"/>
        </w:object>
      </w:r>
      <w:r w:rsidRPr="002E75E0">
        <w:t xml:space="preserve"> – сумма </w:t>
      </w:r>
      <w:r w:rsidRPr="002E75E0">
        <w:rPr>
          <w:lang w:val="en-US"/>
        </w:rPr>
        <w:t>n</w:t>
      </w:r>
      <w:r w:rsidRPr="002E75E0">
        <w:t xml:space="preserve"> уменьшающих размеров;</w:t>
      </w:r>
    </w:p>
    <w:p w:rsidR="00A2475A" w:rsidRPr="002E75E0" w:rsidRDefault="00A2475A" w:rsidP="00A2475A">
      <w:pPr>
        <w:pStyle w:val="NN-osnova"/>
        <w:spacing w:line="300" w:lineRule="auto"/>
      </w:pPr>
      <w:proofErr w:type="gramStart"/>
      <w:r w:rsidRPr="002E75E0">
        <w:rPr>
          <w:i/>
        </w:rPr>
        <w:t>T</w:t>
      </w:r>
      <w:proofErr w:type="gramEnd"/>
      <w:r w:rsidRPr="002E75E0">
        <w:rPr>
          <w:i/>
        </w:rPr>
        <w:t>А</w:t>
      </w:r>
      <w:r w:rsidRPr="002E75E0">
        <w:rPr>
          <w:i/>
          <w:vertAlign w:val="subscript"/>
        </w:rPr>
        <w:sym w:font="Symbol" w:char="F044"/>
      </w:r>
      <w:r w:rsidRPr="002E75E0">
        <w:t xml:space="preserve"> – допуск замыкающего звена, </w:t>
      </w:r>
      <w:r w:rsidRPr="002E75E0">
        <w:rPr>
          <w:i/>
        </w:rPr>
        <w:t>TА</w:t>
      </w:r>
      <w:r w:rsidRPr="002E75E0">
        <w:rPr>
          <w:i/>
          <w:vertAlign w:val="subscript"/>
        </w:rPr>
        <w:sym w:font="Symbol" w:char="F044"/>
      </w:r>
      <w:r>
        <w:t xml:space="preserve"> =</w:t>
      </w:r>
      <w:r w:rsidRPr="002E75E0">
        <w:t xml:space="preserve"> 250 м</w:t>
      </w:r>
      <w:r>
        <w:t>к</w:t>
      </w:r>
      <w:r w:rsidRPr="002E75E0">
        <w:t>м.;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rPr>
          <w:position w:val="-30"/>
        </w:rPr>
        <w:object w:dxaOrig="880" w:dyaOrig="700">
          <v:shape id="_x0000_i1135" type="#_x0000_t75" style="width:44.25pt;height:35.25pt" o:ole="">
            <v:imagedata r:id="rId255" o:title=""/>
          </v:shape>
          <o:OLEObject Type="Embed" ProgID="Equation.3" ShapeID="_x0000_i1135" DrawAspect="Content" ObjectID="_1512151371" r:id="rId256"/>
        </w:object>
      </w:r>
      <w:r w:rsidRPr="002E75E0">
        <w:t xml:space="preserve"> – сумма допусков на </w:t>
      </w:r>
      <w:r w:rsidRPr="002E75E0">
        <w:rPr>
          <w:lang w:val="en-US"/>
        </w:rPr>
        <w:t>m</w:t>
      </w:r>
      <w:r w:rsidRPr="002E75E0">
        <w:t xml:space="preserve"> увеличивающих размеров;</w:t>
      </w:r>
    </w:p>
    <w:p w:rsidR="00A2475A" w:rsidRPr="00543091" w:rsidRDefault="00A2475A" w:rsidP="00A2475A">
      <w:pPr>
        <w:pStyle w:val="NN-osnova"/>
        <w:spacing w:line="300" w:lineRule="auto"/>
      </w:pPr>
      <w:r w:rsidRPr="002E75E0">
        <w:rPr>
          <w:position w:val="-30"/>
        </w:rPr>
        <w:object w:dxaOrig="900" w:dyaOrig="700">
          <v:shape id="_x0000_i1136" type="#_x0000_t75" style="width:45pt;height:35.25pt" o:ole="">
            <v:imagedata r:id="rId257" o:title=""/>
          </v:shape>
          <o:OLEObject Type="Embed" ProgID="Equation.3" ShapeID="_x0000_i1136" DrawAspect="Content" ObjectID="_1512151372" r:id="rId258"/>
        </w:object>
      </w:r>
      <w:r w:rsidRPr="002E75E0">
        <w:t xml:space="preserve"> – сумма допусков на </w:t>
      </w:r>
      <w:r>
        <w:rPr>
          <w:lang w:val="en-US"/>
        </w:rPr>
        <w:t>n</w:t>
      </w:r>
      <w:r>
        <w:t xml:space="preserve"> уменьшающих размеров.</w:t>
      </w:r>
    </w:p>
    <w:p w:rsidR="00A2475A" w:rsidRPr="00C957C6" w:rsidRDefault="00A2475A" w:rsidP="00A2475A">
      <w:pPr>
        <w:pStyle w:val="NN-osnova"/>
        <w:spacing w:line="300" w:lineRule="auto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14587126" wp14:editId="1FF972CF">
            <wp:extent cx="2437680" cy="1418756"/>
            <wp:effectExtent l="0" t="508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459077" cy="1431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75A" w:rsidRPr="002E75E0" w:rsidRDefault="00A2475A" w:rsidP="00A2475A">
      <w:pPr>
        <w:pStyle w:val="NN-osnova"/>
        <w:spacing w:line="300" w:lineRule="auto"/>
        <w:ind w:firstLine="0"/>
      </w:pPr>
    </w:p>
    <w:p w:rsidR="00A2475A" w:rsidRPr="00543091" w:rsidRDefault="00302019" w:rsidP="00A2475A">
      <w:pPr>
        <w:jc w:val="center"/>
        <w:rPr>
          <w:sz w:val="22"/>
        </w:rPr>
      </w:pPr>
      <w:r>
        <w:rPr>
          <w:sz w:val="22"/>
        </w:rPr>
        <w:t>Рис. 4.6.6.1.</w:t>
      </w:r>
      <w:r w:rsidR="00A2475A" w:rsidRPr="00543091">
        <w:rPr>
          <w:sz w:val="22"/>
        </w:rPr>
        <w:t xml:space="preserve"> Расчет размерной цепи</w:t>
      </w:r>
    </w:p>
    <w:p w:rsidR="00A2475A" w:rsidRPr="002E75E0" w:rsidRDefault="00A2475A" w:rsidP="00A2475A">
      <w:pPr>
        <w:pStyle w:val="NN-osnova"/>
        <w:spacing w:line="300" w:lineRule="auto"/>
      </w:pPr>
      <w:r w:rsidRPr="002E75E0">
        <w:t>Для проверки рассчитаем значение номинального размера замыкающего звена по формуле:</w:t>
      </w:r>
    </w:p>
    <w:p w:rsidR="00A2475A" w:rsidRDefault="00A2475A" w:rsidP="00A2475A">
      <w:pPr>
        <w:pStyle w:val="NN-osnova"/>
        <w:jc w:val="center"/>
      </w:pPr>
      <w:r w:rsidRPr="00BA5FD4">
        <w:rPr>
          <w:position w:val="-28"/>
        </w:rPr>
        <w:object w:dxaOrig="3820" w:dyaOrig="780">
          <v:shape id="_x0000_i1137" type="#_x0000_t75" style="width:190.5pt;height:39pt" o:ole="">
            <v:imagedata r:id="rId260" o:title=""/>
          </v:shape>
          <o:OLEObject Type="Embed" ProgID="Equation.3" ShapeID="_x0000_i1137" DrawAspect="Content" ObjectID="_1512151373" r:id="rId261"/>
        </w:object>
      </w:r>
      <w:r>
        <w:t xml:space="preserve"> = 0 мм.</w:t>
      </w:r>
    </w:p>
    <w:p w:rsidR="00A2475A" w:rsidRDefault="00A2475A" w:rsidP="00A2475A">
      <w:pPr>
        <w:pStyle w:val="NN-osnova"/>
      </w:pPr>
      <w:r w:rsidRPr="00ED3957">
        <w:lastRenderedPageBreak/>
        <w:t>Согласно ГОСТ 25346-</w:t>
      </w:r>
      <w:r>
        <w:t>89 высчитаем допуски для каждого звена размерной цепи, учитывая, что размерам назначен 8-ой квалитет точности:</w:t>
      </w:r>
    </w:p>
    <w:p w:rsidR="00A2475A" w:rsidRDefault="00A2475A" w:rsidP="00A2475A">
      <w:pPr>
        <w:pStyle w:val="NN-osnova"/>
      </w:pPr>
      <w:r>
        <w:rPr>
          <w:i/>
        </w:rPr>
        <w:t>T</w:t>
      </w:r>
      <w:r w:rsidRPr="005924CE">
        <w:rPr>
          <w:i/>
        </w:rPr>
        <w:t>А</w:t>
      </w:r>
      <w:r w:rsidRPr="00ED3957">
        <w:rPr>
          <w:i/>
          <w:vertAlign w:val="subscript"/>
        </w:rPr>
        <w:t>1</w:t>
      </w:r>
      <w:r w:rsidRPr="00ED3957">
        <w:t xml:space="preserve"> =</w:t>
      </w:r>
      <w:r w:rsidRPr="00ED3957">
        <w:rPr>
          <w:i/>
        </w:rPr>
        <w:t xml:space="preserve"> </w:t>
      </w:r>
      <w:r>
        <w:t>0,039 мм;</w:t>
      </w:r>
      <w:r>
        <w:tab/>
      </w:r>
      <w:r>
        <w:tab/>
      </w:r>
      <w:r>
        <w:rPr>
          <w:i/>
        </w:rPr>
        <w:t>T</w:t>
      </w:r>
      <w:r w:rsidRPr="005924CE">
        <w:rPr>
          <w:i/>
        </w:rPr>
        <w:t>А</w:t>
      </w:r>
      <w:r>
        <w:rPr>
          <w:i/>
          <w:vertAlign w:val="subscript"/>
        </w:rPr>
        <w:t>2</w:t>
      </w:r>
      <w:r w:rsidRPr="00ED3957">
        <w:t xml:space="preserve"> = </w:t>
      </w:r>
      <w:r>
        <w:t>0,014 мм.</w:t>
      </w:r>
    </w:p>
    <w:p w:rsidR="00A2475A" w:rsidRDefault="00A2475A" w:rsidP="00A2475A">
      <w:pPr>
        <w:pStyle w:val="NN-osnova"/>
      </w:pPr>
      <w:r>
        <w:t>Тогда проверим условие (4.25):</w:t>
      </w:r>
    </w:p>
    <w:p w:rsidR="00A2475A" w:rsidRDefault="00A2475A" w:rsidP="00A2475A">
      <w:pPr>
        <w:pStyle w:val="NN-osnova"/>
      </w:pPr>
      <w:r w:rsidRPr="005E2389">
        <w:rPr>
          <w:position w:val="-30"/>
        </w:rPr>
        <w:object w:dxaOrig="7580" w:dyaOrig="700">
          <v:shape id="_x0000_i1138" type="#_x0000_t75" style="width:378.75pt;height:34.5pt" o:ole="">
            <v:imagedata r:id="rId262" o:title=""/>
          </v:shape>
          <o:OLEObject Type="Embed" ProgID="Equation.3" ShapeID="_x0000_i1138" DrawAspect="Content" ObjectID="_1512151374" r:id="rId263"/>
        </w:object>
      </w:r>
      <w:r>
        <w:t xml:space="preserve"> </w:t>
      </w:r>
      <w:proofErr w:type="gramStart"/>
      <w:r>
        <w:t>мкм</w:t>
      </w:r>
      <w:proofErr w:type="gramEnd"/>
      <w:r>
        <w:t>.</w:t>
      </w:r>
    </w:p>
    <w:p w:rsidR="00A2475A" w:rsidRDefault="00A2475A" w:rsidP="00A2475A">
      <w:pPr>
        <w:pStyle w:val="NN-osnova"/>
      </w:pPr>
      <w:r>
        <w:t xml:space="preserve">Условие выполняется, следовательно, размерная цепь </w:t>
      </w:r>
      <w:proofErr w:type="gramStart"/>
      <w:r w:rsidR="00302019">
        <w:t>рассчитана</w:t>
      </w:r>
      <w:proofErr w:type="gramEnd"/>
      <w:r>
        <w:t xml:space="preserve"> верно.</w:t>
      </w:r>
    </w:p>
    <w:p w:rsidR="00A2475A" w:rsidRDefault="00A2475A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iCs/>
          <w:color w:val="000000" w:themeColor="text1"/>
          <w:sz w:val="26"/>
        </w:rPr>
      </w:pPr>
    </w:p>
    <w:p w:rsidR="00543D35" w:rsidRPr="00E43CFC" w:rsidRDefault="00543D35" w:rsidP="00543D35">
      <w:pPr>
        <w:pStyle w:val="3"/>
      </w:pPr>
      <w:bookmarkStart w:id="98" w:name="_Toc325070563"/>
      <w:r>
        <w:t>4</w:t>
      </w:r>
      <w:r w:rsidRPr="00CA2E00">
        <w:t>.6.</w:t>
      </w:r>
      <w:r w:rsidR="00A2475A">
        <w:t>7</w:t>
      </w:r>
      <w:r w:rsidRPr="00CA2E00">
        <w:t xml:space="preserve"> Расчет </w:t>
      </w:r>
      <w:r>
        <w:t>надежности</w:t>
      </w:r>
      <w:bookmarkEnd w:id="98"/>
    </w:p>
    <w:p w:rsidR="002D309D" w:rsidRPr="00101758" w:rsidRDefault="002D309D" w:rsidP="002D309D">
      <w:r w:rsidRPr="00101758">
        <w:t>Интенсивность отказа элементов с учетом условий эксплуатации изделия:</w:t>
      </w:r>
    </w:p>
    <w:p w:rsidR="002D309D" w:rsidRPr="00101758" w:rsidRDefault="002D309D" w:rsidP="002D309D">
      <w:pPr>
        <w:spacing w:line="276" w:lineRule="auto"/>
        <w:jc w:val="center"/>
      </w:pPr>
      <w:r w:rsidRPr="00294DD6">
        <w:rPr>
          <w:position w:val="-12"/>
        </w:rPr>
        <w:object w:dxaOrig="2380" w:dyaOrig="360">
          <v:shape id="_x0000_i1139" type="#_x0000_t75" style="width:120pt;height:18.75pt" o:ole="">
            <v:imagedata r:id="rId264" o:title=""/>
          </v:shape>
          <o:OLEObject Type="Embed" ProgID="Equation.DSMT4" ShapeID="_x0000_i1139" DrawAspect="Content" ObjectID="_1512151375" r:id="rId265"/>
        </w:object>
      </w:r>
      <w:r w:rsidRPr="00101758">
        <w:t>,</w:t>
      </w:r>
    </w:p>
    <w:p w:rsidR="002D309D" w:rsidRPr="00101758" w:rsidRDefault="002D309D" w:rsidP="002D309D">
      <w:r w:rsidRPr="00101758">
        <w:t xml:space="preserve"> где  </w:t>
      </w:r>
      <w:r w:rsidRPr="00294DD6">
        <w:rPr>
          <w:position w:val="-12"/>
        </w:rPr>
        <w:object w:dxaOrig="420" w:dyaOrig="380">
          <v:shape id="_x0000_i1140" type="#_x0000_t75" style="width:20.25pt;height:18.75pt" o:ole="">
            <v:imagedata r:id="rId266" o:title=""/>
          </v:shape>
          <o:OLEObject Type="Embed" ProgID="Equation.3" ShapeID="_x0000_i1140" DrawAspect="Content" ObjectID="_1512151376" r:id="rId267"/>
        </w:object>
      </w:r>
      <w:r w:rsidRPr="00101758">
        <w:t>- но</w:t>
      </w:r>
      <w:r>
        <w:t>минальная интенсивность отказов (см. табл. 4.</w:t>
      </w:r>
      <w:r w:rsidR="00302019">
        <w:t>6.</w:t>
      </w:r>
      <w:r>
        <w:t>2</w:t>
      </w:r>
      <w:r w:rsidR="00302019">
        <w:t>.1</w:t>
      </w:r>
      <w:r>
        <w:t>)</w:t>
      </w:r>
    </w:p>
    <w:p w:rsidR="002D309D" w:rsidRPr="00101758" w:rsidRDefault="002D309D" w:rsidP="002D309D">
      <w:r>
        <w:t>k</w:t>
      </w:r>
      <w:r w:rsidRPr="00101758">
        <w:rPr>
          <w:vertAlign w:val="subscript"/>
        </w:rPr>
        <w:t>1</w:t>
      </w:r>
      <w:r w:rsidRPr="00101758">
        <w:t xml:space="preserve"> и </w:t>
      </w:r>
      <w:r>
        <w:t>k</w:t>
      </w:r>
      <w:r w:rsidRPr="00101758">
        <w:rPr>
          <w:vertAlign w:val="subscript"/>
        </w:rPr>
        <w:t>2</w:t>
      </w:r>
      <w:r w:rsidRPr="00101758">
        <w:t xml:space="preserve"> - поправочные коэффициенты в зависим</w:t>
      </w:r>
      <w:r w:rsidR="00302019">
        <w:t>ости от воздействия мех</w:t>
      </w:r>
      <w:proofErr w:type="gramStart"/>
      <w:r w:rsidR="00302019">
        <w:t>.</w:t>
      </w:r>
      <w:proofErr w:type="gramEnd"/>
      <w:r w:rsidRPr="00101758">
        <w:t xml:space="preserve"> </w:t>
      </w:r>
      <w:proofErr w:type="gramStart"/>
      <w:r w:rsidRPr="00101758">
        <w:t>ф</w:t>
      </w:r>
      <w:proofErr w:type="gramEnd"/>
      <w:r w:rsidRPr="00101758">
        <w:t>акторов</w:t>
      </w:r>
      <w:r>
        <w:t>;</w:t>
      </w:r>
    </w:p>
    <w:p w:rsidR="002D309D" w:rsidRPr="00101758" w:rsidRDefault="002D309D" w:rsidP="002D309D">
      <w:r>
        <w:t>k</w:t>
      </w:r>
      <w:r w:rsidRPr="00101758">
        <w:rPr>
          <w:vertAlign w:val="subscript"/>
        </w:rPr>
        <w:t>3</w:t>
      </w:r>
      <w:r w:rsidRPr="00101758">
        <w:t xml:space="preserve"> - поправочный коэффициент в зависимости от воздействия влажности и температуры</w:t>
      </w:r>
      <w:r>
        <w:t>;</w:t>
      </w:r>
    </w:p>
    <w:p w:rsidR="002D309D" w:rsidRPr="00101758" w:rsidRDefault="002D309D" w:rsidP="002D309D">
      <w:r>
        <w:t>k</w:t>
      </w:r>
      <w:r w:rsidRPr="00101758">
        <w:rPr>
          <w:vertAlign w:val="subscript"/>
        </w:rPr>
        <w:t>4</w:t>
      </w:r>
      <w:r w:rsidRPr="00101758">
        <w:t xml:space="preserve"> - поправочный коэффициент в зависимости от давления воздуха</w:t>
      </w:r>
      <w:r>
        <w:t>;</w:t>
      </w:r>
    </w:p>
    <w:p w:rsidR="002D309D" w:rsidRPr="00EB13BC" w:rsidRDefault="002D309D" w:rsidP="002D309D">
      <w:proofErr w:type="spellStart"/>
      <w:r>
        <w:t>a</w:t>
      </w:r>
      <w:r>
        <w:rPr>
          <w:vertAlign w:val="subscript"/>
        </w:rPr>
        <w:t>i</w:t>
      </w:r>
      <w:proofErr w:type="spellEnd"/>
      <w:r w:rsidRPr="00101758">
        <w:t>(</w:t>
      </w:r>
      <w:proofErr w:type="spellStart"/>
      <w:r>
        <w:t>T</w:t>
      </w:r>
      <w:r w:rsidRPr="00101758">
        <w:t>,</w:t>
      </w:r>
      <w:proofErr w:type="gramStart"/>
      <w:r>
        <w:t>k</w:t>
      </w:r>
      <w:proofErr w:type="gramEnd"/>
      <w:r w:rsidRPr="00101758">
        <w:rPr>
          <w:vertAlign w:val="subscript"/>
        </w:rPr>
        <w:t>н</w:t>
      </w:r>
      <w:proofErr w:type="spellEnd"/>
      <w:r w:rsidRPr="00101758">
        <w:t xml:space="preserve">) - поправочный коэффициент в зависимости от температуры поверхности элемента </w:t>
      </w:r>
      <w:r>
        <w:t>T</w:t>
      </w:r>
      <w:r w:rsidRPr="00101758">
        <w:t xml:space="preserve"> и коэффициента нагрузки </w:t>
      </w:r>
      <w:proofErr w:type="spellStart"/>
      <w:r>
        <w:t>k</w:t>
      </w:r>
      <w:r w:rsidRPr="00101758">
        <w:rPr>
          <w:vertAlign w:val="subscript"/>
        </w:rPr>
        <w:t>н</w:t>
      </w:r>
      <w:proofErr w:type="spellEnd"/>
      <w:r>
        <w:t xml:space="preserve"> </w:t>
      </w:r>
      <w:r w:rsidRPr="00EB13BC">
        <w:t>(</w:t>
      </w:r>
      <w:r>
        <w:t>см. табл. 4.</w:t>
      </w:r>
      <w:r w:rsidR="00302019">
        <w:t>6.7.1</w:t>
      </w:r>
      <w:r>
        <w:t>);</w:t>
      </w:r>
    </w:p>
    <w:p w:rsidR="002D309D" w:rsidRPr="00101758" w:rsidRDefault="002D309D" w:rsidP="002D309D">
      <w:r>
        <w:t>k</w:t>
      </w:r>
      <w:r w:rsidRPr="00101758">
        <w:rPr>
          <w:vertAlign w:val="subscript"/>
        </w:rPr>
        <w:t>1</w:t>
      </w:r>
      <w:r>
        <w:t>=1,</w:t>
      </w:r>
      <w:r w:rsidRPr="00101758">
        <w:t xml:space="preserve">04, </w:t>
      </w:r>
      <w:r>
        <w:t>k</w:t>
      </w:r>
      <w:r w:rsidRPr="00101758">
        <w:rPr>
          <w:vertAlign w:val="subscript"/>
        </w:rPr>
        <w:t>2</w:t>
      </w:r>
      <w:r>
        <w:t>=1,</w:t>
      </w:r>
      <w:r w:rsidRPr="00101758">
        <w:t xml:space="preserve">03 (стационарные условия эксплуатации), </w:t>
      </w:r>
    </w:p>
    <w:p w:rsidR="002D309D" w:rsidRPr="00EB13BC" w:rsidRDefault="002D309D" w:rsidP="002D309D">
      <w:r>
        <w:t>k</w:t>
      </w:r>
      <w:r w:rsidRPr="00543091">
        <w:rPr>
          <w:vertAlign w:val="subscript"/>
        </w:rPr>
        <w:t>3</w:t>
      </w:r>
      <w:r w:rsidRPr="00543091">
        <w:t>=2</w:t>
      </w:r>
      <w:r>
        <w:t>,</w:t>
      </w:r>
      <w:r w:rsidRPr="00543091">
        <w:t xml:space="preserve">0, </w:t>
      </w:r>
      <w:r>
        <w:t>k</w:t>
      </w:r>
      <w:r w:rsidRPr="00543091">
        <w:rPr>
          <w:vertAlign w:val="subscript"/>
        </w:rPr>
        <w:t>4</w:t>
      </w:r>
      <w:r w:rsidRPr="00543091">
        <w:t>=1 (нормальное давление).</w:t>
      </w:r>
    </w:p>
    <w:p w:rsidR="002D309D" w:rsidRPr="00101758" w:rsidRDefault="002D309D" w:rsidP="002D309D">
      <w:r w:rsidRPr="00101758">
        <w:t xml:space="preserve">В табл. </w:t>
      </w:r>
      <w:r>
        <w:t>4.</w:t>
      </w:r>
      <w:r w:rsidR="00302019">
        <w:t>6.7.1</w:t>
      </w:r>
      <w:r w:rsidRPr="00101758">
        <w:t xml:space="preserve"> представлены данные </w:t>
      </w:r>
      <w:proofErr w:type="gramStart"/>
      <w:r w:rsidRPr="00101758">
        <w:t>о</w:t>
      </w:r>
      <w:proofErr w:type="gramEnd"/>
      <w:r w:rsidRPr="00101758">
        <w:t xml:space="preserve"> интенсивности отказов всех компонентов.</w:t>
      </w:r>
    </w:p>
    <w:p w:rsidR="002D309D" w:rsidRPr="00EB13BC" w:rsidRDefault="002D309D" w:rsidP="002D309D">
      <w:pPr>
        <w:spacing w:line="240" w:lineRule="auto"/>
        <w:jc w:val="right"/>
        <w:rPr>
          <w:noProof/>
          <w:sz w:val="22"/>
        </w:rPr>
      </w:pPr>
      <w:r w:rsidRPr="00EB13BC">
        <w:rPr>
          <w:noProof/>
          <w:sz w:val="22"/>
        </w:rPr>
        <w:t xml:space="preserve">Таблица </w:t>
      </w:r>
      <w:r>
        <w:rPr>
          <w:noProof/>
          <w:sz w:val="22"/>
        </w:rPr>
        <w:t>4.</w:t>
      </w:r>
      <w:r w:rsidR="00543D35">
        <w:rPr>
          <w:noProof/>
          <w:sz w:val="22"/>
        </w:rPr>
        <w:t>6.</w:t>
      </w:r>
      <w:r w:rsidR="00302019">
        <w:rPr>
          <w:noProof/>
          <w:sz w:val="22"/>
        </w:rPr>
        <w:t>7</w:t>
      </w:r>
      <w:r w:rsidR="00543D35">
        <w:rPr>
          <w:noProof/>
          <w:sz w:val="22"/>
        </w:rPr>
        <w:t>.1</w:t>
      </w:r>
      <w:r w:rsidRPr="00EB13BC">
        <w:rPr>
          <w:noProof/>
          <w:sz w:val="22"/>
        </w:rPr>
        <w:t xml:space="preserve"> Интенсивности отказов компонентов</w:t>
      </w:r>
    </w:p>
    <w:tbl>
      <w:tblPr>
        <w:tblW w:w="9923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44"/>
        <w:gridCol w:w="1701"/>
        <w:gridCol w:w="1560"/>
        <w:gridCol w:w="1701"/>
        <w:gridCol w:w="1417"/>
      </w:tblGrid>
      <w:tr w:rsidR="002D309D" w:rsidRPr="00155F47" w:rsidTr="002D309D">
        <w:trPr>
          <w:trHeight w:val="579"/>
        </w:trPr>
        <w:tc>
          <w:tcPr>
            <w:tcW w:w="3544" w:type="dxa"/>
            <w:shd w:val="clear" w:color="auto" w:fill="auto"/>
            <w:vAlign w:val="center"/>
          </w:tcPr>
          <w:p w:rsidR="002D309D" w:rsidRPr="00EB13BC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EB13BC">
              <w:rPr>
                <w:b/>
                <w:noProof/>
                <w:sz w:val="20"/>
                <w:szCs w:val="20"/>
              </w:rPr>
              <w:t>Компоненты и ЭРЭ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309D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 xml:space="preserve">Номинальная </w:t>
            </w:r>
          </w:p>
          <w:p w:rsidR="002D309D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и</w:t>
            </w:r>
            <w:r w:rsidRPr="00101758">
              <w:rPr>
                <w:b/>
                <w:noProof/>
                <w:sz w:val="20"/>
                <w:szCs w:val="20"/>
              </w:rPr>
              <w:t xml:space="preserve">нтенсивность </w:t>
            </w:r>
          </w:p>
          <w:p w:rsidR="002D309D" w:rsidRPr="00101758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101758">
              <w:rPr>
                <w:b/>
                <w:noProof/>
                <w:sz w:val="20"/>
                <w:szCs w:val="20"/>
              </w:rPr>
              <w:t xml:space="preserve">отказов, </w:t>
            </w:r>
            <w:r>
              <w:rPr>
                <w:b/>
                <w:noProof/>
                <w:position w:val="-12"/>
                <w:sz w:val="20"/>
                <w:szCs w:val="20"/>
                <w:lang w:val="en-US" w:eastAsia="en-US"/>
              </w:rPr>
              <w:drawing>
                <wp:inline distT="0" distB="0" distL="0" distR="0" wp14:anchorId="2EFD6E4F" wp14:editId="4B7D971A">
                  <wp:extent cx="800100" cy="238125"/>
                  <wp:effectExtent l="0" t="0" r="0" b="9525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D309D" w:rsidRDefault="002D309D" w:rsidP="002D309D">
            <w:pPr>
              <w:spacing w:line="240" w:lineRule="auto"/>
              <w:ind w:firstLine="0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Поправочный коэффициент,</w:t>
            </w:r>
          </w:p>
          <w:p w:rsidR="002D309D" w:rsidRPr="00101758" w:rsidRDefault="002D309D" w:rsidP="002D309D">
            <w:pPr>
              <w:spacing w:line="240" w:lineRule="auto"/>
              <w:ind w:firstLine="0"/>
              <w:jc w:val="center"/>
              <w:rPr>
                <w:b/>
                <w:noProof/>
                <w:sz w:val="20"/>
                <w:szCs w:val="20"/>
              </w:rPr>
            </w:pPr>
            <w:proofErr w:type="spellStart"/>
            <w:r>
              <w:t>a</w:t>
            </w:r>
            <w:r>
              <w:rPr>
                <w:vertAlign w:val="subscript"/>
              </w:rPr>
              <w:t>i</w:t>
            </w:r>
            <w:proofErr w:type="spellEnd"/>
            <w:r w:rsidRPr="00101758">
              <w:t>(</w:t>
            </w:r>
            <w:proofErr w:type="spellStart"/>
            <w:r>
              <w:t>T</w:t>
            </w:r>
            <w:r w:rsidRPr="00101758">
              <w:t>,</w:t>
            </w:r>
            <w:proofErr w:type="gramStart"/>
            <w:r>
              <w:t>k</w:t>
            </w:r>
            <w:proofErr w:type="gramEnd"/>
            <w:r w:rsidRPr="00101758">
              <w:rPr>
                <w:vertAlign w:val="subscript"/>
              </w:rPr>
              <w:t>н</w:t>
            </w:r>
            <w:proofErr w:type="spellEnd"/>
            <w:r w:rsidRPr="00101758">
              <w:t>)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D309D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</w:p>
          <w:p w:rsidR="002D309D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И</w:t>
            </w:r>
            <w:r w:rsidRPr="00101758">
              <w:rPr>
                <w:b/>
                <w:noProof/>
                <w:sz w:val="20"/>
                <w:szCs w:val="20"/>
              </w:rPr>
              <w:t xml:space="preserve">нтенсивность </w:t>
            </w:r>
          </w:p>
          <w:p w:rsidR="002D309D" w:rsidRPr="00EB13BC" w:rsidRDefault="002D309D" w:rsidP="002D309D">
            <w:pPr>
              <w:spacing w:line="240" w:lineRule="auto"/>
              <w:ind w:firstLine="0"/>
              <w:jc w:val="center"/>
              <w:rPr>
                <w:noProof/>
                <w:sz w:val="20"/>
                <w:szCs w:val="20"/>
              </w:rPr>
            </w:pPr>
            <w:r w:rsidRPr="00101758">
              <w:rPr>
                <w:b/>
                <w:noProof/>
                <w:sz w:val="20"/>
                <w:szCs w:val="20"/>
              </w:rPr>
              <w:t xml:space="preserve">отказов, </w:t>
            </w:r>
            <w:r w:rsidRPr="00EB13BC">
              <w:rPr>
                <w:b/>
                <w:noProof/>
                <w:position w:val="-12"/>
                <w:sz w:val="20"/>
                <w:szCs w:val="20"/>
              </w:rPr>
              <w:object w:dxaOrig="1180" w:dyaOrig="380">
                <v:shape id="_x0000_i1141" type="#_x0000_t75" style="width:59.25pt;height:18.75pt" o:ole="">
                  <v:imagedata r:id="rId269" o:title=""/>
                </v:shape>
                <o:OLEObject Type="Embed" ProgID="Equation.DSMT4" ShapeID="_x0000_i1141" DrawAspect="Content" ObjectID="_1512151377" r:id="rId270"/>
              </w:object>
            </w:r>
          </w:p>
        </w:tc>
        <w:tc>
          <w:tcPr>
            <w:tcW w:w="141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D309D" w:rsidRPr="00155F47" w:rsidRDefault="002D309D" w:rsidP="002D309D">
            <w:pPr>
              <w:spacing w:line="240" w:lineRule="auto"/>
              <w:ind w:firstLine="0"/>
              <w:jc w:val="center"/>
              <w:rPr>
                <w:b/>
                <w:noProof/>
                <w:sz w:val="20"/>
                <w:szCs w:val="20"/>
              </w:rPr>
            </w:pPr>
            <w:r w:rsidRPr="00EB13BC">
              <w:rPr>
                <w:b/>
                <w:noProof/>
                <w:sz w:val="20"/>
                <w:szCs w:val="20"/>
              </w:rPr>
              <w:t>Количест</w:t>
            </w:r>
            <w:r w:rsidRPr="00155F47">
              <w:rPr>
                <w:b/>
                <w:noProof/>
                <w:sz w:val="20"/>
                <w:szCs w:val="20"/>
              </w:rPr>
              <w:t>во</w:t>
            </w:r>
          </w:p>
        </w:tc>
      </w:tr>
      <w:tr w:rsidR="007A21BA" w:rsidTr="00D71006">
        <w:trPr>
          <w:trHeight w:val="53"/>
        </w:trPr>
        <w:tc>
          <w:tcPr>
            <w:tcW w:w="3544" w:type="dxa"/>
            <w:vAlign w:val="center"/>
          </w:tcPr>
          <w:p w:rsidR="007A21BA" w:rsidRDefault="007A21BA" w:rsidP="00D71006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хемы интегральные</w:t>
            </w:r>
          </w:p>
        </w:tc>
        <w:tc>
          <w:tcPr>
            <w:tcW w:w="1701" w:type="dxa"/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7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03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ED5647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</w:p>
        </w:tc>
      </w:tr>
      <w:tr w:rsidR="007A21BA" w:rsidTr="00D71006">
        <w:trPr>
          <w:trHeight w:val="53"/>
        </w:trPr>
        <w:tc>
          <w:tcPr>
            <w:tcW w:w="3544" w:type="dxa"/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</w:t>
            </w:r>
            <w:r w:rsidRPr="00ED5647">
              <w:rPr>
                <w:noProof/>
                <w:sz w:val="22"/>
                <w:szCs w:val="22"/>
              </w:rPr>
              <w:t>езисторы</w:t>
            </w:r>
          </w:p>
        </w:tc>
        <w:tc>
          <w:tcPr>
            <w:tcW w:w="1701" w:type="dxa"/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01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EB13BC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5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011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11</w:t>
            </w:r>
          </w:p>
        </w:tc>
      </w:tr>
      <w:tr w:rsidR="007A21BA" w:rsidTr="00D71006">
        <w:trPr>
          <w:trHeight w:val="53"/>
        </w:trPr>
        <w:tc>
          <w:tcPr>
            <w:tcW w:w="3544" w:type="dxa"/>
            <w:vAlign w:val="center"/>
          </w:tcPr>
          <w:p w:rsidR="007A21BA" w:rsidRPr="00310B60" w:rsidRDefault="007A21BA" w:rsidP="00D71006">
            <w:pPr>
              <w:spacing w:line="240" w:lineRule="auto"/>
              <w:ind w:firstLine="34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Диоды</w:t>
            </w:r>
          </w:p>
        </w:tc>
        <w:tc>
          <w:tcPr>
            <w:tcW w:w="1701" w:type="dxa"/>
            <w:vAlign w:val="center"/>
          </w:tcPr>
          <w:p w:rsidR="007A21BA" w:rsidRPr="00310B60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0,15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310B60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064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lang w:val="en-US"/>
              </w:rPr>
            </w:pPr>
            <w:r>
              <w:rPr>
                <w:noProof/>
                <w:sz w:val="22"/>
                <w:lang w:val="en-US"/>
              </w:rPr>
              <w:t>7</w:t>
            </w:r>
          </w:p>
        </w:tc>
      </w:tr>
      <w:tr w:rsidR="007A21BA" w:rsidTr="00D71006">
        <w:trPr>
          <w:trHeight w:val="53"/>
        </w:trPr>
        <w:tc>
          <w:tcPr>
            <w:tcW w:w="3544" w:type="dxa"/>
            <w:vAlign w:val="center"/>
          </w:tcPr>
          <w:p w:rsidR="007A21BA" w:rsidRDefault="007A21BA" w:rsidP="00D71006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оединения контактные</w:t>
            </w:r>
          </w:p>
        </w:tc>
        <w:tc>
          <w:tcPr>
            <w:tcW w:w="1701" w:type="dxa"/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 w:rsidRPr="00ED5647">
              <w:rPr>
                <w:noProof/>
                <w:sz w:val="22"/>
              </w:rPr>
              <w:t>0,05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3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032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8</w:t>
            </w:r>
          </w:p>
        </w:tc>
      </w:tr>
      <w:tr w:rsidR="007A21BA" w:rsidTr="00D71006">
        <w:trPr>
          <w:trHeight w:val="227"/>
        </w:trPr>
        <w:tc>
          <w:tcPr>
            <w:tcW w:w="3544" w:type="dxa"/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Пайка ручным способом</w:t>
            </w:r>
          </w:p>
        </w:tc>
        <w:tc>
          <w:tcPr>
            <w:tcW w:w="1701" w:type="dxa"/>
            <w:vAlign w:val="center"/>
          </w:tcPr>
          <w:p w:rsidR="007A21BA" w:rsidRPr="00B6209A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-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ED5647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43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25</w:t>
            </w:r>
          </w:p>
        </w:tc>
      </w:tr>
      <w:tr w:rsidR="007A21BA" w:rsidTr="00D71006">
        <w:trPr>
          <w:trHeight w:val="227"/>
        </w:trPr>
        <w:tc>
          <w:tcPr>
            <w:tcW w:w="3544" w:type="dxa"/>
            <w:vAlign w:val="center"/>
          </w:tcPr>
          <w:p w:rsidR="007A21BA" w:rsidRPr="007A21BA" w:rsidRDefault="007A21BA" w:rsidP="007A21BA">
            <w:pPr>
              <w:spacing w:line="240" w:lineRule="auto"/>
              <w:ind w:firstLine="34"/>
              <w:rPr>
                <w:noProof/>
                <w:sz w:val="22"/>
                <w:szCs w:val="22"/>
                <w:lang w:val="en-US"/>
              </w:rPr>
            </w:pPr>
            <w:r w:rsidRPr="00ED5647">
              <w:rPr>
                <w:noProof/>
                <w:sz w:val="22"/>
                <w:szCs w:val="22"/>
              </w:rPr>
              <w:t xml:space="preserve">Пайка </w:t>
            </w:r>
            <w:r>
              <w:rPr>
                <w:noProof/>
                <w:sz w:val="22"/>
                <w:szCs w:val="22"/>
                <w:lang w:val="en-US"/>
              </w:rPr>
              <w:t>в печи</w:t>
            </w:r>
          </w:p>
        </w:tc>
        <w:tc>
          <w:tcPr>
            <w:tcW w:w="1701" w:type="dxa"/>
            <w:vAlign w:val="center"/>
          </w:tcPr>
          <w:p w:rsidR="007A21BA" w:rsidRPr="007A21BA" w:rsidRDefault="007A21BA" w:rsidP="007A21BA">
            <w:pPr>
              <w:spacing w:line="240" w:lineRule="auto"/>
              <w:ind w:firstLine="34"/>
              <w:jc w:val="center"/>
              <w:rPr>
                <w:noProof/>
                <w:sz w:val="22"/>
                <w:lang w:val="en-US"/>
              </w:rPr>
            </w:pPr>
            <w:r>
              <w:rPr>
                <w:noProof/>
                <w:sz w:val="22"/>
              </w:rPr>
              <w:t>0,</w:t>
            </w:r>
            <w:r>
              <w:rPr>
                <w:noProof/>
                <w:sz w:val="22"/>
                <w:lang w:val="en-US"/>
              </w:rPr>
              <w:t>15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-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7A21BA" w:rsidRDefault="007A21BA" w:rsidP="007A21B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w:t>0,</w:t>
            </w:r>
            <w:r>
              <w:rPr>
                <w:noProof/>
                <w:sz w:val="22"/>
                <w:szCs w:val="22"/>
                <w:lang w:val="en-US"/>
              </w:rPr>
              <w:t>32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D71006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36</w:t>
            </w:r>
          </w:p>
        </w:tc>
      </w:tr>
    </w:tbl>
    <w:p w:rsidR="002D309D" w:rsidRDefault="002D309D" w:rsidP="002D309D"/>
    <w:p w:rsidR="002D309D" w:rsidRPr="0002542E" w:rsidRDefault="002D309D" w:rsidP="002D309D">
      <w:pPr>
        <w:rPr>
          <w:noProof/>
        </w:rPr>
      </w:pPr>
      <w:r w:rsidRPr="007B69A7">
        <w:rPr>
          <w:noProof/>
        </w:rPr>
        <w:t>Рассчитаем суммарную интенсивность отказов</w:t>
      </w:r>
      <w:r>
        <w:rPr>
          <w:noProof/>
        </w:rPr>
        <w:t xml:space="preserve"> и построим график зависимости вероятности отказов от времени (рис. 4.6</w:t>
      </w:r>
      <w:r w:rsidR="00302019">
        <w:rPr>
          <w:noProof/>
        </w:rPr>
        <w:t>.7.1</w:t>
      </w:r>
      <w:r>
        <w:rPr>
          <w:noProof/>
        </w:rPr>
        <w:t>)</w:t>
      </w:r>
      <w:r w:rsidRPr="007B69A7">
        <w:rPr>
          <w:noProof/>
        </w:rPr>
        <w:t>:</w:t>
      </w:r>
    </w:p>
    <w:p w:rsidR="002D309D" w:rsidRPr="006111EC" w:rsidRDefault="00D66E50" w:rsidP="00D66E50">
      <w:pPr>
        <w:rPr>
          <w:lang w:val="en-US"/>
        </w:rPr>
      </w:pPr>
      <w:r w:rsidRPr="0083644E">
        <w:t>Λ</w:t>
      </w:r>
      <w:r>
        <w:t xml:space="preserve"> = (</w:t>
      </w:r>
      <w:r w:rsidR="006111EC">
        <w:rPr>
          <w:noProof/>
          <w:sz w:val="22"/>
          <w:lang w:val="en-US"/>
        </w:rPr>
        <w:t>0,03+0,011*11+0,064*7</w:t>
      </w:r>
      <w:r>
        <w:t>+0,</w:t>
      </w:r>
      <w:r w:rsidR="00A2475A">
        <w:rPr>
          <w:noProof/>
          <w:sz w:val="22"/>
          <w:szCs w:val="22"/>
        </w:rPr>
        <w:t>032</w:t>
      </w:r>
      <w:r w:rsidR="006111EC">
        <w:rPr>
          <w:noProof/>
          <w:sz w:val="22"/>
          <w:szCs w:val="22"/>
          <w:lang w:val="en-US"/>
        </w:rPr>
        <w:t>*8</w:t>
      </w:r>
      <w:r>
        <w:t>+0,</w:t>
      </w:r>
      <w:r w:rsidR="00A2475A">
        <w:rPr>
          <w:noProof/>
          <w:sz w:val="22"/>
          <w:szCs w:val="22"/>
        </w:rPr>
        <w:t>43</w:t>
      </w:r>
      <w:r w:rsidR="006111EC">
        <w:rPr>
          <w:noProof/>
          <w:sz w:val="22"/>
          <w:szCs w:val="22"/>
          <w:lang w:val="en-US"/>
        </w:rPr>
        <w:t>*25+0,32*36</w:t>
      </w:r>
      <w:r>
        <w:t>)*10</w:t>
      </w:r>
      <w:r w:rsidRPr="00062D7F">
        <w:t xml:space="preserve">^-6 = </w:t>
      </w:r>
      <w:r w:rsidR="006111EC">
        <w:t>2</w:t>
      </w:r>
      <w:r w:rsidR="006111EC">
        <w:rPr>
          <w:lang w:val="en-US"/>
        </w:rPr>
        <w:t>3</w:t>
      </w:r>
      <w:r w:rsidRPr="00D66E50">
        <w:t>*</w:t>
      </w:r>
      <w:r w:rsidRPr="00D10E9E">
        <w:t>10</w:t>
      </w:r>
      <w:r>
        <w:rPr>
          <w:vertAlign w:val="superscript"/>
        </w:rPr>
        <w:t>-</w:t>
      </w:r>
      <w:r w:rsidR="006111EC">
        <w:rPr>
          <w:vertAlign w:val="superscript"/>
          <w:lang w:val="en-US"/>
        </w:rPr>
        <w:t>6</w:t>
      </w:r>
    </w:p>
    <w:p w:rsidR="002D309D" w:rsidRDefault="002D309D" w:rsidP="002D309D">
      <w:pPr>
        <w:jc w:val="left"/>
      </w:pPr>
      <w:r w:rsidRPr="000D1D6E">
        <w:t>Тогда вероятность безотказной работы в течение 1000 ч будет равна:</w:t>
      </w:r>
    </w:p>
    <w:p w:rsidR="00D66E50" w:rsidRPr="00302019" w:rsidRDefault="00D66E50" w:rsidP="00D66E50">
      <w:pPr>
        <w:rPr>
          <w:lang w:val="en-US"/>
        </w:rPr>
      </w:pPr>
      <w:proofErr w:type="gramStart"/>
      <w:r w:rsidRPr="0083644E">
        <w:rPr>
          <w:lang w:val="en-US"/>
        </w:rPr>
        <w:t>P</w:t>
      </w:r>
      <w:r w:rsidRPr="00A2475A">
        <w:rPr>
          <w:lang w:val="en-US"/>
        </w:rPr>
        <w:t>(</w:t>
      </w:r>
      <w:proofErr w:type="gramEnd"/>
      <w:r w:rsidRPr="0083644E">
        <w:rPr>
          <w:lang w:val="en-US"/>
        </w:rPr>
        <w:t>t</w:t>
      </w:r>
      <w:r w:rsidRPr="00A2475A">
        <w:rPr>
          <w:lang w:val="en-US"/>
        </w:rPr>
        <w:t xml:space="preserve">) = </w:t>
      </w:r>
      <w:proofErr w:type="spellStart"/>
      <w:r w:rsidRPr="0083644E">
        <w:rPr>
          <w:lang w:val="en-US"/>
        </w:rPr>
        <w:t>exp</w:t>
      </w:r>
      <w:proofErr w:type="spellEnd"/>
      <w:r w:rsidRPr="00A2475A">
        <w:rPr>
          <w:lang w:val="en-US"/>
        </w:rPr>
        <w:t>(-</w:t>
      </w:r>
      <w:r w:rsidRPr="0083644E">
        <w:t>Λ</w:t>
      </w:r>
      <w:r w:rsidRPr="0083644E">
        <w:rPr>
          <w:lang w:val="en-US"/>
        </w:rPr>
        <w:t>t</w:t>
      </w:r>
      <w:r w:rsidRPr="00A2475A">
        <w:rPr>
          <w:lang w:val="en-US"/>
        </w:rPr>
        <w:t xml:space="preserve">) = </w:t>
      </w:r>
      <w:proofErr w:type="spellStart"/>
      <w:r>
        <w:rPr>
          <w:lang w:val="en-US"/>
        </w:rPr>
        <w:t>exp</w:t>
      </w:r>
      <w:proofErr w:type="spellEnd"/>
      <w:r w:rsidR="00A2475A">
        <w:rPr>
          <w:lang w:val="en-US"/>
        </w:rPr>
        <w:t>(-</w:t>
      </w:r>
      <w:r w:rsidR="00A2475A" w:rsidRPr="00A2475A">
        <w:rPr>
          <w:lang w:val="en-US"/>
        </w:rPr>
        <w:t>2</w:t>
      </w:r>
      <w:r w:rsidR="006111EC">
        <w:rPr>
          <w:lang w:val="en-US"/>
        </w:rPr>
        <w:t>3</w:t>
      </w:r>
      <w:r w:rsidRPr="00A2475A">
        <w:rPr>
          <w:lang w:val="en-US"/>
        </w:rPr>
        <w:t>*10</w:t>
      </w:r>
      <w:r w:rsidRPr="00A2475A">
        <w:rPr>
          <w:vertAlign w:val="superscript"/>
          <w:lang w:val="en-US"/>
        </w:rPr>
        <w:t>-</w:t>
      </w:r>
      <w:r w:rsidR="006111EC">
        <w:rPr>
          <w:vertAlign w:val="superscript"/>
          <w:lang w:val="en-US"/>
        </w:rPr>
        <w:t>6</w:t>
      </w:r>
      <w:r w:rsidR="00A2475A">
        <w:rPr>
          <w:lang w:val="en-US"/>
        </w:rPr>
        <w:t>*1000) = 0,9</w:t>
      </w:r>
      <w:r w:rsidR="00A1747B">
        <w:rPr>
          <w:lang w:val="en-US"/>
        </w:rPr>
        <w:t>77</w:t>
      </w:r>
      <w:r w:rsidR="00302019" w:rsidRPr="00302019">
        <w:rPr>
          <w:lang w:val="en-US"/>
        </w:rPr>
        <w:t>.</w:t>
      </w:r>
    </w:p>
    <w:p w:rsidR="00D66E50" w:rsidRDefault="00D66E50" w:rsidP="00D66E50">
      <w:r>
        <w:t>Исходя из полученных данных, вероятность безотказной работы в течение 1000ч удовлетворяет условиям, задан</w:t>
      </w:r>
      <w:r w:rsidR="00A2475A">
        <w:t>ным в техническом задании (0,9</w:t>
      </w:r>
      <w:r w:rsidR="00A1747B" w:rsidRPr="00A1747B">
        <w:t>77</w:t>
      </w:r>
      <w:r w:rsidR="00A2475A">
        <w:t xml:space="preserve"> </w:t>
      </w:r>
      <w:r>
        <w:t>&gt;</w:t>
      </w:r>
      <w:r w:rsidR="00A2475A">
        <w:t xml:space="preserve"> </w:t>
      </w:r>
      <w:r>
        <w:t>0,9</w:t>
      </w:r>
      <w:r w:rsidR="00A1747B" w:rsidRPr="00A1747B">
        <w:t>5</w:t>
      </w:r>
      <w:r>
        <w:t>).</w:t>
      </w:r>
    </w:p>
    <w:p w:rsidR="00D66E50" w:rsidRPr="00F062FB" w:rsidRDefault="00D66E50" w:rsidP="00D66E50"/>
    <w:p w:rsidR="002D309D" w:rsidRDefault="002D309D" w:rsidP="002D309D">
      <w:pPr>
        <w:ind w:firstLine="0"/>
      </w:pPr>
      <w:r>
        <w:rPr>
          <w:noProof/>
          <w:lang w:val="en-US" w:eastAsia="en-US"/>
        </w:rPr>
        <w:drawing>
          <wp:inline distT="0" distB="0" distL="0" distR="0" wp14:anchorId="02122E30" wp14:editId="0E828AA8">
            <wp:extent cx="6152515" cy="2583815"/>
            <wp:effectExtent l="0" t="0" r="635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58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09D" w:rsidRDefault="00302019" w:rsidP="002D309D">
      <w:pPr>
        <w:ind w:firstLine="0"/>
        <w:jc w:val="center"/>
        <w:rPr>
          <w:sz w:val="22"/>
        </w:rPr>
      </w:pPr>
      <w:r>
        <w:rPr>
          <w:sz w:val="22"/>
        </w:rPr>
        <w:t>Рис.</w:t>
      </w:r>
      <w:r w:rsidR="002D309D">
        <w:rPr>
          <w:sz w:val="22"/>
        </w:rPr>
        <w:t xml:space="preserve"> 4.6</w:t>
      </w:r>
      <w:r w:rsidR="00D66E50">
        <w:rPr>
          <w:sz w:val="22"/>
        </w:rPr>
        <w:t>.</w:t>
      </w:r>
      <w:r w:rsidR="00A2475A">
        <w:rPr>
          <w:sz w:val="22"/>
        </w:rPr>
        <w:t>7</w:t>
      </w:r>
      <w:r w:rsidR="00D66E50">
        <w:rPr>
          <w:sz w:val="22"/>
        </w:rPr>
        <w:t>.1</w:t>
      </w:r>
      <w:r>
        <w:rPr>
          <w:sz w:val="22"/>
        </w:rPr>
        <w:t xml:space="preserve">. </w:t>
      </w:r>
      <w:r w:rsidR="002D309D">
        <w:rPr>
          <w:sz w:val="22"/>
        </w:rPr>
        <w:t>Зависимость вероятности отказов от времени эксплуатации</w:t>
      </w:r>
    </w:p>
    <w:p w:rsidR="00BA5FD4" w:rsidRPr="00E03653" w:rsidRDefault="00BA5FD4" w:rsidP="002D309D">
      <w:pPr>
        <w:ind w:firstLine="0"/>
        <w:jc w:val="center"/>
        <w:rPr>
          <w:sz w:val="22"/>
        </w:rPr>
      </w:pPr>
    </w:p>
    <w:p w:rsidR="00337DD5" w:rsidRPr="00302019" w:rsidRDefault="00BA5FD4" w:rsidP="00302019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iCs/>
          <w:color w:val="000000" w:themeColor="text1"/>
          <w:sz w:val="26"/>
        </w:rPr>
      </w:pPr>
      <w:r>
        <w:br w:type="page"/>
      </w:r>
    </w:p>
    <w:p w:rsidR="003E49B3" w:rsidRDefault="00F20CF0" w:rsidP="00F20CF0">
      <w:pPr>
        <w:pStyle w:val="1"/>
      </w:pPr>
      <w:bookmarkStart w:id="99" w:name="_Toc323300607"/>
      <w:bookmarkStart w:id="100" w:name="_Toc325070564"/>
      <w:r>
        <w:lastRenderedPageBreak/>
        <w:t>Заключение</w:t>
      </w:r>
      <w:bookmarkEnd w:id="99"/>
      <w:bookmarkEnd w:id="100"/>
    </w:p>
    <w:p w:rsidR="00C42B4B" w:rsidRDefault="00647174" w:rsidP="00E37BFD">
      <w:proofErr w:type="gramStart"/>
      <w:r w:rsidRPr="00BC1D75">
        <w:t xml:space="preserve">В ходе </w:t>
      </w:r>
      <w:r w:rsidRPr="00BC1D75">
        <w:rPr>
          <w:szCs w:val="28"/>
        </w:rPr>
        <w:t>проделанной работы был</w:t>
      </w:r>
      <w:r w:rsidR="00E37BFD" w:rsidRPr="00E37BFD">
        <w:rPr>
          <w:szCs w:val="28"/>
        </w:rPr>
        <w:t xml:space="preserve">и </w:t>
      </w:r>
      <w:r w:rsidRPr="004F7659">
        <w:rPr>
          <w:szCs w:val="28"/>
        </w:rPr>
        <w:t>разработаны функциональна</w:t>
      </w:r>
      <w:r w:rsidR="00E37BFD">
        <w:rPr>
          <w:szCs w:val="28"/>
        </w:rPr>
        <w:t xml:space="preserve">я и принципиальные схемы </w:t>
      </w:r>
      <w:r w:rsidR="00E37BFD" w:rsidRPr="00E37BFD">
        <w:rPr>
          <w:szCs w:val="28"/>
        </w:rPr>
        <w:t xml:space="preserve">измерителя уровня топлива, </w:t>
      </w:r>
      <w:r w:rsidR="00E37BFD">
        <w:rPr>
          <w:szCs w:val="28"/>
        </w:rPr>
        <w:t>конструкция блока</w:t>
      </w:r>
      <w:r w:rsidR="00E37BFD" w:rsidRPr="00E37BFD">
        <w:rPr>
          <w:szCs w:val="28"/>
        </w:rPr>
        <w:t xml:space="preserve">, </w:t>
      </w:r>
      <w:r w:rsidRPr="004F7659">
        <w:rPr>
          <w:szCs w:val="28"/>
        </w:rPr>
        <w:t>проведено распределение элементо</w:t>
      </w:r>
      <w:r w:rsidR="00E37BFD">
        <w:rPr>
          <w:szCs w:val="28"/>
        </w:rPr>
        <w:t>в электрической схем</w:t>
      </w:r>
      <w:r w:rsidR="00E37BFD" w:rsidRPr="00E37BFD">
        <w:rPr>
          <w:szCs w:val="28"/>
        </w:rPr>
        <w:t>ы,</w:t>
      </w:r>
      <w:r>
        <w:rPr>
          <w:szCs w:val="28"/>
        </w:rPr>
        <w:t xml:space="preserve"> решены задачи</w:t>
      </w:r>
      <w:r w:rsidRPr="004F7659">
        <w:rPr>
          <w:szCs w:val="28"/>
        </w:rPr>
        <w:t xml:space="preserve"> размещения</w:t>
      </w:r>
      <w:r>
        <w:rPr>
          <w:szCs w:val="28"/>
        </w:rPr>
        <w:t xml:space="preserve"> ЭРЭ</w:t>
      </w:r>
      <w:r w:rsidRPr="004F7659">
        <w:rPr>
          <w:szCs w:val="28"/>
        </w:rPr>
        <w:t xml:space="preserve"> и трассировки печатного рисунка</w:t>
      </w:r>
      <w:r w:rsidR="00E37BFD" w:rsidRPr="00E37BFD">
        <w:rPr>
          <w:szCs w:val="28"/>
        </w:rPr>
        <w:t>,</w:t>
      </w:r>
      <w:r w:rsidRPr="004F7659">
        <w:rPr>
          <w:szCs w:val="28"/>
        </w:rPr>
        <w:t xml:space="preserve"> проведены необходимые конструкторские расчеты.</w:t>
      </w:r>
      <w:proofErr w:type="gramEnd"/>
      <w:r w:rsidR="00E37BFD" w:rsidRPr="00E37BFD">
        <w:rPr>
          <w:szCs w:val="28"/>
        </w:rPr>
        <w:t xml:space="preserve"> </w:t>
      </w:r>
      <w:r w:rsidRPr="00FC3890">
        <w:rPr>
          <w:szCs w:val="28"/>
        </w:rPr>
        <w:t>Разработанн</w:t>
      </w:r>
      <w:r w:rsidR="00E37BFD" w:rsidRPr="00E37BFD">
        <w:rPr>
          <w:szCs w:val="28"/>
        </w:rPr>
        <w:t>ое устройство</w:t>
      </w:r>
      <w:r w:rsidRPr="00FC3890">
        <w:rPr>
          <w:szCs w:val="28"/>
        </w:rPr>
        <w:t xml:space="preserve"> полностью удовлетворяет</w:t>
      </w:r>
      <w:r>
        <w:t xml:space="preserve"> предъявляе</w:t>
      </w:r>
      <w:bookmarkStart w:id="101" w:name="_GoBack"/>
      <w:bookmarkEnd w:id="101"/>
      <w:r>
        <w:t>мым к нему требованиям технического задания.</w:t>
      </w:r>
      <w:bookmarkStart w:id="102" w:name="_Toc323300608"/>
      <w:r w:rsidR="00C42B4B">
        <w:br w:type="page"/>
      </w:r>
      <w:bookmarkStart w:id="103" w:name="_Toc324725551"/>
      <w:bookmarkStart w:id="104" w:name="_Toc325070565"/>
      <w:r w:rsidR="00C42B4B">
        <w:lastRenderedPageBreak/>
        <w:t>Приложения</w:t>
      </w:r>
      <w:bookmarkEnd w:id="103"/>
      <w:bookmarkEnd w:id="104"/>
    </w:p>
    <w:p w:rsidR="00C42B4B" w:rsidRDefault="00C42B4B" w:rsidP="00C42B4B">
      <w:pPr>
        <w:pStyle w:val="2"/>
      </w:pPr>
      <w:bookmarkStart w:id="105" w:name="_Toc324725552"/>
      <w:bookmarkStart w:id="106" w:name="_Toc325070566"/>
      <w:r>
        <w:t>Приложение</w:t>
      </w:r>
      <w:proofErr w:type="gramStart"/>
      <w:r>
        <w:t xml:space="preserve"> А</w:t>
      </w:r>
      <w:proofErr w:type="gramEnd"/>
      <w:r>
        <w:t xml:space="preserve"> – Схема сборки разрабатываемого устройства</w:t>
      </w:r>
      <w:bookmarkEnd w:id="105"/>
      <w:bookmarkEnd w:id="106"/>
    </w:p>
    <w:p w:rsidR="00C42B4B" w:rsidRPr="00C5776B" w:rsidRDefault="00C42B4B" w:rsidP="00C42B4B">
      <w:pPr>
        <w:ind w:firstLine="0"/>
      </w:pPr>
      <w:r>
        <w:t xml:space="preserve">Схема сборки разрабатываемого устройства представлена на </w:t>
      </w: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</w:t>
      </w:r>
      <w:r w:rsidRPr="00C5776B">
        <w:rPr>
          <w:b/>
        </w:rPr>
        <w:t>.01.00 ТП</w:t>
      </w:r>
      <w:r>
        <w:t>.</w:t>
      </w:r>
    </w:p>
    <w:p w:rsidR="00C42B4B" w:rsidRDefault="00C42B4B" w:rsidP="00C42B4B">
      <w:pPr>
        <w:pStyle w:val="2"/>
      </w:pPr>
      <w:bookmarkStart w:id="107" w:name="_Toc324725553"/>
      <w:bookmarkStart w:id="108" w:name="_Toc325070567"/>
      <w:r>
        <w:t>Приложение</w:t>
      </w:r>
      <w:proofErr w:type="gramStart"/>
      <w:r>
        <w:t xml:space="preserve"> Б</w:t>
      </w:r>
      <w:proofErr w:type="gramEnd"/>
      <w:r>
        <w:t xml:space="preserve"> – Список графических материалов</w:t>
      </w:r>
      <w:bookmarkEnd w:id="107"/>
      <w:bookmarkEnd w:id="108"/>
    </w:p>
    <w:p w:rsidR="00C42B4B" w:rsidRDefault="00C42B4B" w:rsidP="00C42B4B">
      <w:r>
        <w:t>Список графических материалов (с указанием формата):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Э1 – Устройство обнаружения скрытых видеокамер «Гранат». Схема электрическая структурная (А</w:t>
      </w:r>
      <w:proofErr w:type="gramStart"/>
      <w:r>
        <w:t>4</w:t>
      </w:r>
      <w:proofErr w:type="gramEnd"/>
      <w:r>
        <w:t>).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Э2 – Устройство обнаружения скрытых видеокамер «Гранат». Схема электрическая функциональная (А3).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Э3 – Устройство обнаружения скрытых видеокамер «Гранат». Схема электрическая принципиальная (А3).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– Временные диаграммы работы устройства обнаружения скрытых видеокамер «Гранат» (А1).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– Плата печатная (А2).</w:t>
      </w:r>
    </w:p>
    <w:p w:rsidR="00C42B4B" w:rsidRDefault="00C42B4B" w:rsidP="00C42B4B">
      <w:pPr>
        <w:ind w:firstLine="0"/>
      </w:pPr>
      <w:r w:rsidRPr="0074796D">
        <w:rPr>
          <w:b/>
        </w:rPr>
        <w:t>ИУ4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</w:t>
      </w:r>
      <w:proofErr w:type="gramStart"/>
      <w:r>
        <w:t>СБ</w:t>
      </w:r>
      <w:proofErr w:type="gramEnd"/>
      <w:r>
        <w:t xml:space="preserve"> – Электронная ячейка в сборе. Сборочный чертеж (А</w:t>
      </w:r>
      <w:proofErr w:type="gramStart"/>
      <w:r>
        <w:t>1</w:t>
      </w:r>
      <w:proofErr w:type="gramEnd"/>
      <w:r>
        <w:t>).</w:t>
      </w:r>
    </w:p>
    <w:p w:rsidR="00C42B4B" w:rsidRDefault="00C42B4B" w:rsidP="00C42B4B">
      <w:pPr>
        <w:ind w:firstLine="0"/>
      </w:pPr>
      <w:r>
        <w:rPr>
          <w:b/>
        </w:rPr>
        <w:t>ИУ4.02.00</w:t>
      </w:r>
      <w:r w:rsidRPr="0074796D">
        <w:rPr>
          <w:b/>
        </w:rPr>
        <w:t>.00</w:t>
      </w:r>
      <w:r>
        <w:t xml:space="preserve"> </w:t>
      </w:r>
      <w:proofErr w:type="gramStart"/>
      <w:r>
        <w:t>СБ</w:t>
      </w:r>
      <w:proofErr w:type="gramEnd"/>
      <w:r>
        <w:t xml:space="preserve"> – Устройство обнаружения скрытых видеокамер «Гранат».  Сборочный чертеж (А</w:t>
      </w:r>
      <w:proofErr w:type="gramStart"/>
      <w:r>
        <w:t>1</w:t>
      </w:r>
      <w:proofErr w:type="gramEnd"/>
      <w:r>
        <w:t>).</w:t>
      </w:r>
    </w:p>
    <w:p w:rsidR="00C42B4B" w:rsidRPr="005B1A35" w:rsidRDefault="00C42B4B" w:rsidP="00C42B4B">
      <w:pPr>
        <w:ind w:firstLine="0"/>
      </w:pP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.00.01</w:t>
      </w:r>
      <w:r>
        <w:t xml:space="preserve"> – Устройство обнаружения скрытых видеокамер «Гранат».  Корпус верх (А</w:t>
      </w:r>
      <w:proofErr w:type="gramStart"/>
      <w:r>
        <w:t>1</w:t>
      </w:r>
      <w:proofErr w:type="gramEnd"/>
      <w:r>
        <w:t>).</w:t>
      </w:r>
    </w:p>
    <w:p w:rsidR="00C42B4B" w:rsidRPr="005B1A35" w:rsidRDefault="00C42B4B" w:rsidP="00C42B4B">
      <w:pPr>
        <w:ind w:firstLine="0"/>
      </w:pP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.00.02</w:t>
      </w:r>
      <w:r>
        <w:t xml:space="preserve"> – Устройство обнаружения скрытых видеокамер «Гранат».  Корпус верх (А</w:t>
      </w:r>
      <w:proofErr w:type="gramStart"/>
      <w:r>
        <w:t>1</w:t>
      </w:r>
      <w:proofErr w:type="gramEnd"/>
      <w:r>
        <w:t>).</w:t>
      </w:r>
    </w:p>
    <w:p w:rsidR="00C42B4B" w:rsidRPr="005B1A35" w:rsidRDefault="00C42B4B" w:rsidP="00C42B4B">
      <w:pPr>
        <w:ind w:firstLine="0"/>
      </w:pP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.00.03</w:t>
      </w:r>
      <w:r>
        <w:t xml:space="preserve"> – Устройство обнаружения скрытых видеокамер «Гранат». Крышка АБ (А3).</w:t>
      </w:r>
    </w:p>
    <w:p w:rsidR="00C42B4B" w:rsidRDefault="00C42B4B" w:rsidP="00C42B4B">
      <w:pPr>
        <w:pStyle w:val="2"/>
      </w:pPr>
      <w:bookmarkStart w:id="109" w:name="_Toc324725554"/>
      <w:bookmarkStart w:id="110" w:name="_Toc325070568"/>
      <w:r>
        <w:t>Приложение</w:t>
      </w:r>
      <w:proofErr w:type="gramStart"/>
      <w:r>
        <w:t xml:space="preserve"> В</w:t>
      </w:r>
      <w:proofErr w:type="gramEnd"/>
      <w:r>
        <w:t xml:space="preserve"> - Спецификация</w:t>
      </w:r>
      <w:bookmarkEnd w:id="109"/>
      <w:bookmarkEnd w:id="110"/>
    </w:p>
    <w:p w:rsidR="00C42B4B" w:rsidRDefault="00C42B4B" w:rsidP="00C42B4B">
      <w:pPr>
        <w:ind w:left="851" w:firstLine="0"/>
      </w:pPr>
      <w:r>
        <w:t>Спецификация к чертежам и перечень элементов:</w:t>
      </w:r>
    </w:p>
    <w:p w:rsidR="00C42B4B" w:rsidRDefault="00C42B4B" w:rsidP="00C42B4B">
      <w:pPr>
        <w:ind w:firstLine="0"/>
      </w:pP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</w:t>
      </w:r>
      <w:r w:rsidRPr="00094574">
        <w:rPr>
          <w:b/>
        </w:rPr>
        <w:t xml:space="preserve">.01.00 ПЭ3 </w:t>
      </w:r>
      <w:r>
        <w:t>– Устройство обнаружения скрытых видеокамер «Гранат».  Перечень элементов.</w:t>
      </w:r>
    </w:p>
    <w:p w:rsidR="00C42B4B" w:rsidRDefault="00C42B4B" w:rsidP="00C42B4B">
      <w:pPr>
        <w:ind w:firstLine="0"/>
        <w:rPr>
          <w:b/>
        </w:rPr>
      </w:pPr>
      <w:r>
        <w:rPr>
          <w:b/>
        </w:rPr>
        <w:t>ИУ4.02</w:t>
      </w:r>
      <w:r w:rsidRPr="00094574">
        <w:rPr>
          <w:b/>
        </w:rPr>
        <w:t xml:space="preserve">.01.00 </w:t>
      </w:r>
      <w:proofErr w:type="gramStart"/>
      <w:r w:rsidRPr="00094574">
        <w:rPr>
          <w:b/>
        </w:rPr>
        <w:t>СБ</w:t>
      </w:r>
      <w:proofErr w:type="gramEnd"/>
      <w:r>
        <w:t xml:space="preserve"> – Спецификация к сборочному чертежу устройства обнаружения скрытых видеокамер «Гранат»</w:t>
      </w:r>
      <w:r w:rsidRPr="00C42B4B">
        <w:rPr>
          <w:b/>
        </w:rPr>
        <w:t>.</w:t>
      </w:r>
    </w:p>
    <w:p w:rsidR="00C42B4B" w:rsidRDefault="00C42B4B" w:rsidP="00C42B4B">
      <w:pPr>
        <w:ind w:firstLine="0"/>
        <w:rPr>
          <w:rFonts w:asciiTheme="majorHAnsi" w:hAnsiTheme="majorHAnsi" w:cs="Arial"/>
          <w:b/>
          <w:bCs/>
          <w:kern w:val="32"/>
          <w:sz w:val="32"/>
          <w:szCs w:val="32"/>
        </w:rPr>
      </w:pPr>
      <w:r w:rsidRPr="00094574">
        <w:rPr>
          <w:b/>
        </w:rPr>
        <w:t>ИУ4.0</w:t>
      </w:r>
      <w:r>
        <w:rPr>
          <w:b/>
        </w:rPr>
        <w:t>2</w:t>
      </w:r>
      <w:r w:rsidRPr="00094574">
        <w:rPr>
          <w:b/>
        </w:rPr>
        <w:t xml:space="preserve">.02.00 </w:t>
      </w:r>
      <w:proofErr w:type="gramStart"/>
      <w:r w:rsidRPr="00094574">
        <w:rPr>
          <w:b/>
        </w:rPr>
        <w:t>СБ</w:t>
      </w:r>
      <w:proofErr w:type="gramEnd"/>
      <w:r>
        <w:t xml:space="preserve"> – Спецификация к сборочному чертежу платы печатной в сборе устройства обнаружения скрытых видеокамер «Гранат».</w:t>
      </w:r>
    </w:p>
    <w:p w:rsidR="00F20CF0" w:rsidRDefault="00F20CF0" w:rsidP="00F20CF0">
      <w:pPr>
        <w:pStyle w:val="1"/>
      </w:pPr>
      <w:bookmarkStart w:id="111" w:name="_Toc325070569"/>
      <w:r>
        <w:t>Список использованных источников</w:t>
      </w:r>
      <w:bookmarkEnd w:id="102"/>
      <w:bookmarkEnd w:id="111"/>
    </w:p>
    <w:p w:rsidR="00C82B83" w:rsidRPr="00883CAC" w:rsidRDefault="00C82B83" w:rsidP="00923D08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C82B83">
        <w:t xml:space="preserve"> </w:t>
      </w:r>
      <w:proofErr w:type="gramStart"/>
      <w:r w:rsidRPr="00883CAC">
        <w:t>Конструкторско-технологические проектирование электронной аппаратуры:</w:t>
      </w:r>
      <w:proofErr w:type="gramEnd"/>
      <w:r w:rsidRPr="00883CAC">
        <w:t xml:space="preserve"> Учебник для вузов / К.И. </w:t>
      </w:r>
      <w:proofErr w:type="spellStart"/>
      <w:r w:rsidRPr="00883CAC">
        <w:t>Билибин</w:t>
      </w:r>
      <w:proofErr w:type="spellEnd"/>
      <w:r w:rsidRPr="00883CAC">
        <w:t>, А.И, Власов, Л.В. Журавлева и др. Под общ</w:t>
      </w:r>
      <w:proofErr w:type="gramStart"/>
      <w:r w:rsidRPr="00883CAC">
        <w:t>.</w:t>
      </w:r>
      <w:proofErr w:type="gramEnd"/>
      <w:r w:rsidRPr="00883CAC">
        <w:t xml:space="preserve"> </w:t>
      </w:r>
      <w:proofErr w:type="gramStart"/>
      <w:r w:rsidRPr="00883CAC">
        <w:t>р</w:t>
      </w:r>
      <w:proofErr w:type="gramEnd"/>
      <w:r w:rsidRPr="00883CAC">
        <w:t xml:space="preserve">ед. В.А. </w:t>
      </w:r>
      <w:proofErr w:type="spellStart"/>
      <w:r w:rsidRPr="00883CAC">
        <w:t>Шахнова</w:t>
      </w:r>
      <w:proofErr w:type="spellEnd"/>
      <w:r w:rsidRPr="00883CAC">
        <w:t xml:space="preserve"> – М.: Изд-во МГТУ ми. Н.Э. Баумана, 2002. – 528 с.</w:t>
      </w:r>
    </w:p>
    <w:p w:rsidR="00C82B83" w:rsidRPr="00883CAC" w:rsidRDefault="00C82B83" w:rsidP="00923D08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C82B83">
        <w:lastRenderedPageBreak/>
        <w:t xml:space="preserve"> </w:t>
      </w:r>
      <w:r w:rsidRPr="00883CAC">
        <w:t>Сборка и монтаж интегральных микросхем: Учеб. пособие / Романова М.</w:t>
      </w:r>
      <w:proofErr w:type="gramStart"/>
      <w:r w:rsidRPr="00883CAC">
        <w:t>П</w:t>
      </w:r>
      <w:proofErr w:type="gramEnd"/>
      <w:r w:rsidRPr="00883CAC">
        <w:t xml:space="preserve"> - М.:</w:t>
      </w:r>
      <w:proofErr w:type="spellStart"/>
      <w:r w:rsidRPr="00883CAC">
        <w:t>УлГТУ</w:t>
      </w:r>
      <w:proofErr w:type="spellEnd"/>
      <w:r w:rsidRPr="00883CAC">
        <w:t>, 2008. – 95 с.</w:t>
      </w:r>
    </w:p>
    <w:p w:rsidR="00C82B83" w:rsidRPr="008A0B68" w:rsidRDefault="00C82B83" w:rsidP="00923D08">
      <w:pPr>
        <w:pStyle w:val="a4"/>
        <w:numPr>
          <w:ilvl w:val="0"/>
          <w:numId w:val="10"/>
        </w:numPr>
        <w:spacing w:after="200" w:line="276" w:lineRule="auto"/>
        <w:ind w:left="567" w:hanging="283"/>
        <w:rPr>
          <w:rStyle w:val="apple-style-span"/>
        </w:rPr>
      </w:pPr>
      <w:r w:rsidRPr="00C82B83">
        <w:rPr>
          <w:rStyle w:val="apple-style-span"/>
          <w:color w:val="000000"/>
        </w:rPr>
        <w:t xml:space="preserve"> </w:t>
      </w:r>
      <w:r w:rsidRPr="00883CAC">
        <w:rPr>
          <w:rStyle w:val="apple-style-span"/>
          <w:color w:val="000000"/>
        </w:rPr>
        <w:t xml:space="preserve">Проектирование и технология печатных плат: Учебник / </w:t>
      </w:r>
      <w:r w:rsidRPr="00883CAC">
        <w:rPr>
          <w:rStyle w:val="apple-style-span"/>
          <w:iCs/>
          <w:color w:val="000000"/>
        </w:rPr>
        <w:t>Пирогова Е. В.</w:t>
      </w:r>
      <w:r w:rsidRPr="00883CAC">
        <w:rPr>
          <w:rStyle w:val="apple-style-span"/>
          <w:color w:val="000000"/>
        </w:rPr>
        <w:t xml:space="preserve"> —</w:t>
      </w:r>
      <w:r w:rsidRPr="00883CAC">
        <w:rPr>
          <w:rStyle w:val="apple-converted-space"/>
          <w:color w:val="000000"/>
        </w:rPr>
        <w:t> </w:t>
      </w:r>
      <w:r w:rsidRPr="00883CAC">
        <w:rPr>
          <w:rStyle w:val="apple-style-span"/>
          <w:color w:val="000000"/>
        </w:rPr>
        <w:t>М.: ФОРУМ: ИНФРА-М, 2005. — 560 с.</w:t>
      </w:r>
    </w:p>
    <w:p w:rsidR="00C82B83" w:rsidRPr="00883CAC" w:rsidRDefault="00C82B83" w:rsidP="00923D08">
      <w:pPr>
        <w:pStyle w:val="a4"/>
        <w:numPr>
          <w:ilvl w:val="0"/>
          <w:numId w:val="10"/>
        </w:numPr>
        <w:spacing w:after="200" w:line="276" w:lineRule="auto"/>
        <w:ind w:left="567" w:hanging="283"/>
        <w:rPr>
          <w:rStyle w:val="apple-style-span"/>
        </w:rPr>
      </w:pPr>
      <w:r w:rsidRPr="00C82B83">
        <w:rPr>
          <w:rStyle w:val="apple-style-span"/>
          <w:color w:val="000000"/>
        </w:rPr>
        <w:t xml:space="preserve"> </w:t>
      </w:r>
      <w:r>
        <w:rPr>
          <w:rStyle w:val="apple-style-span"/>
          <w:color w:val="000000"/>
        </w:rPr>
        <w:t xml:space="preserve">Методические указания к курсовой работе «Компоновка и расчет конструктивных параметров блоков ЭВА» / А.Н. Чеканов, В.В. </w:t>
      </w:r>
      <w:proofErr w:type="spellStart"/>
      <w:r>
        <w:rPr>
          <w:rStyle w:val="apple-style-span"/>
          <w:color w:val="000000"/>
        </w:rPr>
        <w:t>Съедугин</w:t>
      </w:r>
      <w:proofErr w:type="spellEnd"/>
      <w:r>
        <w:rPr>
          <w:rStyle w:val="apple-style-span"/>
          <w:color w:val="000000"/>
        </w:rPr>
        <w:t xml:space="preserve">, В.В. Маркелов </w:t>
      </w:r>
      <w:r w:rsidRPr="00883CAC">
        <w:t>–</w:t>
      </w:r>
      <w:r>
        <w:t xml:space="preserve"> М.:МГТУ им. Н. Э. Баумана, 1980</w:t>
      </w:r>
      <w:r w:rsidRPr="00883CAC">
        <w:t xml:space="preserve">, </w:t>
      </w:r>
      <w:r>
        <w:t>45</w:t>
      </w:r>
      <w:r w:rsidRPr="00883CAC">
        <w:t>с</w:t>
      </w:r>
    </w:p>
    <w:p w:rsidR="00C82B83" w:rsidRPr="00883CAC" w:rsidRDefault="00C82B83" w:rsidP="00923D08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883CAC">
        <w:t>Теоретические основы конструирования и надежности ЭВС. Курс лекций  – М.:МГТУ им. Н. Э. Баумана, 20</w:t>
      </w:r>
      <w:r w:rsidR="00875973">
        <w:t>11</w:t>
      </w:r>
      <w:r w:rsidRPr="00883CAC">
        <w:t>, (рукопись)</w:t>
      </w:r>
    </w:p>
    <w:p w:rsidR="00C82B83" w:rsidRPr="00883CAC" w:rsidRDefault="00C82B83" w:rsidP="00923D08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883CAC">
        <w:t>Технология ЭВС. Курс лекций – М.:МГТУ им. Н. Э. Баумана, 20</w:t>
      </w:r>
      <w:r w:rsidR="00875973">
        <w:t>11</w:t>
      </w:r>
      <w:r w:rsidRPr="00883CAC">
        <w:t>, (рукопись)</w:t>
      </w:r>
    </w:p>
    <w:p w:rsidR="00C82B83" w:rsidRPr="00883CAC" w:rsidRDefault="00C82B83" w:rsidP="00923D08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883CAC">
        <w:t>Конструирование ЭВС. Курс лекций – М.:МГТУ им. Н. Э. Баумана, 201</w:t>
      </w:r>
      <w:r w:rsidR="00875973">
        <w:t>2</w:t>
      </w:r>
      <w:r w:rsidRPr="00883CAC">
        <w:t>, (рукопись)</w:t>
      </w:r>
    </w:p>
    <w:p w:rsidR="00F20CF0" w:rsidRPr="00F20CF0" w:rsidRDefault="00F20CF0" w:rsidP="00F20CF0"/>
    <w:sectPr w:rsidR="00F20CF0" w:rsidRPr="00F20CF0" w:rsidSect="008E5752">
      <w:headerReference w:type="even" r:id="rId272"/>
      <w:headerReference w:type="default" r:id="rId273"/>
      <w:footerReference w:type="default" r:id="rId274"/>
      <w:footerReference w:type="first" r:id="rId275"/>
      <w:pgSz w:w="11906" w:h="16838"/>
      <w:pgMar w:top="851" w:right="850" w:bottom="851" w:left="1134" w:header="708" w:footer="416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3D2A" w:rsidRDefault="00BF3D2A" w:rsidP="001D65A3">
      <w:r>
        <w:separator/>
      </w:r>
    </w:p>
  </w:endnote>
  <w:endnote w:type="continuationSeparator" w:id="0">
    <w:p w:rsidR="00BF3D2A" w:rsidRDefault="00BF3D2A" w:rsidP="001D65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0002A87" w:usb1="80000000" w:usb2="00000008" w:usb3="00000000" w:csb0="000001FF" w:csb1="00000000"/>
  </w:font>
  <w:font w:name="PMingLiU">
    <w:altName w:val="新細明體"/>
    <w:panose1 w:val="020B0606030804020204"/>
    <w:charset w:val="80"/>
    <w:family w:val="swiss"/>
    <w:pitch w:val="variable"/>
    <w:sig w:usb0="E10002EF" w:usb1="6BDFFCFB" w:usb2="00800036" w:usb3="00000000" w:csb0="003E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409000000000000"/>
    <w:charset w:val="80"/>
    <w:family w:val="modern"/>
    <w:pitch w:val="fixed"/>
    <w:sig w:usb0="E00002FF" w:usb1="2AC7EDFA" w:usb2="00000012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57660658"/>
      <w:docPartObj>
        <w:docPartGallery w:val="Page Numbers (Bottom of Page)"/>
        <w:docPartUnique/>
      </w:docPartObj>
    </w:sdtPr>
    <w:sdtContent>
      <w:p w:rsidR="002063E8" w:rsidRDefault="002063E8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37BFD">
          <w:rPr>
            <w:noProof/>
          </w:rPr>
          <w:t>49</w:t>
        </w:r>
        <w:r>
          <w:fldChar w:fldCharType="end"/>
        </w:r>
      </w:p>
    </w:sdtContent>
  </w:sdt>
  <w:p w:rsidR="002063E8" w:rsidRDefault="002063E8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4467498"/>
      <w:docPartObj>
        <w:docPartGallery w:val="Page Numbers (Bottom of Page)"/>
        <w:docPartUnique/>
      </w:docPartObj>
    </w:sdtPr>
    <w:sdtContent>
      <w:p w:rsidR="002063E8" w:rsidRDefault="002063E8" w:rsidP="008E3DB3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063E8" w:rsidRDefault="002063E8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3D2A" w:rsidRDefault="00BF3D2A" w:rsidP="001D65A3">
      <w:r>
        <w:separator/>
      </w:r>
    </w:p>
  </w:footnote>
  <w:footnote w:type="continuationSeparator" w:id="0">
    <w:p w:rsidR="00BF3D2A" w:rsidRDefault="00BF3D2A" w:rsidP="001D65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63E8" w:rsidRDefault="002063E8" w:rsidP="002A4784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2063E8" w:rsidRDefault="002063E8" w:rsidP="002A4784">
    <w:pPr>
      <w:pStyle w:val="a6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63E8" w:rsidRDefault="002063E8" w:rsidP="002A4784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6C20"/>
    <w:multiLevelType w:val="hybridMultilevel"/>
    <w:tmpl w:val="7FD6C2D0"/>
    <w:lvl w:ilvl="0" w:tplc="5658DB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D274154"/>
    <w:multiLevelType w:val="singleLevel"/>
    <w:tmpl w:val="290C282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">
    <w:nsid w:val="14EF3B37"/>
    <w:multiLevelType w:val="hybridMultilevel"/>
    <w:tmpl w:val="B0D69BCE"/>
    <w:lvl w:ilvl="0" w:tplc="944E0D60">
      <w:start w:val="1"/>
      <w:numFmt w:val="decimal"/>
      <w:lvlText w:val="%1)"/>
      <w:lvlJc w:val="left"/>
      <w:pPr>
        <w:ind w:left="1429" w:hanging="360"/>
      </w:pPr>
      <w:rPr>
        <w:rFonts w:ascii="Times New Roman" w:eastAsiaTheme="minorHAnsi" w:hAnsi="Times New Roman" w:cstheme="minorBidi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5A45BE9"/>
    <w:multiLevelType w:val="hybridMultilevel"/>
    <w:tmpl w:val="09AEAAF2"/>
    <w:lvl w:ilvl="0" w:tplc="B958FD6A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07" w:hanging="360"/>
      </w:pPr>
    </w:lvl>
    <w:lvl w:ilvl="2" w:tplc="0419001B" w:tentative="1">
      <w:start w:val="1"/>
      <w:numFmt w:val="lowerRoman"/>
      <w:lvlText w:val="%3."/>
      <w:lvlJc w:val="right"/>
      <w:pPr>
        <w:ind w:left="2427" w:hanging="180"/>
      </w:pPr>
    </w:lvl>
    <w:lvl w:ilvl="3" w:tplc="0419000F" w:tentative="1">
      <w:start w:val="1"/>
      <w:numFmt w:val="decimal"/>
      <w:lvlText w:val="%4."/>
      <w:lvlJc w:val="left"/>
      <w:pPr>
        <w:ind w:left="3147" w:hanging="360"/>
      </w:pPr>
    </w:lvl>
    <w:lvl w:ilvl="4" w:tplc="04190019" w:tentative="1">
      <w:start w:val="1"/>
      <w:numFmt w:val="lowerLetter"/>
      <w:lvlText w:val="%5."/>
      <w:lvlJc w:val="left"/>
      <w:pPr>
        <w:ind w:left="3867" w:hanging="360"/>
      </w:pPr>
    </w:lvl>
    <w:lvl w:ilvl="5" w:tplc="0419001B" w:tentative="1">
      <w:start w:val="1"/>
      <w:numFmt w:val="lowerRoman"/>
      <w:lvlText w:val="%6."/>
      <w:lvlJc w:val="right"/>
      <w:pPr>
        <w:ind w:left="4587" w:hanging="180"/>
      </w:pPr>
    </w:lvl>
    <w:lvl w:ilvl="6" w:tplc="0419000F" w:tentative="1">
      <w:start w:val="1"/>
      <w:numFmt w:val="decimal"/>
      <w:lvlText w:val="%7."/>
      <w:lvlJc w:val="left"/>
      <w:pPr>
        <w:ind w:left="5307" w:hanging="360"/>
      </w:pPr>
    </w:lvl>
    <w:lvl w:ilvl="7" w:tplc="04190019" w:tentative="1">
      <w:start w:val="1"/>
      <w:numFmt w:val="lowerLetter"/>
      <w:lvlText w:val="%8."/>
      <w:lvlJc w:val="left"/>
      <w:pPr>
        <w:ind w:left="6027" w:hanging="360"/>
      </w:pPr>
    </w:lvl>
    <w:lvl w:ilvl="8" w:tplc="041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4">
    <w:nsid w:val="1D625E45"/>
    <w:multiLevelType w:val="hybridMultilevel"/>
    <w:tmpl w:val="727431A6"/>
    <w:lvl w:ilvl="0" w:tplc="5658DB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7093BB2"/>
    <w:multiLevelType w:val="hybridMultilevel"/>
    <w:tmpl w:val="D7E02B5A"/>
    <w:lvl w:ilvl="0" w:tplc="733C32D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>
    <w:nsid w:val="36E82E55"/>
    <w:multiLevelType w:val="hybridMultilevel"/>
    <w:tmpl w:val="D584D5F0"/>
    <w:lvl w:ilvl="0" w:tplc="1BB0705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42447AAC"/>
    <w:multiLevelType w:val="multilevel"/>
    <w:tmpl w:val="8FCA9E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8">
    <w:nsid w:val="441C2EAB"/>
    <w:multiLevelType w:val="hybridMultilevel"/>
    <w:tmpl w:val="0D62B00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AA446E6"/>
    <w:multiLevelType w:val="hybridMultilevel"/>
    <w:tmpl w:val="B99C1434"/>
    <w:lvl w:ilvl="0" w:tplc="36E8E668">
      <w:start w:val="4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>
    <w:nsid w:val="4B8A3DCE"/>
    <w:multiLevelType w:val="hybridMultilevel"/>
    <w:tmpl w:val="BB0415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EE27C8D"/>
    <w:multiLevelType w:val="hybridMultilevel"/>
    <w:tmpl w:val="8CB2343E"/>
    <w:lvl w:ilvl="0" w:tplc="5BA892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0E237CF"/>
    <w:multiLevelType w:val="hybridMultilevel"/>
    <w:tmpl w:val="94F889D0"/>
    <w:lvl w:ilvl="0" w:tplc="70A03B6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7372182"/>
    <w:multiLevelType w:val="hybridMultilevel"/>
    <w:tmpl w:val="3BDE3DD2"/>
    <w:lvl w:ilvl="0" w:tplc="5658DB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A874430"/>
    <w:multiLevelType w:val="hybridMultilevel"/>
    <w:tmpl w:val="586EDB24"/>
    <w:lvl w:ilvl="0" w:tplc="CBC832F6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61472F3E"/>
    <w:multiLevelType w:val="hybridMultilevel"/>
    <w:tmpl w:val="D908A840"/>
    <w:lvl w:ilvl="0" w:tplc="CF48881A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>
    <w:nsid w:val="640E4AB8"/>
    <w:multiLevelType w:val="hybridMultilevel"/>
    <w:tmpl w:val="9E547DC8"/>
    <w:lvl w:ilvl="0" w:tplc="DA56978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66A17D7E"/>
    <w:multiLevelType w:val="singleLevel"/>
    <w:tmpl w:val="4C42D176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hint="default"/>
        <w:b w:val="0"/>
        <w:i w:val="0"/>
        <w:sz w:val="24"/>
        <w:u w:val="none"/>
      </w:rPr>
    </w:lvl>
  </w:abstractNum>
  <w:abstractNum w:abstractNumId="18">
    <w:nsid w:val="6EEC2464"/>
    <w:multiLevelType w:val="singleLevel"/>
    <w:tmpl w:val="290C282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9">
    <w:nsid w:val="77A42647"/>
    <w:multiLevelType w:val="hybridMultilevel"/>
    <w:tmpl w:val="78D2A9B2"/>
    <w:lvl w:ilvl="0" w:tplc="9F7E1E20">
      <w:start w:val="2"/>
      <w:numFmt w:val="bullet"/>
      <w:lvlText w:val="-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BC92902"/>
    <w:multiLevelType w:val="hybridMultilevel"/>
    <w:tmpl w:val="E788D0EA"/>
    <w:lvl w:ilvl="0" w:tplc="186674F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1">
    <w:nsid w:val="7FF35847"/>
    <w:multiLevelType w:val="hybridMultilevel"/>
    <w:tmpl w:val="AE6ACF08"/>
    <w:lvl w:ilvl="0" w:tplc="B36603A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5DC0E156" w:tentative="1">
      <w:start w:val="1"/>
      <w:numFmt w:val="lowerLetter"/>
      <w:lvlText w:val="%2."/>
      <w:lvlJc w:val="left"/>
      <w:pPr>
        <w:ind w:left="1931" w:hanging="360"/>
      </w:pPr>
    </w:lvl>
    <w:lvl w:ilvl="2" w:tplc="3A44C3AC" w:tentative="1">
      <w:start w:val="1"/>
      <w:numFmt w:val="lowerRoman"/>
      <w:lvlText w:val="%3."/>
      <w:lvlJc w:val="right"/>
      <w:pPr>
        <w:ind w:left="2651" w:hanging="180"/>
      </w:pPr>
    </w:lvl>
    <w:lvl w:ilvl="3" w:tplc="2F8EBD3E" w:tentative="1">
      <w:start w:val="1"/>
      <w:numFmt w:val="decimal"/>
      <w:lvlText w:val="%4."/>
      <w:lvlJc w:val="left"/>
      <w:pPr>
        <w:ind w:left="3371" w:hanging="360"/>
      </w:pPr>
    </w:lvl>
    <w:lvl w:ilvl="4" w:tplc="7B9A65C8" w:tentative="1">
      <w:start w:val="1"/>
      <w:numFmt w:val="lowerLetter"/>
      <w:lvlText w:val="%5."/>
      <w:lvlJc w:val="left"/>
      <w:pPr>
        <w:ind w:left="4091" w:hanging="360"/>
      </w:pPr>
    </w:lvl>
    <w:lvl w:ilvl="5" w:tplc="2690B494" w:tentative="1">
      <w:start w:val="1"/>
      <w:numFmt w:val="lowerRoman"/>
      <w:lvlText w:val="%6."/>
      <w:lvlJc w:val="right"/>
      <w:pPr>
        <w:ind w:left="4811" w:hanging="180"/>
      </w:pPr>
    </w:lvl>
    <w:lvl w:ilvl="6" w:tplc="471C82DA" w:tentative="1">
      <w:start w:val="1"/>
      <w:numFmt w:val="decimal"/>
      <w:lvlText w:val="%7."/>
      <w:lvlJc w:val="left"/>
      <w:pPr>
        <w:ind w:left="5531" w:hanging="360"/>
      </w:pPr>
    </w:lvl>
    <w:lvl w:ilvl="7" w:tplc="4E14C388" w:tentative="1">
      <w:start w:val="1"/>
      <w:numFmt w:val="lowerLetter"/>
      <w:lvlText w:val="%8."/>
      <w:lvlJc w:val="left"/>
      <w:pPr>
        <w:ind w:left="6251" w:hanging="360"/>
      </w:pPr>
    </w:lvl>
    <w:lvl w:ilvl="8" w:tplc="CEC4CC82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4"/>
  </w:num>
  <w:num w:numId="3">
    <w:abstractNumId w:val="18"/>
  </w:num>
  <w:num w:numId="4">
    <w:abstractNumId w:val="17"/>
  </w:num>
  <w:num w:numId="5">
    <w:abstractNumId w:val="13"/>
  </w:num>
  <w:num w:numId="6">
    <w:abstractNumId w:val="11"/>
  </w:num>
  <w:num w:numId="7">
    <w:abstractNumId w:val="10"/>
  </w:num>
  <w:num w:numId="8">
    <w:abstractNumId w:val="12"/>
  </w:num>
  <w:num w:numId="9">
    <w:abstractNumId w:val="1"/>
  </w:num>
  <w:num w:numId="10">
    <w:abstractNumId w:val="3"/>
  </w:num>
  <w:num w:numId="11">
    <w:abstractNumId w:val="8"/>
  </w:num>
  <w:num w:numId="12">
    <w:abstractNumId w:val="21"/>
  </w:num>
  <w:num w:numId="13">
    <w:abstractNumId w:val="6"/>
  </w:num>
  <w:num w:numId="14">
    <w:abstractNumId w:val="15"/>
  </w:num>
  <w:num w:numId="15">
    <w:abstractNumId w:val="2"/>
  </w:num>
  <w:num w:numId="16">
    <w:abstractNumId w:val="20"/>
  </w:num>
  <w:num w:numId="17">
    <w:abstractNumId w:val="14"/>
  </w:num>
  <w:num w:numId="18">
    <w:abstractNumId w:val="5"/>
  </w:num>
  <w:num w:numId="19">
    <w:abstractNumId w:val="7"/>
  </w:num>
  <w:num w:numId="20">
    <w:abstractNumId w:val="19"/>
  </w:num>
  <w:num w:numId="21">
    <w:abstractNumId w:val="9"/>
  </w:num>
  <w:num w:numId="22">
    <w:abstractNumId w:val="1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0EAA"/>
    <w:rsid w:val="0000202D"/>
    <w:rsid w:val="0003273C"/>
    <w:rsid w:val="000411E9"/>
    <w:rsid w:val="000513BB"/>
    <w:rsid w:val="00053D19"/>
    <w:rsid w:val="00057A31"/>
    <w:rsid w:val="00066615"/>
    <w:rsid w:val="00071B31"/>
    <w:rsid w:val="00084323"/>
    <w:rsid w:val="00085720"/>
    <w:rsid w:val="0009699C"/>
    <w:rsid w:val="000A1FBD"/>
    <w:rsid w:val="000A22CE"/>
    <w:rsid w:val="000A26F4"/>
    <w:rsid w:val="000A4C61"/>
    <w:rsid w:val="000A6536"/>
    <w:rsid w:val="000B4D72"/>
    <w:rsid w:val="000B7B7E"/>
    <w:rsid w:val="000D08DE"/>
    <w:rsid w:val="000E2B8A"/>
    <w:rsid w:val="000E313D"/>
    <w:rsid w:val="000E7A75"/>
    <w:rsid w:val="000E7CD1"/>
    <w:rsid w:val="000F2B63"/>
    <w:rsid w:val="000F3E93"/>
    <w:rsid w:val="000F6C65"/>
    <w:rsid w:val="00112CCB"/>
    <w:rsid w:val="00116F77"/>
    <w:rsid w:val="00136B23"/>
    <w:rsid w:val="0014728F"/>
    <w:rsid w:val="001533CE"/>
    <w:rsid w:val="00156CC9"/>
    <w:rsid w:val="001651D8"/>
    <w:rsid w:val="00165E05"/>
    <w:rsid w:val="0016654D"/>
    <w:rsid w:val="0017108A"/>
    <w:rsid w:val="001834E6"/>
    <w:rsid w:val="001A4946"/>
    <w:rsid w:val="001A779F"/>
    <w:rsid w:val="001B4D9D"/>
    <w:rsid w:val="001D65A3"/>
    <w:rsid w:val="001F2B2B"/>
    <w:rsid w:val="001F4C6E"/>
    <w:rsid w:val="002063E8"/>
    <w:rsid w:val="00206A94"/>
    <w:rsid w:val="002127DA"/>
    <w:rsid w:val="00212E69"/>
    <w:rsid w:val="00215909"/>
    <w:rsid w:val="002216E4"/>
    <w:rsid w:val="00221B4C"/>
    <w:rsid w:val="00230A7C"/>
    <w:rsid w:val="00230D17"/>
    <w:rsid w:val="002321EA"/>
    <w:rsid w:val="002324E0"/>
    <w:rsid w:val="00237BAA"/>
    <w:rsid w:val="00247C66"/>
    <w:rsid w:val="00252491"/>
    <w:rsid w:val="002525E4"/>
    <w:rsid w:val="002562D7"/>
    <w:rsid w:val="00256FFB"/>
    <w:rsid w:val="002577B4"/>
    <w:rsid w:val="00265359"/>
    <w:rsid w:val="0027111D"/>
    <w:rsid w:val="002714CB"/>
    <w:rsid w:val="0027194E"/>
    <w:rsid w:val="00277176"/>
    <w:rsid w:val="00293C6F"/>
    <w:rsid w:val="00294DD6"/>
    <w:rsid w:val="002A0586"/>
    <w:rsid w:val="002A3816"/>
    <w:rsid w:val="002A4784"/>
    <w:rsid w:val="002B0791"/>
    <w:rsid w:val="002C5823"/>
    <w:rsid w:val="002D0F78"/>
    <w:rsid w:val="002D2016"/>
    <w:rsid w:val="002D2CCA"/>
    <w:rsid w:val="002D309D"/>
    <w:rsid w:val="002D5A6F"/>
    <w:rsid w:val="002D6BE1"/>
    <w:rsid w:val="002D781A"/>
    <w:rsid w:val="002E66D3"/>
    <w:rsid w:val="002F28A2"/>
    <w:rsid w:val="002F2A42"/>
    <w:rsid w:val="002F7348"/>
    <w:rsid w:val="00302019"/>
    <w:rsid w:val="00305CF1"/>
    <w:rsid w:val="00327AEE"/>
    <w:rsid w:val="00332777"/>
    <w:rsid w:val="003344F1"/>
    <w:rsid w:val="00336B8B"/>
    <w:rsid w:val="0033762E"/>
    <w:rsid w:val="00337DD5"/>
    <w:rsid w:val="00341DD7"/>
    <w:rsid w:val="00346892"/>
    <w:rsid w:val="00347842"/>
    <w:rsid w:val="003513C4"/>
    <w:rsid w:val="00372166"/>
    <w:rsid w:val="0037222B"/>
    <w:rsid w:val="0037577E"/>
    <w:rsid w:val="00375EAE"/>
    <w:rsid w:val="00377D37"/>
    <w:rsid w:val="00382A26"/>
    <w:rsid w:val="00385DC3"/>
    <w:rsid w:val="00392C25"/>
    <w:rsid w:val="00395822"/>
    <w:rsid w:val="00395EF1"/>
    <w:rsid w:val="003A14EE"/>
    <w:rsid w:val="003A43B1"/>
    <w:rsid w:val="003B5A54"/>
    <w:rsid w:val="003C07BB"/>
    <w:rsid w:val="003C20F0"/>
    <w:rsid w:val="003C420F"/>
    <w:rsid w:val="003D7CAD"/>
    <w:rsid w:val="003E2AAA"/>
    <w:rsid w:val="003E49B3"/>
    <w:rsid w:val="003E75E8"/>
    <w:rsid w:val="003F72FA"/>
    <w:rsid w:val="00412C16"/>
    <w:rsid w:val="00413D7A"/>
    <w:rsid w:val="00421A46"/>
    <w:rsid w:val="0042293A"/>
    <w:rsid w:val="00425E58"/>
    <w:rsid w:val="004312AA"/>
    <w:rsid w:val="0044192F"/>
    <w:rsid w:val="004460D6"/>
    <w:rsid w:val="004565DD"/>
    <w:rsid w:val="0046613D"/>
    <w:rsid w:val="00473A9D"/>
    <w:rsid w:val="00485251"/>
    <w:rsid w:val="004A4807"/>
    <w:rsid w:val="004A5B87"/>
    <w:rsid w:val="004B04BF"/>
    <w:rsid w:val="004B142A"/>
    <w:rsid w:val="004B33C9"/>
    <w:rsid w:val="004C74FF"/>
    <w:rsid w:val="004D26F6"/>
    <w:rsid w:val="004D4977"/>
    <w:rsid w:val="004E2E4B"/>
    <w:rsid w:val="004F4889"/>
    <w:rsid w:val="005028FE"/>
    <w:rsid w:val="0050499C"/>
    <w:rsid w:val="0051014D"/>
    <w:rsid w:val="00512144"/>
    <w:rsid w:val="00517C6F"/>
    <w:rsid w:val="00523A64"/>
    <w:rsid w:val="00523CB5"/>
    <w:rsid w:val="00532AE8"/>
    <w:rsid w:val="005403C2"/>
    <w:rsid w:val="005421DF"/>
    <w:rsid w:val="0054302B"/>
    <w:rsid w:val="005432DC"/>
    <w:rsid w:val="00543D35"/>
    <w:rsid w:val="00556329"/>
    <w:rsid w:val="00556672"/>
    <w:rsid w:val="0056377E"/>
    <w:rsid w:val="00564E8B"/>
    <w:rsid w:val="005659C2"/>
    <w:rsid w:val="005663A1"/>
    <w:rsid w:val="00567E36"/>
    <w:rsid w:val="00575641"/>
    <w:rsid w:val="00577E27"/>
    <w:rsid w:val="00580838"/>
    <w:rsid w:val="00592291"/>
    <w:rsid w:val="005925CA"/>
    <w:rsid w:val="00594043"/>
    <w:rsid w:val="0059478B"/>
    <w:rsid w:val="00595605"/>
    <w:rsid w:val="005A555B"/>
    <w:rsid w:val="005A59E4"/>
    <w:rsid w:val="005B2403"/>
    <w:rsid w:val="005B34A5"/>
    <w:rsid w:val="005C07CD"/>
    <w:rsid w:val="005C5E5B"/>
    <w:rsid w:val="005C7F05"/>
    <w:rsid w:val="005D38AA"/>
    <w:rsid w:val="005D6BE3"/>
    <w:rsid w:val="005D70C1"/>
    <w:rsid w:val="005E5A7E"/>
    <w:rsid w:val="00600BF3"/>
    <w:rsid w:val="00602B67"/>
    <w:rsid w:val="006111EC"/>
    <w:rsid w:val="0061360E"/>
    <w:rsid w:val="0062675E"/>
    <w:rsid w:val="00626943"/>
    <w:rsid w:val="0063121F"/>
    <w:rsid w:val="00645665"/>
    <w:rsid w:val="00645DF5"/>
    <w:rsid w:val="00645E2B"/>
    <w:rsid w:val="00647174"/>
    <w:rsid w:val="00657D3F"/>
    <w:rsid w:val="00666E59"/>
    <w:rsid w:val="006707C7"/>
    <w:rsid w:val="00672FA2"/>
    <w:rsid w:val="00677B3A"/>
    <w:rsid w:val="00686F26"/>
    <w:rsid w:val="00692760"/>
    <w:rsid w:val="00697D2D"/>
    <w:rsid w:val="006A1938"/>
    <w:rsid w:val="006A523D"/>
    <w:rsid w:val="006B6C6F"/>
    <w:rsid w:val="006C3428"/>
    <w:rsid w:val="006E7653"/>
    <w:rsid w:val="00700ABF"/>
    <w:rsid w:val="007045EB"/>
    <w:rsid w:val="00713CED"/>
    <w:rsid w:val="007256BE"/>
    <w:rsid w:val="00741CD7"/>
    <w:rsid w:val="00747944"/>
    <w:rsid w:val="0075421E"/>
    <w:rsid w:val="00756757"/>
    <w:rsid w:val="007572EF"/>
    <w:rsid w:val="007701F8"/>
    <w:rsid w:val="007746E2"/>
    <w:rsid w:val="00775587"/>
    <w:rsid w:val="00782DF8"/>
    <w:rsid w:val="007852A0"/>
    <w:rsid w:val="0078559B"/>
    <w:rsid w:val="007954B9"/>
    <w:rsid w:val="007A21BA"/>
    <w:rsid w:val="007A71B3"/>
    <w:rsid w:val="007B2A3C"/>
    <w:rsid w:val="007B2C83"/>
    <w:rsid w:val="007B4320"/>
    <w:rsid w:val="007B6500"/>
    <w:rsid w:val="007D253C"/>
    <w:rsid w:val="007D2597"/>
    <w:rsid w:val="007F7F33"/>
    <w:rsid w:val="00801610"/>
    <w:rsid w:val="00807535"/>
    <w:rsid w:val="00814407"/>
    <w:rsid w:val="0083017E"/>
    <w:rsid w:val="00837E00"/>
    <w:rsid w:val="00842739"/>
    <w:rsid w:val="0085290E"/>
    <w:rsid w:val="00866451"/>
    <w:rsid w:val="00870B72"/>
    <w:rsid w:val="00872DB0"/>
    <w:rsid w:val="00875973"/>
    <w:rsid w:val="00891BAE"/>
    <w:rsid w:val="008951B0"/>
    <w:rsid w:val="008A4053"/>
    <w:rsid w:val="008A5B14"/>
    <w:rsid w:val="008A74FD"/>
    <w:rsid w:val="008A7C20"/>
    <w:rsid w:val="008B1BF1"/>
    <w:rsid w:val="008C3806"/>
    <w:rsid w:val="008D7046"/>
    <w:rsid w:val="008D72D6"/>
    <w:rsid w:val="008E00E2"/>
    <w:rsid w:val="008E3DB3"/>
    <w:rsid w:val="008E5752"/>
    <w:rsid w:val="008E723C"/>
    <w:rsid w:val="008E7730"/>
    <w:rsid w:val="008F27EF"/>
    <w:rsid w:val="008F4E5D"/>
    <w:rsid w:val="00901FED"/>
    <w:rsid w:val="00910823"/>
    <w:rsid w:val="00913A94"/>
    <w:rsid w:val="00914283"/>
    <w:rsid w:val="00914530"/>
    <w:rsid w:val="00921612"/>
    <w:rsid w:val="00923D08"/>
    <w:rsid w:val="00936585"/>
    <w:rsid w:val="00940EA6"/>
    <w:rsid w:val="00943E97"/>
    <w:rsid w:val="00946BE8"/>
    <w:rsid w:val="009529FD"/>
    <w:rsid w:val="009559C0"/>
    <w:rsid w:val="00971EA0"/>
    <w:rsid w:val="009751D7"/>
    <w:rsid w:val="00987F66"/>
    <w:rsid w:val="009917B1"/>
    <w:rsid w:val="00993BDE"/>
    <w:rsid w:val="00997CF4"/>
    <w:rsid w:val="009A5BD1"/>
    <w:rsid w:val="009B08D8"/>
    <w:rsid w:val="009C264D"/>
    <w:rsid w:val="009D18B4"/>
    <w:rsid w:val="009D2B57"/>
    <w:rsid w:val="009E4C73"/>
    <w:rsid w:val="009E7DCB"/>
    <w:rsid w:val="009F5771"/>
    <w:rsid w:val="00A00DFC"/>
    <w:rsid w:val="00A04DA7"/>
    <w:rsid w:val="00A06CA1"/>
    <w:rsid w:val="00A1545A"/>
    <w:rsid w:val="00A1747B"/>
    <w:rsid w:val="00A20903"/>
    <w:rsid w:val="00A2189B"/>
    <w:rsid w:val="00A21B94"/>
    <w:rsid w:val="00A23820"/>
    <w:rsid w:val="00A2475A"/>
    <w:rsid w:val="00A26E98"/>
    <w:rsid w:val="00A330BD"/>
    <w:rsid w:val="00A333B7"/>
    <w:rsid w:val="00A40C7C"/>
    <w:rsid w:val="00A41C59"/>
    <w:rsid w:val="00A5212D"/>
    <w:rsid w:val="00A557C7"/>
    <w:rsid w:val="00A609B2"/>
    <w:rsid w:val="00A66715"/>
    <w:rsid w:val="00A71B3D"/>
    <w:rsid w:val="00A877D5"/>
    <w:rsid w:val="00A911BB"/>
    <w:rsid w:val="00A91FAE"/>
    <w:rsid w:val="00A977DE"/>
    <w:rsid w:val="00AB0771"/>
    <w:rsid w:val="00AB32D9"/>
    <w:rsid w:val="00AC53A5"/>
    <w:rsid w:val="00AC5519"/>
    <w:rsid w:val="00AD4118"/>
    <w:rsid w:val="00AE1D37"/>
    <w:rsid w:val="00AF2499"/>
    <w:rsid w:val="00AF5F7F"/>
    <w:rsid w:val="00B00F33"/>
    <w:rsid w:val="00B0590E"/>
    <w:rsid w:val="00B17B1A"/>
    <w:rsid w:val="00B22BCE"/>
    <w:rsid w:val="00B30C92"/>
    <w:rsid w:val="00B319FC"/>
    <w:rsid w:val="00B35F67"/>
    <w:rsid w:val="00B365BB"/>
    <w:rsid w:val="00B36E31"/>
    <w:rsid w:val="00B37693"/>
    <w:rsid w:val="00B55F3B"/>
    <w:rsid w:val="00B6022C"/>
    <w:rsid w:val="00B619FE"/>
    <w:rsid w:val="00B6209A"/>
    <w:rsid w:val="00B7088E"/>
    <w:rsid w:val="00B77A02"/>
    <w:rsid w:val="00B83B2E"/>
    <w:rsid w:val="00B90E43"/>
    <w:rsid w:val="00B95A6E"/>
    <w:rsid w:val="00B95F56"/>
    <w:rsid w:val="00BA0694"/>
    <w:rsid w:val="00BA150A"/>
    <w:rsid w:val="00BA4C3C"/>
    <w:rsid w:val="00BA5FD4"/>
    <w:rsid w:val="00BB1AF3"/>
    <w:rsid w:val="00BB585B"/>
    <w:rsid w:val="00BC3C1D"/>
    <w:rsid w:val="00BD07FB"/>
    <w:rsid w:val="00BD5F49"/>
    <w:rsid w:val="00BE4E5D"/>
    <w:rsid w:val="00BF3D2A"/>
    <w:rsid w:val="00C14D66"/>
    <w:rsid w:val="00C1606F"/>
    <w:rsid w:val="00C1773D"/>
    <w:rsid w:val="00C20F5F"/>
    <w:rsid w:val="00C23A55"/>
    <w:rsid w:val="00C362AB"/>
    <w:rsid w:val="00C41883"/>
    <w:rsid w:val="00C42B4B"/>
    <w:rsid w:val="00C42C9D"/>
    <w:rsid w:val="00C53A3C"/>
    <w:rsid w:val="00C616A8"/>
    <w:rsid w:val="00C653B6"/>
    <w:rsid w:val="00C66045"/>
    <w:rsid w:val="00C80EBA"/>
    <w:rsid w:val="00C82B83"/>
    <w:rsid w:val="00C869AF"/>
    <w:rsid w:val="00C91F18"/>
    <w:rsid w:val="00C97B46"/>
    <w:rsid w:val="00CA2E00"/>
    <w:rsid w:val="00CB299C"/>
    <w:rsid w:val="00CB368A"/>
    <w:rsid w:val="00CB48B8"/>
    <w:rsid w:val="00CC15B1"/>
    <w:rsid w:val="00CD3510"/>
    <w:rsid w:val="00CE789E"/>
    <w:rsid w:val="00CE7B1A"/>
    <w:rsid w:val="00CF779F"/>
    <w:rsid w:val="00D01B0C"/>
    <w:rsid w:val="00D06C4B"/>
    <w:rsid w:val="00D110F1"/>
    <w:rsid w:val="00D17BF3"/>
    <w:rsid w:val="00D204BB"/>
    <w:rsid w:val="00D26B40"/>
    <w:rsid w:val="00D27B16"/>
    <w:rsid w:val="00D312A1"/>
    <w:rsid w:val="00D33523"/>
    <w:rsid w:val="00D36DD3"/>
    <w:rsid w:val="00D417F6"/>
    <w:rsid w:val="00D4315B"/>
    <w:rsid w:val="00D47533"/>
    <w:rsid w:val="00D55428"/>
    <w:rsid w:val="00D6242E"/>
    <w:rsid w:val="00D63505"/>
    <w:rsid w:val="00D66E50"/>
    <w:rsid w:val="00D8484F"/>
    <w:rsid w:val="00D92708"/>
    <w:rsid w:val="00DA69C7"/>
    <w:rsid w:val="00DB3625"/>
    <w:rsid w:val="00DB5946"/>
    <w:rsid w:val="00DB5A32"/>
    <w:rsid w:val="00DB6241"/>
    <w:rsid w:val="00DF0A6E"/>
    <w:rsid w:val="00DF23E1"/>
    <w:rsid w:val="00E00EAA"/>
    <w:rsid w:val="00E052AA"/>
    <w:rsid w:val="00E20E62"/>
    <w:rsid w:val="00E226CF"/>
    <w:rsid w:val="00E26358"/>
    <w:rsid w:val="00E26AA3"/>
    <w:rsid w:val="00E34046"/>
    <w:rsid w:val="00E37BFD"/>
    <w:rsid w:val="00E40A5B"/>
    <w:rsid w:val="00E42B95"/>
    <w:rsid w:val="00E43CFC"/>
    <w:rsid w:val="00E47BB2"/>
    <w:rsid w:val="00E47F45"/>
    <w:rsid w:val="00E56C17"/>
    <w:rsid w:val="00E67A55"/>
    <w:rsid w:val="00E772D6"/>
    <w:rsid w:val="00E83E4A"/>
    <w:rsid w:val="00E84C83"/>
    <w:rsid w:val="00E90CFD"/>
    <w:rsid w:val="00E90D61"/>
    <w:rsid w:val="00E92E85"/>
    <w:rsid w:val="00E9544E"/>
    <w:rsid w:val="00E97401"/>
    <w:rsid w:val="00EA1E86"/>
    <w:rsid w:val="00EA5ED7"/>
    <w:rsid w:val="00EB18C7"/>
    <w:rsid w:val="00EB1CCF"/>
    <w:rsid w:val="00EC0F4A"/>
    <w:rsid w:val="00EC34CB"/>
    <w:rsid w:val="00EC3752"/>
    <w:rsid w:val="00EC5486"/>
    <w:rsid w:val="00ED29D2"/>
    <w:rsid w:val="00ED30BC"/>
    <w:rsid w:val="00EE1C62"/>
    <w:rsid w:val="00EE65B9"/>
    <w:rsid w:val="00EF733B"/>
    <w:rsid w:val="00F04027"/>
    <w:rsid w:val="00F062FB"/>
    <w:rsid w:val="00F12FA8"/>
    <w:rsid w:val="00F16D32"/>
    <w:rsid w:val="00F20CF0"/>
    <w:rsid w:val="00F237B4"/>
    <w:rsid w:val="00F313AA"/>
    <w:rsid w:val="00F464B3"/>
    <w:rsid w:val="00F67ED5"/>
    <w:rsid w:val="00F7402D"/>
    <w:rsid w:val="00F9123E"/>
    <w:rsid w:val="00FB0782"/>
    <w:rsid w:val="00FB6F2C"/>
    <w:rsid w:val="00FC1E69"/>
    <w:rsid w:val="00FC2EC0"/>
    <w:rsid w:val="00FC66BE"/>
    <w:rsid w:val="00FC6F53"/>
    <w:rsid w:val="00FD5DD7"/>
    <w:rsid w:val="00FF5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21BA"/>
    <w:pPr>
      <w:spacing w:line="360" w:lineRule="auto"/>
      <w:ind w:firstLine="709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9751D7"/>
    <w:pPr>
      <w:keepNext/>
      <w:spacing w:after="240"/>
      <w:ind w:firstLine="1077"/>
      <w:jc w:val="left"/>
      <w:outlineLvl w:val="0"/>
    </w:pPr>
    <w:rPr>
      <w:rFonts w:asciiTheme="majorHAnsi" w:hAnsiTheme="majorHAnsi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rsid w:val="001B4D9D"/>
    <w:pPr>
      <w:keepNext/>
      <w:keepLines/>
      <w:spacing w:before="200" w:after="120"/>
      <w:outlineLvl w:val="1"/>
    </w:pPr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3">
    <w:name w:val="heading 3"/>
    <w:basedOn w:val="4"/>
    <w:next w:val="a"/>
    <w:link w:val="30"/>
    <w:unhideWhenUsed/>
    <w:qFormat/>
    <w:rsid w:val="0059478B"/>
    <w:pPr>
      <w:spacing w:after="120"/>
      <w:outlineLvl w:val="2"/>
    </w:pPr>
    <w:rPr>
      <w:bCs w:val="0"/>
      <w:color w:val="000000" w:themeColor="text1"/>
      <w:sz w:val="26"/>
    </w:rPr>
  </w:style>
  <w:style w:type="paragraph" w:styleId="4">
    <w:name w:val="heading 4"/>
    <w:basedOn w:val="a"/>
    <w:next w:val="a"/>
    <w:link w:val="40"/>
    <w:unhideWhenUsed/>
    <w:qFormat/>
    <w:rsid w:val="009F57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Cs/>
    </w:rPr>
  </w:style>
  <w:style w:type="paragraph" w:styleId="5">
    <w:name w:val="heading 5"/>
    <w:basedOn w:val="a"/>
    <w:next w:val="a"/>
    <w:link w:val="50"/>
    <w:semiHidden/>
    <w:unhideWhenUsed/>
    <w:qFormat/>
    <w:rsid w:val="002D309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8">
    <w:name w:val="heading 8"/>
    <w:basedOn w:val="a"/>
    <w:next w:val="a"/>
    <w:link w:val="80"/>
    <w:qFormat/>
    <w:rsid w:val="00252491"/>
    <w:pPr>
      <w:spacing w:after="240"/>
      <w:jc w:val="center"/>
      <w:outlineLvl w:val="7"/>
    </w:pPr>
    <w:rPr>
      <w:b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751D7"/>
    <w:rPr>
      <w:rFonts w:asciiTheme="majorHAnsi" w:hAnsiTheme="majorHAnsi" w:cs="Arial"/>
      <w:b/>
      <w:bCs/>
      <w:kern w:val="32"/>
      <w:sz w:val="32"/>
      <w:szCs w:val="32"/>
    </w:rPr>
  </w:style>
  <w:style w:type="character" w:customStyle="1" w:styleId="80">
    <w:name w:val="Заголовок 8 Знак"/>
    <w:basedOn w:val="a0"/>
    <w:link w:val="8"/>
    <w:rsid w:val="00252491"/>
    <w:rPr>
      <w:b/>
      <w:iCs/>
      <w:sz w:val="28"/>
      <w:szCs w:val="24"/>
    </w:rPr>
  </w:style>
  <w:style w:type="character" w:styleId="a3">
    <w:name w:val="Emphasis"/>
    <w:basedOn w:val="a0"/>
    <w:qFormat/>
    <w:rsid w:val="00252491"/>
    <w:rPr>
      <w:rFonts w:ascii="Times New Roman" w:hAnsi="Times New Roman"/>
      <w:iCs/>
      <w:sz w:val="28"/>
    </w:rPr>
  </w:style>
  <w:style w:type="paragraph" w:styleId="a4">
    <w:name w:val="List Paragraph"/>
    <w:basedOn w:val="a"/>
    <w:uiPriority w:val="34"/>
    <w:qFormat/>
    <w:rsid w:val="00252491"/>
    <w:pPr>
      <w:ind w:left="720"/>
      <w:contextualSpacing/>
    </w:pPr>
  </w:style>
  <w:style w:type="paragraph" w:styleId="a5">
    <w:name w:val="TOC Heading"/>
    <w:basedOn w:val="1"/>
    <w:next w:val="a"/>
    <w:uiPriority w:val="39"/>
    <w:unhideWhenUsed/>
    <w:qFormat/>
    <w:rsid w:val="00252491"/>
    <w:pPr>
      <w:keepLines/>
      <w:spacing w:before="480" w:after="0" w:line="276" w:lineRule="auto"/>
      <w:outlineLvl w:val="9"/>
    </w:pPr>
    <w:rPr>
      <w:rFonts w:eastAsiaTheme="majorEastAsia" w:cstheme="majorBidi"/>
      <w:color w:val="365F91" w:themeColor="accent1" w:themeShade="BF"/>
      <w:kern w:val="0"/>
      <w:szCs w:val="28"/>
      <w:lang w:eastAsia="en-US"/>
    </w:rPr>
  </w:style>
  <w:style w:type="paragraph" w:customStyle="1" w:styleId="norm">
    <w:name w:val="norm"/>
    <w:basedOn w:val="a"/>
    <w:rsid w:val="00E00EAA"/>
    <w:pPr>
      <w:spacing w:before="100" w:beforeAutospacing="1" w:after="100" w:afterAutospacing="1"/>
    </w:pPr>
  </w:style>
  <w:style w:type="paragraph" w:customStyle="1" w:styleId="sethead">
    <w:name w:val="sethead"/>
    <w:basedOn w:val="a"/>
    <w:rsid w:val="00E00EAA"/>
    <w:pPr>
      <w:spacing w:before="100" w:beforeAutospacing="1" w:after="100" w:afterAutospacing="1"/>
    </w:pPr>
  </w:style>
  <w:style w:type="paragraph" w:styleId="a6">
    <w:name w:val="header"/>
    <w:basedOn w:val="a"/>
    <w:link w:val="a7"/>
    <w:rsid w:val="00E00EA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E00EAA"/>
    <w:rPr>
      <w:sz w:val="24"/>
      <w:szCs w:val="24"/>
    </w:rPr>
  </w:style>
  <w:style w:type="character" w:styleId="a8">
    <w:name w:val="page number"/>
    <w:basedOn w:val="a0"/>
    <w:rsid w:val="00E00EAA"/>
  </w:style>
  <w:style w:type="paragraph" w:styleId="a9">
    <w:name w:val="Balloon Text"/>
    <w:basedOn w:val="a"/>
    <w:link w:val="aa"/>
    <w:uiPriority w:val="99"/>
    <w:semiHidden/>
    <w:unhideWhenUsed/>
    <w:rsid w:val="00E00EA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00EAA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rsid w:val="00E00EAA"/>
    <w:pPr>
      <w:ind w:firstLine="399"/>
    </w:pPr>
  </w:style>
  <w:style w:type="character" w:customStyle="1" w:styleId="ac">
    <w:name w:val="Основной текст с отступом Знак"/>
    <w:basedOn w:val="a0"/>
    <w:link w:val="ab"/>
    <w:rsid w:val="00E00EAA"/>
    <w:rPr>
      <w:sz w:val="24"/>
      <w:szCs w:val="24"/>
    </w:rPr>
  </w:style>
  <w:style w:type="paragraph" w:styleId="ad">
    <w:name w:val="No Spacing"/>
    <w:next w:val="2"/>
    <w:uiPriority w:val="1"/>
    <w:qFormat/>
    <w:rsid w:val="00C14D66"/>
    <w:rPr>
      <w:sz w:val="24"/>
      <w:szCs w:val="24"/>
    </w:rPr>
  </w:style>
  <w:style w:type="character" w:customStyle="1" w:styleId="30">
    <w:name w:val="Заголовок 3 Знак"/>
    <w:basedOn w:val="a0"/>
    <w:link w:val="3"/>
    <w:rsid w:val="0059478B"/>
    <w:rPr>
      <w:rFonts w:asciiTheme="majorHAnsi" w:eastAsiaTheme="majorEastAsia" w:hAnsiTheme="majorHAnsi" w:cstheme="majorBidi"/>
      <w:b/>
      <w:iCs/>
      <w:color w:val="000000" w:themeColor="text1"/>
      <w:sz w:val="26"/>
      <w:szCs w:val="24"/>
    </w:rPr>
  </w:style>
  <w:style w:type="character" w:customStyle="1" w:styleId="20">
    <w:name w:val="Заголовок 2 Знак"/>
    <w:basedOn w:val="a0"/>
    <w:link w:val="2"/>
    <w:uiPriority w:val="9"/>
    <w:rsid w:val="001B4D9D"/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2D781A"/>
    <w:pPr>
      <w:tabs>
        <w:tab w:val="right" w:leader="dot" w:pos="9912"/>
      </w:tabs>
      <w:spacing w:after="100" w:line="276" w:lineRule="auto"/>
    </w:pPr>
  </w:style>
  <w:style w:type="paragraph" w:styleId="21">
    <w:name w:val="toc 2"/>
    <w:basedOn w:val="a"/>
    <w:next w:val="a"/>
    <w:autoRedefine/>
    <w:uiPriority w:val="39"/>
    <w:unhideWhenUsed/>
    <w:rsid w:val="00921612"/>
    <w:pPr>
      <w:tabs>
        <w:tab w:val="right" w:leader="dot" w:pos="9912"/>
      </w:tabs>
      <w:spacing w:after="100"/>
      <w:ind w:left="426"/>
    </w:pPr>
  </w:style>
  <w:style w:type="paragraph" w:styleId="31">
    <w:name w:val="toc 3"/>
    <w:basedOn w:val="a"/>
    <w:next w:val="a"/>
    <w:autoRedefine/>
    <w:uiPriority w:val="39"/>
    <w:unhideWhenUsed/>
    <w:rsid w:val="00F237B4"/>
    <w:pPr>
      <w:tabs>
        <w:tab w:val="right" w:leader="dot" w:pos="9912"/>
      </w:tabs>
      <w:spacing w:after="100" w:line="276" w:lineRule="auto"/>
      <w:ind w:left="851"/>
    </w:pPr>
  </w:style>
  <w:style w:type="character" w:styleId="ae">
    <w:name w:val="Hyperlink"/>
    <w:basedOn w:val="a0"/>
    <w:uiPriority w:val="99"/>
    <w:unhideWhenUsed/>
    <w:rsid w:val="00305CF1"/>
    <w:rPr>
      <w:color w:val="0000FF" w:themeColor="hyperlink"/>
      <w:u w:val="single"/>
    </w:rPr>
  </w:style>
  <w:style w:type="paragraph" w:styleId="af">
    <w:name w:val="footer"/>
    <w:basedOn w:val="a"/>
    <w:link w:val="af0"/>
    <w:uiPriority w:val="99"/>
    <w:unhideWhenUsed/>
    <w:rsid w:val="008B1BF1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8B1BF1"/>
    <w:rPr>
      <w:sz w:val="24"/>
      <w:szCs w:val="24"/>
    </w:rPr>
  </w:style>
  <w:style w:type="paragraph" w:customStyle="1" w:styleId="TNR12r">
    <w:name w:val="TNR_12_r"/>
    <w:basedOn w:val="a"/>
    <w:link w:val="TNR12r0"/>
    <w:qFormat/>
    <w:rsid w:val="003E49B3"/>
    <w:pPr>
      <w:spacing w:before="40" w:after="40"/>
      <w:ind w:firstLine="0"/>
      <w:jc w:val="center"/>
      <w:outlineLvl w:val="2"/>
    </w:pPr>
    <w:rPr>
      <w:b/>
    </w:rPr>
  </w:style>
  <w:style w:type="character" w:customStyle="1" w:styleId="TNR12r0">
    <w:name w:val="TNR_12_r Знак"/>
    <w:basedOn w:val="a0"/>
    <w:link w:val="TNR12r"/>
    <w:rsid w:val="003E49B3"/>
    <w:rPr>
      <w:b/>
      <w:sz w:val="24"/>
      <w:szCs w:val="24"/>
    </w:rPr>
  </w:style>
  <w:style w:type="paragraph" w:customStyle="1" w:styleId="af1">
    <w:name w:val="Обычный + По ширине"/>
    <w:aliases w:val="Первая строка:  1,27 см,Перед:  12 пт,Междустр.интерва..."/>
    <w:basedOn w:val="a"/>
    <w:rsid w:val="00CA2E00"/>
    <w:pPr>
      <w:ind w:firstLine="0"/>
      <w:jc w:val="left"/>
    </w:pPr>
  </w:style>
  <w:style w:type="paragraph" w:customStyle="1" w:styleId="af2">
    <w:name w:val="Текст таблицы"/>
    <w:basedOn w:val="af3"/>
    <w:rsid w:val="00CA2E00"/>
    <w:pPr>
      <w:overflowPunct w:val="0"/>
      <w:autoSpaceDE w:val="0"/>
      <w:autoSpaceDN w:val="0"/>
      <w:adjustRightInd w:val="0"/>
      <w:spacing w:after="0"/>
      <w:ind w:firstLine="0"/>
      <w:textAlignment w:val="baseline"/>
    </w:pPr>
    <w:rPr>
      <w:szCs w:val="20"/>
    </w:rPr>
  </w:style>
  <w:style w:type="paragraph" w:styleId="af3">
    <w:name w:val="Body Text"/>
    <w:basedOn w:val="a"/>
    <w:link w:val="af4"/>
    <w:uiPriority w:val="99"/>
    <w:semiHidden/>
    <w:unhideWhenUsed/>
    <w:rsid w:val="00CA2E00"/>
    <w:pPr>
      <w:spacing w:after="120"/>
    </w:pPr>
  </w:style>
  <w:style w:type="character" w:customStyle="1" w:styleId="af4">
    <w:name w:val="Основной текст Знак"/>
    <w:basedOn w:val="a0"/>
    <w:link w:val="af3"/>
    <w:uiPriority w:val="99"/>
    <w:semiHidden/>
    <w:rsid w:val="00CA2E00"/>
    <w:rPr>
      <w:sz w:val="24"/>
      <w:szCs w:val="24"/>
    </w:rPr>
  </w:style>
  <w:style w:type="character" w:styleId="af5">
    <w:name w:val="Placeholder Text"/>
    <w:basedOn w:val="a0"/>
    <w:uiPriority w:val="99"/>
    <w:semiHidden/>
    <w:rsid w:val="002A4784"/>
    <w:rPr>
      <w:color w:val="808080"/>
    </w:rPr>
  </w:style>
  <w:style w:type="character" w:customStyle="1" w:styleId="40">
    <w:name w:val="Заголовок 4 Знак"/>
    <w:basedOn w:val="a0"/>
    <w:link w:val="4"/>
    <w:rsid w:val="009F5771"/>
    <w:rPr>
      <w:rFonts w:asciiTheme="majorHAnsi" w:eastAsiaTheme="majorEastAsia" w:hAnsiTheme="majorHAnsi" w:cstheme="majorBidi"/>
      <w:b/>
      <w:bCs/>
      <w:iCs/>
      <w:sz w:val="24"/>
      <w:szCs w:val="24"/>
    </w:rPr>
  </w:style>
  <w:style w:type="paragraph" w:customStyle="1" w:styleId="af6">
    <w:name w:val="Основной"/>
    <w:basedOn w:val="a"/>
    <w:rsid w:val="00657D3F"/>
    <w:pPr>
      <w:ind w:firstLine="708"/>
    </w:pPr>
    <w:rPr>
      <w:rFonts w:eastAsia="PMingLiU"/>
      <w:spacing w:val="10"/>
      <w:szCs w:val="20"/>
    </w:rPr>
  </w:style>
  <w:style w:type="paragraph" w:styleId="af7">
    <w:name w:val="Normal (Web)"/>
    <w:basedOn w:val="a"/>
    <w:rsid w:val="00C20F5F"/>
    <w:pPr>
      <w:spacing w:before="100" w:beforeAutospacing="1" w:after="100" w:afterAutospacing="1"/>
      <w:ind w:firstLine="0"/>
      <w:jc w:val="left"/>
    </w:pPr>
  </w:style>
  <w:style w:type="character" w:customStyle="1" w:styleId="apple-style-span">
    <w:name w:val="apple-style-span"/>
    <w:basedOn w:val="a0"/>
    <w:rsid w:val="004F4889"/>
  </w:style>
  <w:style w:type="paragraph" w:customStyle="1" w:styleId="parstyle03">
    <w:name w:val="parstyle03"/>
    <w:basedOn w:val="a"/>
    <w:rsid w:val="004F4889"/>
    <w:pPr>
      <w:spacing w:before="100" w:beforeAutospacing="1" w:after="100" w:afterAutospacing="1"/>
      <w:ind w:firstLine="0"/>
      <w:jc w:val="left"/>
    </w:pPr>
  </w:style>
  <w:style w:type="character" w:styleId="af8">
    <w:name w:val="annotation reference"/>
    <w:basedOn w:val="a0"/>
    <w:uiPriority w:val="99"/>
    <w:semiHidden/>
    <w:unhideWhenUsed/>
    <w:rsid w:val="000E2B8A"/>
    <w:rPr>
      <w:sz w:val="16"/>
      <w:szCs w:val="16"/>
    </w:rPr>
  </w:style>
  <w:style w:type="paragraph" w:styleId="af9">
    <w:name w:val="annotation text"/>
    <w:basedOn w:val="a"/>
    <w:link w:val="afa"/>
    <w:uiPriority w:val="99"/>
    <w:semiHidden/>
    <w:unhideWhenUsed/>
    <w:rsid w:val="000E2B8A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0E2B8A"/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0E2B8A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0E2B8A"/>
    <w:rPr>
      <w:b/>
      <w:bCs/>
    </w:rPr>
  </w:style>
  <w:style w:type="character" w:customStyle="1" w:styleId="apple-converted-space">
    <w:name w:val="apple-converted-space"/>
    <w:rsid w:val="00C82B83"/>
  </w:style>
  <w:style w:type="table" w:styleId="afd">
    <w:name w:val="Table Grid"/>
    <w:basedOn w:val="a1"/>
    <w:uiPriority w:val="59"/>
    <w:rsid w:val="00C42C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link w:val="MTDisplayEquation0"/>
    <w:rsid w:val="00F12FA8"/>
    <w:pPr>
      <w:tabs>
        <w:tab w:val="center" w:pos="4840"/>
        <w:tab w:val="right" w:pos="9680"/>
      </w:tabs>
      <w:ind w:firstLine="851"/>
    </w:pPr>
    <w:rPr>
      <w:rFonts w:eastAsiaTheme="minorHAnsi" w:cstheme="minorBidi"/>
      <w:szCs w:val="22"/>
    </w:rPr>
  </w:style>
  <w:style w:type="character" w:customStyle="1" w:styleId="MTDisplayEquation0">
    <w:name w:val="MTDisplayEquation Знак"/>
    <w:basedOn w:val="a0"/>
    <w:link w:val="MTDisplayEquation"/>
    <w:rsid w:val="00F12FA8"/>
    <w:rPr>
      <w:rFonts w:eastAsiaTheme="minorHAnsi" w:cstheme="minorBidi"/>
      <w:sz w:val="24"/>
      <w:szCs w:val="22"/>
    </w:rPr>
  </w:style>
  <w:style w:type="paragraph" w:customStyle="1" w:styleId="12">
    <w:name w:val="Стиль1"/>
    <w:basedOn w:val="2"/>
    <w:link w:val="13"/>
    <w:qFormat/>
    <w:rsid w:val="008A4053"/>
  </w:style>
  <w:style w:type="paragraph" w:customStyle="1" w:styleId="22">
    <w:name w:val="Стиль2"/>
    <w:basedOn w:val="3"/>
    <w:next w:val="a"/>
    <w:link w:val="23"/>
    <w:qFormat/>
    <w:rsid w:val="008A4053"/>
    <w:rPr>
      <w:sz w:val="24"/>
    </w:rPr>
  </w:style>
  <w:style w:type="character" w:customStyle="1" w:styleId="13">
    <w:name w:val="Стиль1 Знак"/>
    <w:basedOn w:val="20"/>
    <w:link w:val="12"/>
    <w:rsid w:val="008A4053"/>
    <w:rPr>
      <w:rFonts w:asciiTheme="majorHAnsi" w:eastAsiaTheme="majorEastAsia" w:hAnsiTheme="majorHAnsi" w:cstheme="majorBidi"/>
      <w:b/>
      <w:bCs/>
      <w:sz w:val="28"/>
      <w:szCs w:val="26"/>
    </w:rPr>
  </w:style>
  <w:style w:type="character" w:customStyle="1" w:styleId="50">
    <w:name w:val="Заголовок 5 Знак"/>
    <w:basedOn w:val="a0"/>
    <w:link w:val="5"/>
    <w:semiHidden/>
    <w:rsid w:val="002D309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23">
    <w:name w:val="Стиль2 Знак"/>
    <w:basedOn w:val="30"/>
    <w:link w:val="22"/>
    <w:rsid w:val="00F237B4"/>
    <w:rPr>
      <w:rFonts w:asciiTheme="majorHAnsi" w:eastAsiaTheme="majorEastAsia" w:hAnsiTheme="majorHAnsi" w:cstheme="majorBidi"/>
      <w:b/>
      <w:iCs/>
      <w:color w:val="000000" w:themeColor="text1"/>
      <w:sz w:val="24"/>
      <w:szCs w:val="24"/>
    </w:rPr>
  </w:style>
  <w:style w:type="paragraph" w:customStyle="1" w:styleId="NN-osnova">
    <w:name w:val="N.N - osnova"/>
    <w:basedOn w:val="ab"/>
    <w:qFormat/>
    <w:rsid w:val="002D309D"/>
    <w:pPr>
      <w:spacing w:line="276" w:lineRule="auto"/>
      <w:ind w:firstLine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21BA"/>
    <w:pPr>
      <w:spacing w:line="360" w:lineRule="auto"/>
      <w:ind w:firstLine="709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9751D7"/>
    <w:pPr>
      <w:keepNext/>
      <w:spacing w:after="240"/>
      <w:ind w:firstLine="1077"/>
      <w:jc w:val="left"/>
      <w:outlineLvl w:val="0"/>
    </w:pPr>
    <w:rPr>
      <w:rFonts w:asciiTheme="majorHAnsi" w:hAnsiTheme="majorHAnsi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rsid w:val="001B4D9D"/>
    <w:pPr>
      <w:keepNext/>
      <w:keepLines/>
      <w:spacing w:before="200" w:after="120"/>
      <w:outlineLvl w:val="1"/>
    </w:pPr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3">
    <w:name w:val="heading 3"/>
    <w:basedOn w:val="4"/>
    <w:next w:val="a"/>
    <w:link w:val="30"/>
    <w:unhideWhenUsed/>
    <w:qFormat/>
    <w:rsid w:val="0059478B"/>
    <w:pPr>
      <w:spacing w:after="120"/>
      <w:outlineLvl w:val="2"/>
    </w:pPr>
    <w:rPr>
      <w:bCs w:val="0"/>
      <w:color w:val="000000" w:themeColor="text1"/>
      <w:sz w:val="26"/>
    </w:rPr>
  </w:style>
  <w:style w:type="paragraph" w:styleId="4">
    <w:name w:val="heading 4"/>
    <w:basedOn w:val="a"/>
    <w:next w:val="a"/>
    <w:link w:val="40"/>
    <w:unhideWhenUsed/>
    <w:qFormat/>
    <w:rsid w:val="009F57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Cs/>
    </w:rPr>
  </w:style>
  <w:style w:type="paragraph" w:styleId="5">
    <w:name w:val="heading 5"/>
    <w:basedOn w:val="a"/>
    <w:next w:val="a"/>
    <w:link w:val="50"/>
    <w:semiHidden/>
    <w:unhideWhenUsed/>
    <w:qFormat/>
    <w:rsid w:val="002D309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8">
    <w:name w:val="heading 8"/>
    <w:basedOn w:val="a"/>
    <w:next w:val="a"/>
    <w:link w:val="80"/>
    <w:qFormat/>
    <w:rsid w:val="00252491"/>
    <w:pPr>
      <w:spacing w:after="240"/>
      <w:jc w:val="center"/>
      <w:outlineLvl w:val="7"/>
    </w:pPr>
    <w:rPr>
      <w:b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751D7"/>
    <w:rPr>
      <w:rFonts w:asciiTheme="majorHAnsi" w:hAnsiTheme="majorHAnsi" w:cs="Arial"/>
      <w:b/>
      <w:bCs/>
      <w:kern w:val="32"/>
      <w:sz w:val="32"/>
      <w:szCs w:val="32"/>
    </w:rPr>
  </w:style>
  <w:style w:type="character" w:customStyle="1" w:styleId="80">
    <w:name w:val="Заголовок 8 Знак"/>
    <w:basedOn w:val="a0"/>
    <w:link w:val="8"/>
    <w:rsid w:val="00252491"/>
    <w:rPr>
      <w:b/>
      <w:iCs/>
      <w:sz w:val="28"/>
      <w:szCs w:val="24"/>
    </w:rPr>
  </w:style>
  <w:style w:type="character" w:styleId="a3">
    <w:name w:val="Emphasis"/>
    <w:basedOn w:val="a0"/>
    <w:qFormat/>
    <w:rsid w:val="00252491"/>
    <w:rPr>
      <w:rFonts w:ascii="Times New Roman" w:hAnsi="Times New Roman"/>
      <w:iCs/>
      <w:sz w:val="28"/>
    </w:rPr>
  </w:style>
  <w:style w:type="paragraph" w:styleId="a4">
    <w:name w:val="List Paragraph"/>
    <w:basedOn w:val="a"/>
    <w:uiPriority w:val="34"/>
    <w:qFormat/>
    <w:rsid w:val="00252491"/>
    <w:pPr>
      <w:ind w:left="720"/>
      <w:contextualSpacing/>
    </w:pPr>
  </w:style>
  <w:style w:type="paragraph" w:styleId="a5">
    <w:name w:val="TOC Heading"/>
    <w:basedOn w:val="1"/>
    <w:next w:val="a"/>
    <w:uiPriority w:val="39"/>
    <w:unhideWhenUsed/>
    <w:qFormat/>
    <w:rsid w:val="00252491"/>
    <w:pPr>
      <w:keepLines/>
      <w:spacing w:before="480" w:after="0" w:line="276" w:lineRule="auto"/>
      <w:outlineLvl w:val="9"/>
    </w:pPr>
    <w:rPr>
      <w:rFonts w:eastAsiaTheme="majorEastAsia" w:cstheme="majorBidi"/>
      <w:color w:val="365F91" w:themeColor="accent1" w:themeShade="BF"/>
      <w:kern w:val="0"/>
      <w:szCs w:val="28"/>
      <w:lang w:eastAsia="en-US"/>
    </w:rPr>
  </w:style>
  <w:style w:type="paragraph" w:customStyle="1" w:styleId="norm">
    <w:name w:val="norm"/>
    <w:basedOn w:val="a"/>
    <w:rsid w:val="00E00EAA"/>
    <w:pPr>
      <w:spacing w:before="100" w:beforeAutospacing="1" w:after="100" w:afterAutospacing="1"/>
    </w:pPr>
  </w:style>
  <w:style w:type="paragraph" w:customStyle="1" w:styleId="sethead">
    <w:name w:val="sethead"/>
    <w:basedOn w:val="a"/>
    <w:rsid w:val="00E00EAA"/>
    <w:pPr>
      <w:spacing w:before="100" w:beforeAutospacing="1" w:after="100" w:afterAutospacing="1"/>
    </w:pPr>
  </w:style>
  <w:style w:type="paragraph" w:styleId="a6">
    <w:name w:val="header"/>
    <w:basedOn w:val="a"/>
    <w:link w:val="a7"/>
    <w:rsid w:val="00E00EA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E00EAA"/>
    <w:rPr>
      <w:sz w:val="24"/>
      <w:szCs w:val="24"/>
    </w:rPr>
  </w:style>
  <w:style w:type="character" w:styleId="a8">
    <w:name w:val="page number"/>
    <w:basedOn w:val="a0"/>
    <w:rsid w:val="00E00EAA"/>
  </w:style>
  <w:style w:type="paragraph" w:styleId="a9">
    <w:name w:val="Balloon Text"/>
    <w:basedOn w:val="a"/>
    <w:link w:val="aa"/>
    <w:uiPriority w:val="99"/>
    <w:semiHidden/>
    <w:unhideWhenUsed/>
    <w:rsid w:val="00E00EA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00EAA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rsid w:val="00E00EAA"/>
    <w:pPr>
      <w:ind w:firstLine="399"/>
    </w:pPr>
  </w:style>
  <w:style w:type="character" w:customStyle="1" w:styleId="ac">
    <w:name w:val="Основной текст с отступом Знак"/>
    <w:basedOn w:val="a0"/>
    <w:link w:val="ab"/>
    <w:rsid w:val="00E00EAA"/>
    <w:rPr>
      <w:sz w:val="24"/>
      <w:szCs w:val="24"/>
    </w:rPr>
  </w:style>
  <w:style w:type="paragraph" w:styleId="ad">
    <w:name w:val="No Spacing"/>
    <w:next w:val="2"/>
    <w:uiPriority w:val="1"/>
    <w:qFormat/>
    <w:rsid w:val="00C14D66"/>
    <w:rPr>
      <w:sz w:val="24"/>
      <w:szCs w:val="24"/>
    </w:rPr>
  </w:style>
  <w:style w:type="character" w:customStyle="1" w:styleId="30">
    <w:name w:val="Заголовок 3 Знак"/>
    <w:basedOn w:val="a0"/>
    <w:link w:val="3"/>
    <w:rsid w:val="0059478B"/>
    <w:rPr>
      <w:rFonts w:asciiTheme="majorHAnsi" w:eastAsiaTheme="majorEastAsia" w:hAnsiTheme="majorHAnsi" w:cstheme="majorBidi"/>
      <w:b/>
      <w:iCs/>
      <w:color w:val="000000" w:themeColor="text1"/>
      <w:sz w:val="26"/>
      <w:szCs w:val="24"/>
    </w:rPr>
  </w:style>
  <w:style w:type="character" w:customStyle="1" w:styleId="20">
    <w:name w:val="Заголовок 2 Знак"/>
    <w:basedOn w:val="a0"/>
    <w:link w:val="2"/>
    <w:uiPriority w:val="9"/>
    <w:rsid w:val="001B4D9D"/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2D781A"/>
    <w:pPr>
      <w:tabs>
        <w:tab w:val="right" w:leader="dot" w:pos="9912"/>
      </w:tabs>
      <w:spacing w:after="100" w:line="276" w:lineRule="auto"/>
    </w:pPr>
  </w:style>
  <w:style w:type="paragraph" w:styleId="21">
    <w:name w:val="toc 2"/>
    <w:basedOn w:val="a"/>
    <w:next w:val="a"/>
    <w:autoRedefine/>
    <w:uiPriority w:val="39"/>
    <w:unhideWhenUsed/>
    <w:rsid w:val="00921612"/>
    <w:pPr>
      <w:tabs>
        <w:tab w:val="right" w:leader="dot" w:pos="9912"/>
      </w:tabs>
      <w:spacing w:after="100"/>
      <w:ind w:left="426"/>
    </w:pPr>
  </w:style>
  <w:style w:type="paragraph" w:styleId="31">
    <w:name w:val="toc 3"/>
    <w:basedOn w:val="a"/>
    <w:next w:val="a"/>
    <w:autoRedefine/>
    <w:uiPriority w:val="39"/>
    <w:unhideWhenUsed/>
    <w:rsid w:val="00F237B4"/>
    <w:pPr>
      <w:tabs>
        <w:tab w:val="right" w:leader="dot" w:pos="9912"/>
      </w:tabs>
      <w:spacing w:after="100" w:line="276" w:lineRule="auto"/>
      <w:ind w:left="851"/>
    </w:pPr>
  </w:style>
  <w:style w:type="character" w:styleId="ae">
    <w:name w:val="Hyperlink"/>
    <w:basedOn w:val="a0"/>
    <w:uiPriority w:val="99"/>
    <w:unhideWhenUsed/>
    <w:rsid w:val="00305CF1"/>
    <w:rPr>
      <w:color w:val="0000FF" w:themeColor="hyperlink"/>
      <w:u w:val="single"/>
    </w:rPr>
  </w:style>
  <w:style w:type="paragraph" w:styleId="af">
    <w:name w:val="footer"/>
    <w:basedOn w:val="a"/>
    <w:link w:val="af0"/>
    <w:uiPriority w:val="99"/>
    <w:unhideWhenUsed/>
    <w:rsid w:val="008B1BF1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8B1BF1"/>
    <w:rPr>
      <w:sz w:val="24"/>
      <w:szCs w:val="24"/>
    </w:rPr>
  </w:style>
  <w:style w:type="paragraph" w:customStyle="1" w:styleId="TNR12r">
    <w:name w:val="TNR_12_r"/>
    <w:basedOn w:val="a"/>
    <w:link w:val="TNR12r0"/>
    <w:qFormat/>
    <w:rsid w:val="003E49B3"/>
    <w:pPr>
      <w:spacing w:before="40" w:after="40"/>
      <w:ind w:firstLine="0"/>
      <w:jc w:val="center"/>
      <w:outlineLvl w:val="2"/>
    </w:pPr>
    <w:rPr>
      <w:b/>
    </w:rPr>
  </w:style>
  <w:style w:type="character" w:customStyle="1" w:styleId="TNR12r0">
    <w:name w:val="TNR_12_r Знак"/>
    <w:basedOn w:val="a0"/>
    <w:link w:val="TNR12r"/>
    <w:rsid w:val="003E49B3"/>
    <w:rPr>
      <w:b/>
      <w:sz w:val="24"/>
      <w:szCs w:val="24"/>
    </w:rPr>
  </w:style>
  <w:style w:type="paragraph" w:customStyle="1" w:styleId="af1">
    <w:name w:val="Обычный + По ширине"/>
    <w:aliases w:val="Первая строка:  1,27 см,Перед:  12 пт,Междустр.интерва..."/>
    <w:basedOn w:val="a"/>
    <w:rsid w:val="00CA2E00"/>
    <w:pPr>
      <w:ind w:firstLine="0"/>
      <w:jc w:val="left"/>
    </w:pPr>
  </w:style>
  <w:style w:type="paragraph" w:customStyle="1" w:styleId="af2">
    <w:name w:val="Текст таблицы"/>
    <w:basedOn w:val="af3"/>
    <w:rsid w:val="00CA2E00"/>
    <w:pPr>
      <w:overflowPunct w:val="0"/>
      <w:autoSpaceDE w:val="0"/>
      <w:autoSpaceDN w:val="0"/>
      <w:adjustRightInd w:val="0"/>
      <w:spacing w:after="0"/>
      <w:ind w:firstLine="0"/>
      <w:textAlignment w:val="baseline"/>
    </w:pPr>
    <w:rPr>
      <w:szCs w:val="20"/>
    </w:rPr>
  </w:style>
  <w:style w:type="paragraph" w:styleId="af3">
    <w:name w:val="Body Text"/>
    <w:basedOn w:val="a"/>
    <w:link w:val="af4"/>
    <w:uiPriority w:val="99"/>
    <w:semiHidden/>
    <w:unhideWhenUsed/>
    <w:rsid w:val="00CA2E00"/>
    <w:pPr>
      <w:spacing w:after="120"/>
    </w:pPr>
  </w:style>
  <w:style w:type="character" w:customStyle="1" w:styleId="af4">
    <w:name w:val="Основной текст Знак"/>
    <w:basedOn w:val="a0"/>
    <w:link w:val="af3"/>
    <w:uiPriority w:val="99"/>
    <w:semiHidden/>
    <w:rsid w:val="00CA2E00"/>
    <w:rPr>
      <w:sz w:val="24"/>
      <w:szCs w:val="24"/>
    </w:rPr>
  </w:style>
  <w:style w:type="character" w:styleId="af5">
    <w:name w:val="Placeholder Text"/>
    <w:basedOn w:val="a0"/>
    <w:uiPriority w:val="99"/>
    <w:semiHidden/>
    <w:rsid w:val="002A4784"/>
    <w:rPr>
      <w:color w:val="808080"/>
    </w:rPr>
  </w:style>
  <w:style w:type="character" w:customStyle="1" w:styleId="40">
    <w:name w:val="Заголовок 4 Знак"/>
    <w:basedOn w:val="a0"/>
    <w:link w:val="4"/>
    <w:rsid w:val="009F5771"/>
    <w:rPr>
      <w:rFonts w:asciiTheme="majorHAnsi" w:eastAsiaTheme="majorEastAsia" w:hAnsiTheme="majorHAnsi" w:cstheme="majorBidi"/>
      <w:b/>
      <w:bCs/>
      <w:iCs/>
      <w:sz w:val="24"/>
      <w:szCs w:val="24"/>
    </w:rPr>
  </w:style>
  <w:style w:type="paragraph" w:customStyle="1" w:styleId="af6">
    <w:name w:val="Основной"/>
    <w:basedOn w:val="a"/>
    <w:rsid w:val="00657D3F"/>
    <w:pPr>
      <w:ind w:firstLine="708"/>
    </w:pPr>
    <w:rPr>
      <w:rFonts w:eastAsia="PMingLiU"/>
      <w:spacing w:val="10"/>
      <w:szCs w:val="20"/>
    </w:rPr>
  </w:style>
  <w:style w:type="paragraph" w:styleId="af7">
    <w:name w:val="Normal (Web)"/>
    <w:basedOn w:val="a"/>
    <w:rsid w:val="00C20F5F"/>
    <w:pPr>
      <w:spacing w:before="100" w:beforeAutospacing="1" w:after="100" w:afterAutospacing="1"/>
      <w:ind w:firstLine="0"/>
      <w:jc w:val="left"/>
    </w:pPr>
  </w:style>
  <w:style w:type="character" w:customStyle="1" w:styleId="apple-style-span">
    <w:name w:val="apple-style-span"/>
    <w:basedOn w:val="a0"/>
    <w:rsid w:val="004F4889"/>
  </w:style>
  <w:style w:type="paragraph" w:customStyle="1" w:styleId="parstyle03">
    <w:name w:val="parstyle03"/>
    <w:basedOn w:val="a"/>
    <w:rsid w:val="004F4889"/>
    <w:pPr>
      <w:spacing w:before="100" w:beforeAutospacing="1" w:after="100" w:afterAutospacing="1"/>
      <w:ind w:firstLine="0"/>
      <w:jc w:val="left"/>
    </w:pPr>
  </w:style>
  <w:style w:type="character" w:styleId="af8">
    <w:name w:val="annotation reference"/>
    <w:basedOn w:val="a0"/>
    <w:uiPriority w:val="99"/>
    <w:semiHidden/>
    <w:unhideWhenUsed/>
    <w:rsid w:val="000E2B8A"/>
    <w:rPr>
      <w:sz w:val="16"/>
      <w:szCs w:val="16"/>
    </w:rPr>
  </w:style>
  <w:style w:type="paragraph" w:styleId="af9">
    <w:name w:val="annotation text"/>
    <w:basedOn w:val="a"/>
    <w:link w:val="afa"/>
    <w:uiPriority w:val="99"/>
    <w:semiHidden/>
    <w:unhideWhenUsed/>
    <w:rsid w:val="000E2B8A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0E2B8A"/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0E2B8A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0E2B8A"/>
    <w:rPr>
      <w:b/>
      <w:bCs/>
    </w:rPr>
  </w:style>
  <w:style w:type="character" w:customStyle="1" w:styleId="apple-converted-space">
    <w:name w:val="apple-converted-space"/>
    <w:rsid w:val="00C82B83"/>
  </w:style>
  <w:style w:type="table" w:styleId="afd">
    <w:name w:val="Table Grid"/>
    <w:basedOn w:val="a1"/>
    <w:uiPriority w:val="59"/>
    <w:rsid w:val="00C42C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link w:val="MTDisplayEquation0"/>
    <w:rsid w:val="00F12FA8"/>
    <w:pPr>
      <w:tabs>
        <w:tab w:val="center" w:pos="4840"/>
        <w:tab w:val="right" w:pos="9680"/>
      </w:tabs>
      <w:ind w:firstLine="851"/>
    </w:pPr>
    <w:rPr>
      <w:rFonts w:eastAsiaTheme="minorHAnsi" w:cstheme="minorBidi"/>
      <w:szCs w:val="22"/>
    </w:rPr>
  </w:style>
  <w:style w:type="character" w:customStyle="1" w:styleId="MTDisplayEquation0">
    <w:name w:val="MTDisplayEquation Знак"/>
    <w:basedOn w:val="a0"/>
    <w:link w:val="MTDisplayEquation"/>
    <w:rsid w:val="00F12FA8"/>
    <w:rPr>
      <w:rFonts w:eastAsiaTheme="minorHAnsi" w:cstheme="minorBidi"/>
      <w:sz w:val="24"/>
      <w:szCs w:val="22"/>
    </w:rPr>
  </w:style>
  <w:style w:type="paragraph" w:customStyle="1" w:styleId="12">
    <w:name w:val="Стиль1"/>
    <w:basedOn w:val="2"/>
    <w:link w:val="13"/>
    <w:qFormat/>
    <w:rsid w:val="008A4053"/>
  </w:style>
  <w:style w:type="paragraph" w:customStyle="1" w:styleId="22">
    <w:name w:val="Стиль2"/>
    <w:basedOn w:val="3"/>
    <w:next w:val="a"/>
    <w:link w:val="23"/>
    <w:qFormat/>
    <w:rsid w:val="008A4053"/>
    <w:rPr>
      <w:sz w:val="24"/>
    </w:rPr>
  </w:style>
  <w:style w:type="character" w:customStyle="1" w:styleId="13">
    <w:name w:val="Стиль1 Знак"/>
    <w:basedOn w:val="20"/>
    <w:link w:val="12"/>
    <w:rsid w:val="008A4053"/>
    <w:rPr>
      <w:rFonts w:asciiTheme="majorHAnsi" w:eastAsiaTheme="majorEastAsia" w:hAnsiTheme="majorHAnsi" w:cstheme="majorBidi"/>
      <w:b/>
      <w:bCs/>
      <w:sz w:val="28"/>
      <w:szCs w:val="26"/>
    </w:rPr>
  </w:style>
  <w:style w:type="character" w:customStyle="1" w:styleId="50">
    <w:name w:val="Заголовок 5 Знак"/>
    <w:basedOn w:val="a0"/>
    <w:link w:val="5"/>
    <w:semiHidden/>
    <w:rsid w:val="002D309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23">
    <w:name w:val="Стиль2 Знак"/>
    <w:basedOn w:val="30"/>
    <w:link w:val="22"/>
    <w:rsid w:val="00F237B4"/>
    <w:rPr>
      <w:rFonts w:asciiTheme="majorHAnsi" w:eastAsiaTheme="majorEastAsia" w:hAnsiTheme="majorHAnsi" w:cstheme="majorBidi"/>
      <w:b/>
      <w:iCs/>
      <w:color w:val="000000" w:themeColor="text1"/>
      <w:sz w:val="24"/>
      <w:szCs w:val="24"/>
    </w:rPr>
  </w:style>
  <w:style w:type="paragraph" w:customStyle="1" w:styleId="NN-osnova">
    <w:name w:val="N.N - osnova"/>
    <w:basedOn w:val="ab"/>
    <w:qFormat/>
    <w:rsid w:val="002D309D"/>
    <w:pPr>
      <w:spacing w:line="276" w:lineRule="auto"/>
      <w:ind w:firstLine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742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21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5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54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16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2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13.png"/><Relationship Id="rId42" Type="http://schemas.openxmlformats.org/officeDocument/2006/relationships/image" Target="media/image26.wmf"/><Relationship Id="rId63" Type="http://schemas.openxmlformats.org/officeDocument/2006/relationships/oleObject" Target="embeddings/oleObject19.bin"/><Relationship Id="rId84" Type="http://schemas.openxmlformats.org/officeDocument/2006/relationships/image" Target="media/image50.wmf"/><Relationship Id="rId138" Type="http://schemas.openxmlformats.org/officeDocument/2006/relationships/oleObject" Target="embeddings/oleObject53.bin"/><Relationship Id="rId159" Type="http://schemas.openxmlformats.org/officeDocument/2006/relationships/image" Target="media/image88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226" Type="http://schemas.openxmlformats.org/officeDocument/2006/relationships/oleObject" Target="embeddings/oleObject97.bin"/><Relationship Id="rId247" Type="http://schemas.openxmlformats.org/officeDocument/2006/relationships/image" Target="media/image132.wmf"/><Relationship Id="rId107" Type="http://schemas.openxmlformats.org/officeDocument/2006/relationships/oleObject" Target="embeddings/oleObject38.bin"/><Relationship Id="rId268" Type="http://schemas.openxmlformats.org/officeDocument/2006/relationships/image" Target="media/image143.wmf"/><Relationship Id="rId11" Type="http://schemas.openxmlformats.org/officeDocument/2006/relationships/image" Target="media/image3.png"/><Relationship Id="rId32" Type="http://schemas.openxmlformats.org/officeDocument/2006/relationships/image" Target="media/image21.wmf"/><Relationship Id="rId53" Type="http://schemas.openxmlformats.org/officeDocument/2006/relationships/oleObject" Target="embeddings/oleObject14.bin"/><Relationship Id="rId74" Type="http://schemas.openxmlformats.org/officeDocument/2006/relationships/image" Target="media/image42.png"/><Relationship Id="rId128" Type="http://schemas.openxmlformats.org/officeDocument/2006/relationships/image" Target="media/image72.wmf"/><Relationship Id="rId149" Type="http://schemas.openxmlformats.org/officeDocument/2006/relationships/image" Target="media/image83.wmf"/><Relationship Id="rId5" Type="http://schemas.openxmlformats.org/officeDocument/2006/relationships/settings" Target="settings.xml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4.bin"/><Relationship Id="rId181" Type="http://schemas.openxmlformats.org/officeDocument/2006/relationships/image" Target="media/image99.wmf"/><Relationship Id="rId216" Type="http://schemas.openxmlformats.org/officeDocument/2006/relationships/oleObject" Target="embeddings/oleObject92.bin"/><Relationship Id="rId237" Type="http://schemas.openxmlformats.org/officeDocument/2006/relationships/image" Target="media/image127.wmf"/><Relationship Id="rId258" Type="http://schemas.openxmlformats.org/officeDocument/2006/relationships/oleObject" Target="embeddings/oleObject113.bin"/><Relationship Id="rId22" Type="http://schemas.openxmlformats.org/officeDocument/2006/relationships/image" Target="media/image14.png"/><Relationship Id="rId43" Type="http://schemas.openxmlformats.org/officeDocument/2006/relationships/oleObject" Target="embeddings/oleObject9.bin"/><Relationship Id="rId64" Type="http://schemas.openxmlformats.org/officeDocument/2006/relationships/image" Target="media/image37.wmf"/><Relationship Id="rId118" Type="http://schemas.openxmlformats.org/officeDocument/2006/relationships/image" Target="media/image67.wmf"/><Relationship Id="rId139" Type="http://schemas.openxmlformats.org/officeDocument/2006/relationships/image" Target="media/image78.wmf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59.bin"/><Relationship Id="rId171" Type="http://schemas.openxmlformats.org/officeDocument/2006/relationships/image" Target="media/image94.wmf"/><Relationship Id="rId192" Type="http://schemas.openxmlformats.org/officeDocument/2006/relationships/oleObject" Target="embeddings/oleObject80.bin"/><Relationship Id="rId206" Type="http://schemas.openxmlformats.org/officeDocument/2006/relationships/oleObject" Target="embeddings/oleObject87.bin"/><Relationship Id="rId227" Type="http://schemas.openxmlformats.org/officeDocument/2006/relationships/image" Target="media/image122.wmf"/><Relationship Id="rId248" Type="http://schemas.openxmlformats.org/officeDocument/2006/relationships/oleObject" Target="embeddings/oleObject108.bin"/><Relationship Id="rId269" Type="http://schemas.openxmlformats.org/officeDocument/2006/relationships/image" Target="media/image144.wmf"/><Relationship Id="rId12" Type="http://schemas.openxmlformats.org/officeDocument/2006/relationships/image" Target="media/image4.png"/><Relationship Id="rId33" Type="http://schemas.openxmlformats.org/officeDocument/2006/relationships/oleObject" Target="embeddings/oleObject4.bin"/><Relationship Id="rId108" Type="http://schemas.openxmlformats.org/officeDocument/2006/relationships/image" Target="media/image62.wmf"/><Relationship Id="rId129" Type="http://schemas.openxmlformats.org/officeDocument/2006/relationships/oleObject" Target="embeddings/oleObject49.bin"/><Relationship Id="rId54" Type="http://schemas.openxmlformats.org/officeDocument/2006/relationships/image" Target="media/image32.wmf"/><Relationship Id="rId75" Type="http://schemas.openxmlformats.org/officeDocument/2006/relationships/image" Target="media/image43.png"/><Relationship Id="rId96" Type="http://schemas.openxmlformats.org/officeDocument/2006/relationships/image" Target="media/image56.wmf"/><Relationship Id="rId140" Type="http://schemas.openxmlformats.org/officeDocument/2006/relationships/oleObject" Target="embeddings/oleObject54.bin"/><Relationship Id="rId161" Type="http://schemas.openxmlformats.org/officeDocument/2006/relationships/image" Target="media/image89.wmf"/><Relationship Id="rId182" Type="http://schemas.openxmlformats.org/officeDocument/2006/relationships/oleObject" Target="embeddings/oleObject75.bin"/><Relationship Id="rId217" Type="http://schemas.openxmlformats.org/officeDocument/2006/relationships/image" Target="media/image11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3.bin"/><Relationship Id="rId259" Type="http://schemas.openxmlformats.org/officeDocument/2006/relationships/image" Target="media/image138.png"/><Relationship Id="rId23" Type="http://schemas.openxmlformats.org/officeDocument/2006/relationships/image" Target="media/image15.png"/><Relationship Id="rId119" Type="http://schemas.openxmlformats.org/officeDocument/2006/relationships/oleObject" Target="embeddings/oleObject44.bin"/><Relationship Id="rId270" Type="http://schemas.openxmlformats.org/officeDocument/2006/relationships/oleObject" Target="embeddings/oleObject118.bin"/><Relationship Id="rId44" Type="http://schemas.openxmlformats.org/officeDocument/2006/relationships/image" Target="media/image27.wmf"/><Relationship Id="rId65" Type="http://schemas.openxmlformats.org/officeDocument/2006/relationships/oleObject" Target="embeddings/oleObject20.bin"/><Relationship Id="rId86" Type="http://schemas.openxmlformats.org/officeDocument/2006/relationships/image" Target="media/image51.wmf"/><Relationship Id="rId130" Type="http://schemas.openxmlformats.org/officeDocument/2006/relationships/image" Target="media/image73.wmf"/><Relationship Id="rId151" Type="http://schemas.openxmlformats.org/officeDocument/2006/relationships/image" Target="media/image84.wmf"/><Relationship Id="rId172" Type="http://schemas.openxmlformats.org/officeDocument/2006/relationships/oleObject" Target="embeddings/oleObject70.bin"/><Relationship Id="rId193" Type="http://schemas.openxmlformats.org/officeDocument/2006/relationships/image" Target="media/image105.wmf"/><Relationship Id="rId202" Type="http://schemas.openxmlformats.org/officeDocument/2006/relationships/oleObject" Target="embeddings/oleObject85.bin"/><Relationship Id="rId207" Type="http://schemas.openxmlformats.org/officeDocument/2006/relationships/image" Target="media/image112.wmf"/><Relationship Id="rId223" Type="http://schemas.openxmlformats.org/officeDocument/2006/relationships/image" Target="media/image120.wmf"/><Relationship Id="rId228" Type="http://schemas.openxmlformats.org/officeDocument/2006/relationships/oleObject" Target="embeddings/oleObject98.bin"/><Relationship Id="rId244" Type="http://schemas.openxmlformats.org/officeDocument/2006/relationships/oleObject" Target="embeddings/oleObject106.bin"/><Relationship Id="rId249" Type="http://schemas.openxmlformats.org/officeDocument/2006/relationships/image" Target="media/image133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7.bin"/><Relationship Id="rId109" Type="http://schemas.openxmlformats.org/officeDocument/2006/relationships/oleObject" Target="embeddings/oleObject39.bin"/><Relationship Id="rId260" Type="http://schemas.openxmlformats.org/officeDocument/2006/relationships/image" Target="media/image139.wmf"/><Relationship Id="rId265" Type="http://schemas.openxmlformats.org/officeDocument/2006/relationships/oleObject" Target="embeddings/oleObject116.bin"/><Relationship Id="rId34" Type="http://schemas.openxmlformats.org/officeDocument/2006/relationships/image" Target="media/image22.wmf"/><Relationship Id="rId50" Type="http://schemas.openxmlformats.org/officeDocument/2006/relationships/image" Target="media/image30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4.png"/><Relationship Id="rId97" Type="http://schemas.openxmlformats.org/officeDocument/2006/relationships/oleObject" Target="embeddings/oleObject33.bin"/><Relationship Id="rId104" Type="http://schemas.openxmlformats.org/officeDocument/2006/relationships/image" Target="media/image60.wmf"/><Relationship Id="rId120" Type="http://schemas.openxmlformats.org/officeDocument/2006/relationships/image" Target="media/image68.wmf"/><Relationship Id="rId125" Type="http://schemas.openxmlformats.org/officeDocument/2006/relationships/oleObject" Target="embeddings/oleObject47.bin"/><Relationship Id="rId141" Type="http://schemas.openxmlformats.org/officeDocument/2006/relationships/image" Target="media/image79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92.wmf"/><Relationship Id="rId188" Type="http://schemas.openxmlformats.org/officeDocument/2006/relationships/oleObject" Target="embeddings/oleObject78.bin"/><Relationship Id="rId7" Type="http://schemas.openxmlformats.org/officeDocument/2006/relationships/footnotes" Target="foot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4.wmf"/><Relationship Id="rId162" Type="http://schemas.openxmlformats.org/officeDocument/2006/relationships/oleObject" Target="embeddings/oleObject65.bin"/><Relationship Id="rId183" Type="http://schemas.openxmlformats.org/officeDocument/2006/relationships/image" Target="media/image100.wmf"/><Relationship Id="rId213" Type="http://schemas.openxmlformats.org/officeDocument/2006/relationships/image" Target="media/image115.wmf"/><Relationship Id="rId218" Type="http://schemas.openxmlformats.org/officeDocument/2006/relationships/oleObject" Target="embeddings/oleObject93.bin"/><Relationship Id="rId234" Type="http://schemas.openxmlformats.org/officeDocument/2006/relationships/oleObject" Target="embeddings/oleObject101.bin"/><Relationship Id="rId239" Type="http://schemas.openxmlformats.org/officeDocument/2006/relationships/image" Target="media/image128.wmf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250" Type="http://schemas.openxmlformats.org/officeDocument/2006/relationships/oleObject" Target="embeddings/oleObject109.bin"/><Relationship Id="rId255" Type="http://schemas.openxmlformats.org/officeDocument/2006/relationships/image" Target="media/image136.wmf"/><Relationship Id="rId271" Type="http://schemas.openxmlformats.org/officeDocument/2006/relationships/image" Target="media/image145.png"/><Relationship Id="rId276" Type="http://schemas.openxmlformats.org/officeDocument/2006/relationships/fontTable" Target="fontTable.xml"/><Relationship Id="rId24" Type="http://schemas.openxmlformats.org/officeDocument/2006/relationships/image" Target="media/image16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0.bin"/><Relationship Id="rId66" Type="http://schemas.openxmlformats.org/officeDocument/2006/relationships/image" Target="media/image38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2.bin"/><Relationship Id="rId131" Type="http://schemas.openxmlformats.org/officeDocument/2006/relationships/oleObject" Target="embeddings/oleObject50.bin"/><Relationship Id="rId136" Type="http://schemas.openxmlformats.org/officeDocument/2006/relationships/oleObject" Target="embeddings/oleObject52.bin"/><Relationship Id="rId157" Type="http://schemas.openxmlformats.org/officeDocument/2006/relationships/image" Target="media/image87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18.bin"/><Relationship Id="rId82" Type="http://schemas.openxmlformats.org/officeDocument/2006/relationships/image" Target="media/image49.wmf"/><Relationship Id="rId152" Type="http://schemas.openxmlformats.org/officeDocument/2006/relationships/oleObject" Target="embeddings/oleObject60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108.wmf"/><Relationship Id="rId203" Type="http://schemas.openxmlformats.org/officeDocument/2006/relationships/image" Target="media/image110.wmf"/><Relationship Id="rId208" Type="http://schemas.openxmlformats.org/officeDocument/2006/relationships/oleObject" Target="embeddings/oleObject88.bin"/><Relationship Id="rId229" Type="http://schemas.openxmlformats.org/officeDocument/2006/relationships/image" Target="media/image123.wmf"/><Relationship Id="rId19" Type="http://schemas.openxmlformats.org/officeDocument/2006/relationships/image" Target="media/image11.jpeg"/><Relationship Id="rId224" Type="http://schemas.openxmlformats.org/officeDocument/2006/relationships/oleObject" Target="embeddings/oleObject96.bin"/><Relationship Id="rId240" Type="http://schemas.openxmlformats.org/officeDocument/2006/relationships/oleObject" Target="embeddings/oleObject104.bin"/><Relationship Id="rId245" Type="http://schemas.openxmlformats.org/officeDocument/2006/relationships/image" Target="media/image131.wmf"/><Relationship Id="rId261" Type="http://schemas.openxmlformats.org/officeDocument/2006/relationships/oleObject" Target="embeddings/oleObject114.bin"/><Relationship Id="rId266" Type="http://schemas.openxmlformats.org/officeDocument/2006/relationships/image" Target="media/image142.wmf"/><Relationship Id="rId14" Type="http://schemas.openxmlformats.org/officeDocument/2006/relationships/image" Target="media/image6.png"/><Relationship Id="rId30" Type="http://schemas.openxmlformats.org/officeDocument/2006/relationships/image" Target="media/image20.wmf"/><Relationship Id="rId35" Type="http://schemas.openxmlformats.org/officeDocument/2006/relationships/oleObject" Target="embeddings/oleObject5.bin"/><Relationship Id="rId56" Type="http://schemas.openxmlformats.org/officeDocument/2006/relationships/image" Target="media/image33.wmf"/><Relationship Id="rId77" Type="http://schemas.openxmlformats.org/officeDocument/2006/relationships/image" Target="media/image45.png"/><Relationship Id="rId100" Type="http://schemas.openxmlformats.org/officeDocument/2006/relationships/image" Target="media/image58.wmf"/><Relationship Id="rId105" Type="http://schemas.openxmlformats.org/officeDocument/2006/relationships/oleObject" Target="embeddings/oleObject37.bin"/><Relationship Id="rId126" Type="http://schemas.openxmlformats.org/officeDocument/2006/relationships/image" Target="media/image71.wmf"/><Relationship Id="rId147" Type="http://schemas.openxmlformats.org/officeDocument/2006/relationships/image" Target="media/image82.wmf"/><Relationship Id="rId168" Type="http://schemas.openxmlformats.org/officeDocument/2006/relationships/oleObject" Target="embeddings/oleObject68.bin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72" Type="http://schemas.openxmlformats.org/officeDocument/2006/relationships/image" Target="media/image41.wmf"/><Relationship Id="rId93" Type="http://schemas.openxmlformats.org/officeDocument/2006/relationships/oleObject" Target="embeddings/oleObject31.bin"/><Relationship Id="rId98" Type="http://schemas.openxmlformats.org/officeDocument/2006/relationships/image" Target="media/image57.wmf"/><Relationship Id="rId121" Type="http://schemas.openxmlformats.org/officeDocument/2006/relationships/oleObject" Target="embeddings/oleObject45.bin"/><Relationship Id="rId142" Type="http://schemas.openxmlformats.org/officeDocument/2006/relationships/oleObject" Target="embeddings/oleObject55.bin"/><Relationship Id="rId163" Type="http://schemas.openxmlformats.org/officeDocument/2006/relationships/image" Target="media/image90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3.wmf"/><Relationship Id="rId219" Type="http://schemas.openxmlformats.org/officeDocument/2006/relationships/image" Target="media/image118.wmf"/><Relationship Id="rId3" Type="http://schemas.openxmlformats.org/officeDocument/2006/relationships/styles" Target="styles.xml"/><Relationship Id="rId214" Type="http://schemas.openxmlformats.org/officeDocument/2006/relationships/oleObject" Target="embeddings/oleObject91.bin"/><Relationship Id="rId230" Type="http://schemas.openxmlformats.org/officeDocument/2006/relationships/oleObject" Target="embeddings/oleObject99.bin"/><Relationship Id="rId235" Type="http://schemas.openxmlformats.org/officeDocument/2006/relationships/image" Target="media/image126.wmf"/><Relationship Id="rId251" Type="http://schemas.openxmlformats.org/officeDocument/2006/relationships/image" Target="media/image134.wmf"/><Relationship Id="rId256" Type="http://schemas.openxmlformats.org/officeDocument/2006/relationships/oleObject" Target="embeddings/oleObject112.bin"/><Relationship Id="rId277" Type="http://schemas.openxmlformats.org/officeDocument/2006/relationships/theme" Target="theme/theme1.xml"/><Relationship Id="rId25" Type="http://schemas.openxmlformats.org/officeDocument/2006/relationships/image" Target="media/image17.png"/><Relationship Id="rId46" Type="http://schemas.openxmlformats.org/officeDocument/2006/relationships/image" Target="media/image28.wmf"/><Relationship Id="rId67" Type="http://schemas.openxmlformats.org/officeDocument/2006/relationships/oleObject" Target="embeddings/oleObject21.bin"/><Relationship Id="rId116" Type="http://schemas.openxmlformats.org/officeDocument/2006/relationships/image" Target="media/image66.wmf"/><Relationship Id="rId137" Type="http://schemas.openxmlformats.org/officeDocument/2006/relationships/image" Target="media/image77.wmf"/><Relationship Id="rId158" Type="http://schemas.openxmlformats.org/officeDocument/2006/relationships/oleObject" Target="embeddings/oleObject63.bin"/><Relationship Id="rId272" Type="http://schemas.openxmlformats.org/officeDocument/2006/relationships/header" Target="header1.xml"/><Relationship Id="rId20" Type="http://schemas.openxmlformats.org/officeDocument/2006/relationships/image" Target="media/image12.png"/><Relationship Id="rId41" Type="http://schemas.openxmlformats.org/officeDocument/2006/relationships/oleObject" Target="embeddings/oleObject8.bin"/><Relationship Id="rId62" Type="http://schemas.openxmlformats.org/officeDocument/2006/relationships/image" Target="media/image36.wmf"/><Relationship Id="rId83" Type="http://schemas.openxmlformats.org/officeDocument/2006/relationships/oleObject" Target="embeddings/oleObject26.bin"/><Relationship Id="rId88" Type="http://schemas.openxmlformats.org/officeDocument/2006/relationships/image" Target="media/image52.wmf"/><Relationship Id="rId111" Type="http://schemas.openxmlformats.org/officeDocument/2006/relationships/oleObject" Target="embeddings/oleObject40.bin"/><Relationship Id="rId132" Type="http://schemas.openxmlformats.org/officeDocument/2006/relationships/image" Target="media/image74.wmf"/><Relationship Id="rId153" Type="http://schemas.openxmlformats.org/officeDocument/2006/relationships/image" Target="media/image85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98.wmf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190" Type="http://schemas.openxmlformats.org/officeDocument/2006/relationships/oleObject" Target="embeddings/oleObject79.bin"/><Relationship Id="rId204" Type="http://schemas.openxmlformats.org/officeDocument/2006/relationships/oleObject" Target="embeddings/oleObject86.bin"/><Relationship Id="rId220" Type="http://schemas.openxmlformats.org/officeDocument/2006/relationships/oleObject" Target="embeddings/oleObject94.bin"/><Relationship Id="rId225" Type="http://schemas.openxmlformats.org/officeDocument/2006/relationships/image" Target="media/image121.wmf"/><Relationship Id="rId241" Type="http://schemas.openxmlformats.org/officeDocument/2006/relationships/image" Target="media/image129.wmf"/><Relationship Id="rId246" Type="http://schemas.openxmlformats.org/officeDocument/2006/relationships/oleObject" Target="embeddings/oleObject107.bin"/><Relationship Id="rId267" Type="http://schemas.openxmlformats.org/officeDocument/2006/relationships/oleObject" Target="embeddings/oleObject117.bin"/><Relationship Id="rId15" Type="http://schemas.openxmlformats.org/officeDocument/2006/relationships/image" Target="media/image7.png"/><Relationship Id="rId36" Type="http://schemas.openxmlformats.org/officeDocument/2006/relationships/image" Target="media/image23.wmf"/><Relationship Id="rId57" Type="http://schemas.openxmlformats.org/officeDocument/2006/relationships/oleObject" Target="embeddings/oleObject16.bin"/><Relationship Id="rId106" Type="http://schemas.openxmlformats.org/officeDocument/2006/relationships/image" Target="media/image61.wmf"/><Relationship Id="rId127" Type="http://schemas.openxmlformats.org/officeDocument/2006/relationships/oleObject" Target="embeddings/oleObject48.bin"/><Relationship Id="rId262" Type="http://schemas.openxmlformats.org/officeDocument/2006/relationships/image" Target="media/image140.wmf"/><Relationship Id="rId10" Type="http://schemas.openxmlformats.org/officeDocument/2006/relationships/image" Target="media/image2.png"/><Relationship Id="rId31" Type="http://schemas.openxmlformats.org/officeDocument/2006/relationships/oleObject" Target="embeddings/oleObject3.bin"/><Relationship Id="rId52" Type="http://schemas.openxmlformats.org/officeDocument/2006/relationships/image" Target="media/image31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6.wmf"/><Relationship Id="rId94" Type="http://schemas.openxmlformats.org/officeDocument/2006/relationships/image" Target="media/image55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69.wmf"/><Relationship Id="rId143" Type="http://schemas.openxmlformats.org/officeDocument/2006/relationships/image" Target="media/image80.wmf"/><Relationship Id="rId148" Type="http://schemas.openxmlformats.org/officeDocument/2006/relationships/oleObject" Target="embeddings/oleObject58.bin"/><Relationship Id="rId164" Type="http://schemas.openxmlformats.org/officeDocument/2006/relationships/oleObject" Target="embeddings/oleObject66.bin"/><Relationship Id="rId169" Type="http://schemas.openxmlformats.org/officeDocument/2006/relationships/image" Target="media/image93.wmf"/><Relationship Id="rId185" Type="http://schemas.openxmlformats.org/officeDocument/2006/relationships/image" Target="media/image101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89.bin"/><Relationship Id="rId215" Type="http://schemas.openxmlformats.org/officeDocument/2006/relationships/image" Target="media/image116.wmf"/><Relationship Id="rId236" Type="http://schemas.openxmlformats.org/officeDocument/2006/relationships/oleObject" Target="embeddings/oleObject102.bin"/><Relationship Id="rId257" Type="http://schemas.openxmlformats.org/officeDocument/2006/relationships/image" Target="media/image137.wmf"/><Relationship Id="rId26" Type="http://schemas.openxmlformats.org/officeDocument/2006/relationships/image" Target="media/image18.wmf"/><Relationship Id="rId231" Type="http://schemas.openxmlformats.org/officeDocument/2006/relationships/image" Target="media/image124.wmf"/><Relationship Id="rId252" Type="http://schemas.openxmlformats.org/officeDocument/2006/relationships/oleObject" Target="embeddings/oleObject110.bin"/><Relationship Id="rId273" Type="http://schemas.openxmlformats.org/officeDocument/2006/relationships/header" Target="header2.xml"/><Relationship Id="rId47" Type="http://schemas.openxmlformats.org/officeDocument/2006/relationships/oleObject" Target="embeddings/oleObject11.bin"/><Relationship Id="rId68" Type="http://schemas.openxmlformats.org/officeDocument/2006/relationships/image" Target="media/image39.wmf"/><Relationship Id="rId89" Type="http://schemas.openxmlformats.org/officeDocument/2006/relationships/oleObject" Target="embeddings/oleObject29.bin"/><Relationship Id="rId112" Type="http://schemas.openxmlformats.org/officeDocument/2006/relationships/image" Target="media/image64.wmf"/><Relationship Id="rId133" Type="http://schemas.openxmlformats.org/officeDocument/2006/relationships/oleObject" Target="embeddings/oleObject51.bin"/><Relationship Id="rId154" Type="http://schemas.openxmlformats.org/officeDocument/2006/relationships/oleObject" Target="embeddings/oleObject61.bin"/><Relationship Id="rId175" Type="http://schemas.openxmlformats.org/officeDocument/2006/relationships/image" Target="media/image96.wmf"/><Relationship Id="rId196" Type="http://schemas.openxmlformats.org/officeDocument/2006/relationships/oleObject" Target="embeddings/oleObject82.bin"/><Relationship Id="rId200" Type="http://schemas.openxmlformats.org/officeDocument/2006/relationships/oleObject" Target="embeddings/oleObject84.bin"/><Relationship Id="rId16" Type="http://schemas.openxmlformats.org/officeDocument/2006/relationships/image" Target="media/image8.png"/><Relationship Id="rId221" Type="http://schemas.openxmlformats.org/officeDocument/2006/relationships/image" Target="media/image119.wmf"/><Relationship Id="rId242" Type="http://schemas.openxmlformats.org/officeDocument/2006/relationships/oleObject" Target="embeddings/oleObject105.bin"/><Relationship Id="rId263" Type="http://schemas.openxmlformats.org/officeDocument/2006/relationships/oleObject" Target="embeddings/oleObject115.bin"/><Relationship Id="rId37" Type="http://schemas.openxmlformats.org/officeDocument/2006/relationships/oleObject" Target="embeddings/oleObject6.bin"/><Relationship Id="rId58" Type="http://schemas.openxmlformats.org/officeDocument/2006/relationships/image" Target="media/image34.wmf"/><Relationship Id="rId79" Type="http://schemas.openxmlformats.org/officeDocument/2006/relationships/image" Target="media/image47.png"/><Relationship Id="rId102" Type="http://schemas.openxmlformats.org/officeDocument/2006/relationships/image" Target="media/image59.wmf"/><Relationship Id="rId123" Type="http://schemas.openxmlformats.org/officeDocument/2006/relationships/oleObject" Target="embeddings/oleObject46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53.wmf"/><Relationship Id="rId165" Type="http://schemas.openxmlformats.org/officeDocument/2006/relationships/image" Target="media/image91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4.wmf"/><Relationship Id="rId232" Type="http://schemas.openxmlformats.org/officeDocument/2006/relationships/oleObject" Target="embeddings/oleObject100.bin"/><Relationship Id="rId253" Type="http://schemas.openxmlformats.org/officeDocument/2006/relationships/image" Target="media/image135.wmf"/><Relationship Id="rId274" Type="http://schemas.openxmlformats.org/officeDocument/2006/relationships/footer" Target="footer1.xml"/><Relationship Id="rId27" Type="http://schemas.openxmlformats.org/officeDocument/2006/relationships/oleObject" Target="embeddings/oleObject1.bin"/><Relationship Id="rId48" Type="http://schemas.openxmlformats.org/officeDocument/2006/relationships/image" Target="media/image29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1.bin"/><Relationship Id="rId134" Type="http://schemas.openxmlformats.org/officeDocument/2006/relationships/image" Target="media/image75.wmf"/><Relationship Id="rId80" Type="http://schemas.openxmlformats.org/officeDocument/2006/relationships/image" Target="media/image48.wmf"/><Relationship Id="rId155" Type="http://schemas.openxmlformats.org/officeDocument/2006/relationships/image" Target="media/image86.wmf"/><Relationship Id="rId176" Type="http://schemas.openxmlformats.org/officeDocument/2006/relationships/oleObject" Target="embeddings/oleObject72.bin"/><Relationship Id="rId197" Type="http://schemas.openxmlformats.org/officeDocument/2006/relationships/image" Target="media/image107.wmf"/><Relationship Id="rId201" Type="http://schemas.openxmlformats.org/officeDocument/2006/relationships/image" Target="media/image109.wmf"/><Relationship Id="rId222" Type="http://schemas.openxmlformats.org/officeDocument/2006/relationships/oleObject" Target="embeddings/oleObject95.bin"/><Relationship Id="rId243" Type="http://schemas.openxmlformats.org/officeDocument/2006/relationships/image" Target="media/image130.wmf"/><Relationship Id="rId264" Type="http://schemas.openxmlformats.org/officeDocument/2006/relationships/image" Target="media/image141.wmf"/><Relationship Id="rId17" Type="http://schemas.openxmlformats.org/officeDocument/2006/relationships/image" Target="media/image9.png"/><Relationship Id="rId38" Type="http://schemas.openxmlformats.org/officeDocument/2006/relationships/image" Target="media/image24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6.bin"/><Relationship Id="rId124" Type="http://schemas.openxmlformats.org/officeDocument/2006/relationships/image" Target="media/image70.wmf"/><Relationship Id="rId70" Type="http://schemas.openxmlformats.org/officeDocument/2006/relationships/image" Target="media/image40.wmf"/><Relationship Id="rId91" Type="http://schemas.openxmlformats.org/officeDocument/2006/relationships/oleObject" Target="embeddings/oleObject30.bin"/><Relationship Id="rId145" Type="http://schemas.openxmlformats.org/officeDocument/2006/relationships/image" Target="media/image81.wmf"/><Relationship Id="rId166" Type="http://schemas.openxmlformats.org/officeDocument/2006/relationships/oleObject" Target="embeddings/oleObject67.bin"/><Relationship Id="rId187" Type="http://schemas.openxmlformats.org/officeDocument/2006/relationships/image" Target="media/image10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0.bin"/><Relationship Id="rId233" Type="http://schemas.openxmlformats.org/officeDocument/2006/relationships/image" Target="media/image125.wmf"/><Relationship Id="rId254" Type="http://schemas.openxmlformats.org/officeDocument/2006/relationships/oleObject" Target="embeddings/oleObject111.bin"/><Relationship Id="rId28" Type="http://schemas.openxmlformats.org/officeDocument/2006/relationships/image" Target="media/image19.wmf"/><Relationship Id="rId49" Type="http://schemas.openxmlformats.org/officeDocument/2006/relationships/oleObject" Target="embeddings/oleObject12.bin"/><Relationship Id="rId114" Type="http://schemas.openxmlformats.org/officeDocument/2006/relationships/image" Target="media/image65.wmf"/><Relationship Id="rId275" Type="http://schemas.openxmlformats.org/officeDocument/2006/relationships/footer" Target="footer2.xml"/><Relationship Id="rId60" Type="http://schemas.openxmlformats.org/officeDocument/2006/relationships/image" Target="media/image35.wmf"/><Relationship Id="rId81" Type="http://schemas.openxmlformats.org/officeDocument/2006/relationships/oleObject" Target="embeddings/oleObject25.bin"/><Relationship Id="rId135" Type="http://schemas.openxmlformats.org/officeDocument/2006/relationships/image" Target="media/image76.wmf"/><Relationship Id="rId156" Type="http://schemas.openxmlformats.org/officeDocument/2006/relationships/oleObject" Target="embeddings/oleObject62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2B099B-BA1D-4F31-8D11-DDF2D35E6D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9</TotalTime>
  <Pages>49</Pages>
  <Words>9885</Words>
  <Characters>56346</Characters>
  <Application>Microsoft Office Word</Application>
  <DocSecurity>0</DocSecurity>
  <Lines>469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6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ton</dc:creator>
  <cp:lastModifiedBy>Mihail</cp:lastModifiedBy>
  <cp:revision>18</cp:revision>
  <cp:lastPrinted>2012-05-17T22:09:00Z</cp:lastPrinted>
  <dcterms:created xsi:type="dcterms:W3CDTF">2012-05-16T00:28:00Z</dcterms:created>
  <dcterms:modified xsi:type="dcterms:W3CDTF">2015-12-20T18:06:00Z</dcterms:modified>
</cp:coreProperties>
</file>